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F86063D" w14:textId="227EB3B9" w:rsidR="00BE105A" w:rsidRPr="00FE6242" w:rsidRDefault="003B43CD" w:rsidP="0015760F">
      <w:pPr>
        <w:tabs>
          <w:tab w:val="left" w:pos="3375"/>
        </w:tabs>
        <w:spacing w:line="360" w:lineRule="auto"/>
        <w:ind w:firstLine="709"/>
        <w:jc w:val="both"/>
        <w:rPr>
          <w:b/>
          <w:bCs/>
          <w:color w:val="000000"/>
        </w:rPr>
      </w:pPr>
      <w:r>
        <w:rPr>
          <w:b/>
          <w:bCs/>
          <w:color w:val="000000"/>
        </w:rPr>
        <w:t>1. Введение</w:t>
      </w:r>
    </w:p>
    <w:p w14:paraId="03AA34B2" w14:textId="77777777" w:rsidR="003B43CD" w:rsidRPr="00064A86" w:rsidRDefault="003B43CD" w:rsidP="00BD1F0E">
      <w:pPr>
        <w:tabs>
          <w:tab w:val="left" w:pos="3375"/>
        </w:tabs>
        <w:spacing w:line="360" w:lineRule="auto"/>
        <w:jc w:val="both"/>
        <w:rPr>
          <w:b/>
          <w:bCs/>
          <w:color w:val="000000"/>
        </w:rPr>
      </w:pPr>
    </w:p>
    <w:p w14:paraId="33B43EBF" w14:textId="2D3ADBF9" w:rsidR="00F43C47" w:rsidRPr="00064A86" w:rsidRDefault="00F43C47" w:rsidP="00ED6F77">
      <w:pPr>
        <w:spacing w:line="360" w:lineRule="auto"/>
        <w:ind w:firstLine="709"/>
        <w:jc w:val="both"/>
        <w:rPr>
          <w:color w:val="000000"/>
        </w:rPr>
      </w:pPr>
      <w:r w:rsidRPr="00064A86">
        <w:rPr>
          <w:color w:val="000000"/>
        </w:rPr>
        <w:t>Быстрый опытный реактор БОР-60 является уникальной многоцелевой установкой, на которой проводятся испытания конструкционных, топливных и поглощающих материалов, используемых и предполагаемых к использованию в различных типах ядерных реакторов, в том числе термоядерных реакторов. Для быстрых реакторов дополнительно проводятся испытания отдельных узлов оборудования первого и второго контуров.</w:t>
      </w:r>
    </w:p>
    <w:p w14:paraId="0BBAD904" w14:textId="77777777" w:rsidR="00F43C47" w:rsidRPr="00064A86" w:rsidRDefault="00F43C47" w:rsidP="00ED6F77">
      <w:pPr>
        <w:spacing w:line="360" w:lineRule="auto"/>
        <w:ind w:firstLine="709"/>
        <w:jc w:val="both"/>
        <w:rPr>
          <w:color w:val="000000"/>
        </w:rPr>
      </w:pPr>
      <w:r w:rsidRPr="00064A86">
        <w:rPr>
          <w:color w:val="000000"/>
        </w:rPr>
        <w:t>Проводимые испытания реакторных материалов охватывают практически весь спектр существующих и разрабатываемых типов реакторов от быстрых (БН-800, БН-1800, «БРЕСТ», СВБР) и тепловых (АЭС-2006, ВВЭР-1500, ГТ-МГР, ВТГР) до термоядерных (ИТЭР) и реакторов специального назначения.</w:t>
      </w:r>
    </w:p>
    <w:p w14:paraId="772DD985" w14:textId="77E543FE" w:rsidR="00F43C47" w:rsidRPr="00A20210" w:rsidRDefault="00F43C47" w:rsidP="0015760F">
      <w:pPr>
        <w:spacing w:line="360" w:lineRule="auto"/>
        <w:ind w:firstLine="709"/>
      </w:pPr>
      <w:r w:rsidRPr="00064A86">
        <w:t>Основные технические характеристики реактора БОР-60</w:t>
      </w:r>
      <w:r w:rsidR="004E6CF0">
        <w:t xml:space="preserve"> [</w:t>
      </w:r>
      <w:r w:rsidR="004E6CF0" w:rsidRPr="004E6CF0">
        <w:t>14</w:t>
      </w:r>
      <w:r w:rsidR="002F1622" w:rsidRPr="00064A86">
        <w:t>]</w:t>
      </w:r>
      <w:r w:rsidR="00A20210" w:rsidRPr="00A20210">
        <w:t>:</w:t>
      </w:r>
    </w:p>
    <w:tbl>
      <w:tblPr>
        <w:tblW w:w="5000" w:type="pct"/>
        <w:jc w:val="center"/>
        <w:tblBorders>
          <w:top w:val="outset" w:sz="6" w:space="0" w:color="FFFFFF"/>
          <w:left w:val="outset" w:sz="6" w:space="0" w:color="FFFFFF"/>
          <w:bottom w:val="outset" w:sz="6" w:space="0" w:color="FFFFFF"/>
          <w:right w:val="outset" w:sz="6" w:space="0" w:color="FFFFFF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899"/>
        <w:gridCol w:w="90"/>
        <w:gridCol w:w="2666"/>
      </w:tblGrid>
      <w:tr w:rsidR="002F1622" w:rsidRPr="00064A86" w14:paraId="1AD83168" w14:textId="77777777" w:rsidTr="002F1622">
        <w:trPr>
          <w:jc w:val="center"/>
        </w:trPr>
        <w:tc>
          <w:tcPr>
            <w:tcW w:w="0" w:type="auto"/>
            <w:tcBorders>
              <w:top w:val="single" w:sz="18" w:space="0" w:color="FFFFFF"/>
              <w:left w:val="single" w:sz="18" w:space="0" w:color="FFFFFF"/>
              <w:bottom w:val="single" w:sz="18" w:space="0" w:color="FFFFFF"/>
              <w:right w:val="single" w:sz="18" w:space="0" w:color="FFFFFF"/>
            </w:tcBorders>
            <w:shd w:val="clear" w:color="auto" w:fill="EAEAEA"/>
            <w:tcMar>
              <w:top w:w="75" w:type="dxa"/>
              <w:left w:w="150" w:type="dxa"/>
              <w:bottom w:w="75" w:type="dxa"/>
              <w:right w:w="150" w:type="dxa"/>
            </w:tcMar>
            <w:vAlign w:val="center"/>
            <w:hideMark/>
          </w:tcPr>
          <w:p w14:paraId="34FEA912" w14:textId="77777777" w:rsidR="002F1622" w:rsidRPr="00064A86" w:rsidRDefault="002F1622" w:rsidP="00BD1F0E">
            <w:pPr>
              <w:spacing w:line="360" w:lineRule="auto"/>
              <w:rPr>
                <w:u w:val="single"/>
              </w:rPr>
            </w:pPr>
            <w:r w:rsidRPr="00064A86">
              <w:rPr>
                <w:u w:val="single"/>
              </w:rPr>
              <w:t>Физические характеристики</w:t>
            </w:r>
          </w:p>
        </w:tc>
        <w:tc>
          <w:tcPr>
            <w:tcW w:w="0" w:type="auto"/>
            <w:tcBorders>
              <w:top w:val="single" w:sz="18" w:space="0" w:color="FFFFFF"/>
              <w:left w:val="single" w:sz="18" w:space="0" w:color="FFFFFF"/>
              <w:bottom w:val="single" w:sz="18" w:space="0" w:color="FFFFFF"/>
              <w:right w:val="single" w:sz="18" w:space="0" w:color="FFFFFF"/>
            </w:tcBorders>
            <w:shd w:val="clear" w:color="auto" w:fill="EAEAEA"/>
          </w:tcPr>
          <w:p w14:paraId="28A8E4CB" w14:textId="77777777" w:rsidR="002F1622" w:rsidRPr="00064A86" w:rsidRDefault="002F1622" w:rsidP="00BD1F0E">
            <w:pPr>
              <w:spacing w:line="360" w:lineRule="auto"/>
            </w:pPr>
          </w:p>
        </w:tc>
        <w:tc>
          <w:tcPr>
            <w:tcW w:w="0" w:type="auto"/>
            <w:tcBorders>
              <w:top w:val="single" w:sz="18" w:space="0" w:color="FFFFFF"/>
              <w:left w:val="single" w:sz="18" w:space="0" w:color="FFFFFF"/>
              <w:bottom w:val="single" w:sz="18" w:space="0" w:color="FFFFFF"/>
              <w:right w:val="single" w:sz="18" w:space="0" w:color="FFFFFF"/>
            </w:tcBorders>
            <w:shd w:val="clear" w:color="auto" w:fill="EAEAEA"/>
            <w:tcMar>
              <w:top w:w="75" w:type="dxa"/>
              <w:left w:w="150" w:type="dxa"/>
              <w:bottom w:w="75" w:type="dxa"/>
              <w:right w:w="150" w:type="dxa"/>
            </w:tcMar>
            <w:vAlign w:val="center"/>
            <w:hideMark/>
          </w:tcPr>
          <w:p w14:paraId="725DFDA2" w14:textId="77777777" w:rsidR="002F1622" w:rsidRPr="00064A86" w:rsidRDefault="002F1622" w:rsidP="00BD1F0E">
            <w:pPr>
              <w:spacing w:line="360" w:lineRule="auto"/>
            </w:pPr>
            <w:r w:rsidRPr="00064A86">
              <w:t> </w:t>
            </w:r>
          </w:p>
        </w:tc>
      </w:tr>
      <w:tr w:rsidR="002F1622" w:rsidRPr="00064A86" w14:paraId="5984A0F9" w14:textId="77777777" w:rsidTr="002F1622">
        <w:trPr>
          <w:jc w:val="center"/>
        </w:trPr>
        <w:tc>
          <w:tcPr>
            <w:tcW w:w="0" w:type="auto"/>
            <w:tcBorders>
              <w:top w:val="single" w:sz="18" w:space="0" w:color="FFFFFF"/>
              <w:left w:val="single" w:sz="18" w:space="0" w:color="FFFFFF"/>
              <w:bottom w:val="single" w:sz="18" w:space="0" w:color="FFFFFF"/>
              <w:right w:val="single" w:sz="18" w:space="0" w:color="FFFFFF"/>
            </w:tcBorders>
            <w:shd w:val="clear" w:color="auto" w:fill="FFFFFF"/>
            <w:tcMar>
              <w:top w:w="75" w:type="dxa"/>
              <w:left w:w="150" w:type="dxa"/>
              <w:bottom w:w="75" w:type="dxa"/>
              <w:right w:w="150" w:type="dxa"/>
            </w:tcMar>
            <w:vAlign w:val="center"/>
            <w:hideMark/>
          </w:tcPr>
          <w:p w14:paraId="72EC1881" w14:textId="77777777" w:rsidR="002F1622" w:rsidRPr="00064A86" w:rsidRDefault="002F1622" w:rsidP="00BD1F0E">
            <w:pPr>
              <w:spacing w:line="360" w:lineRule="auto"/>
            </w:pPr>
            <w:r w:rsidRPr="00064A86">
              <w:t>Максимальная тепловая мощность</w:t>
            </w:r>
          </w:p>
        </w:tc>
        <w:tc>
          <w:tcPr>
            <w:tcW w:w="0" w:type="auto"/>
            <w:tcBorders>
              <w:top w:val="single" w:sz="18" w:space="0" w:color="FFFFFF"/>
              <w:left w:val="single" w:sz="18" w:space="0" w:color="FFFFFF"/>
              <w:bottom w:val="single" w:sz="18" w:space="0" w:color="FFFFFF"/>
              <w:right w:val="single" w:sz="18" w:space="0" w:color="FFFFFF"/>
            </w:tcBorders>
            <w:shd w:val="clear" w:color="auto" w:fill="FFFFFF"/>
          </w:tcPr>
          <w:p w14:paraId="6674EFC4" w14:textId="77777777" w:rsidR="002F1622" w:rsidRPr="00064A86" w:rsidRDefault="002F1622" w:rsidP="00BD1F0E">
            <w:pPr>
              <w:spacing w:line="360" w:lineRule="auto"/>
            </w:pPr>
          </w:p>
        </w:tc>
        <w:tc>
          <w:tcPr>
            <w:tcW w:w="0" w:type="auto"/>
            <w:tcBorders>
              <w:top w:val="single" w:sz="18" w:space="0" w:color="FFFFFF"/>
              <w:left w:val="single" w:sz="18" w:space="0" w:color="FFFFFF"/>
              <w:bottom w:val="single" w:sz="18" w:space="0" w:color="FFFFFF"/>
              <w:right w:val="single" w:sz="18" w:space="0" w:color="FFFFFF"/>
            </w:tcBorders>
            <w:shd w:val="clear" w:color="auto" w:fill="FFFFFF"/>
            <w:tcMar>
              <w:top w:w="75" w:type="dxa"/>
              <w:left w:w="150" w:type="dxa"/>
              <w:bottom w:w="75" w:type="dxa"/>
              <w:right w:w="150" w:type="dxa"/>
            </w:tcMar>
            <w:vAlign w:val="center"/>
            <w:hideMark/>
          </w:tcPr>
          <w:p w14:paraId="2F1F296A" w14:textId="77777777" w:rsidR="002F1622" w:rsidRPr="00064A86" w:rsidRDefault="002F1622" w:rsidP="00BD1F0E">
            <w:pPr>
              <w:spacing w:line="360" w:lineRule="auto"/>
            </w:pPr>
            <w:r w:rsidRPr="00064A86">
              <w:t>60 МВт</w:t>
            </w:r>
          </w:p>
        </w:tc>
      </w:tr>
      <w:tr w:rsidR="002F1622" w:rsidRPr="00064A86" w14:paraId="2102A284" w14:textId="77777777" w:rsidTr="002F1622">
        <w:trPr>
          <w:jc w:val="center"/>
        </w:trPr>
        <w:tc>
          <w:tcPr>
            <w:tcW w:w="0" w:type="auto"/>
            <w:tcBorders>
              <w:top w:val="single" w:sz="18" w:space="0" w:color="FFFFFF"/>
              <w:left w:val="single" w:sz="18" w:space="0" w:color="FFFFFF"/>
              <w:bottom w:val="single" w:sz="18" w:space="0" w:color="FFFFFF"/>
              <w:right w:val="single" w:sz="18" w:space="0" w:color="FFFFFF"/>
            </w:tcBorders>
            <w:shd w:val="clear" w:color="auto" w:fill="EAEAEA"/>
            <w:tcMar>
              <w:top w:w="75" w:type="dxa"/>
              <w:left w:w="150" w:type="dxa"/>
              <w:bottom w:w="75" w:type="dxa"/>
              <w:right w:w="150" w:type="dxa"/>
            </w:tcMar>
            <w:vAlign w:val="center"/>
            <w:hideMark/>
          </w:tcPr>
          <w:p w14:paraId="502045A6" w14:textId="77777777" w:rsidR="002F1622" w:rsidRPr="00064A86" w:rsidRDefault="002F1622" w:rsidP="00BD1F0E">
            <w:pPr>
              <w:spacing w:line="360" w:lineRule="auto"/>
            </w:pPr>
            <w:r w:rsidRPr="00064A86">
              <w:t>Электрическая мощность</w:t>
            </w:r>
          </w:p>
        </w:tc>
        <w:tc>
          <w:tcPr>
            <w:tcW w:w="0" w:type="auto"/>
            <w:tcBorders>
              <w:top w:val="single" w:sz="18" w:space="0" w:color="FFFFFF"/>
              <w:left w:val="single" w:sz="18" w:space="0" w:color="FFFFFF"/>
              <w:bottom w:val="single" w:sz="18" w:space="0" w:color="FFFFFF"/>
              <w:right w:val="single" w:sz="18" w:space="0" w:color="FFFFFF"/>
            </w:tcBorders>
            <w:shd w:val="clear" w:color="auto" w:fill="EAEAEA"/>
          </w:tcPr>
          <w:p w14:paraId="011CDF4E" w14:textId="77777777" w:rsidR="002F1622" w:rsidRPr="00064A86" w:rsidRDefault="002F1622" w:rsidP="00BD1F0E">
            <w:pPr>
              <w:spacing w:line="360" w:lineRule="auto"/>
            </w:pPr>
          </w:p>
        </w:tc>
        <w:tc>
          <w:tcPr>
            <w:tcW w:w="0" w:type="auto"/>
            <w:tcBorders>
              <w:top w:val="single" w:sz="18" w:space="0" w:color="FFFFFF"/>
              <w:left w:val="single" w:sz="18" w:space="0" w:color="FFFFFF"/>
              <w:bottom w:val="single" w:sz="18" w:space="0" w:color="FFFFFF"/>
              <w:right w:val="single" w:sz="18" w:space="0" w:color="FFFFFF"/>
            </w:tcBorders>
            <w:shd w:val="clear" w:color="auto" w:fill="EAEAEA"/>
            <w:tcMar>
              <w:top w:w="75" w:type="dxa"/>
              <w:left w:w="150" w:type="dxa"/>
              <w:bottom w:w="75" w:type="dxa"/>
              <w:right w:w="150" w:type="dxa"/>
            </w:tcMar>
            <w:vAlign w:val="center"/>
            <w:hideMark/>
          </w:tcPr>
          <w:p w14:paraId="4BAF5953" w14:textId="77777777" w:rsidR="002F1622" w:rsidRPr="00064A86" w:rsidRDefault="002F1622" w:rsidP="00BD1F0E">
            <w:pPr>
              <w:spacing w:line="360" w:lineRule="auto"/>
            </w:pPr>
            <w:r w:rsidRPr="00064A86">
              <w:t>12 МВт</w:t>
            </w:r>
          </w:p>
        </w:tc>
      </w:tr>
      <w:tr w:rsidR="002F1622" w:rsidRPr="00064A86" w14:paraId="7A873BDD" w14:textId="77777777" w:rsidTr="002F1622">
        <w:trPr>
          <w:jc w:val="center"/>
        </w:trPr>
        <w:tc>
          <w:tcPr>
            <w:tcW w:w="0" w:type="auto"/>
            <w:tcBorders>
              <w:top w:val="single" w:sz="18" w:space="0" w:color="FFFFFF"/>
              <w:left w:val="single" w:sz="18" w:space="0" w:color="FFFFFF"/>
              <w:bottom w:val="single" w:sz="18" w:space="0" w:color="FFFFFF"/>
              <w:right w:val="single" w:sz="18" w:space="0" w:color="FFFFFF"/>
            </w:tcBorders>
            <w:shd w:val="clear" w:color="auto" w:fill="FFFFFF"/>
            <w:tcMar>
              <w:top w:w="75" w:type="dxa"/>
              <w:left w:w="150" w:type="dxa"/>
              <w:bottom w:w="75" w:type="dxa"/>
              <w:right w:w="150" w:type="dxa"/>
            </w:tcMar>
            <w:vAlign w:val="center"/>
            <w:hideMark/>
          </w:tcPr>
          <w:p w14:paraId="1A9106C8" w14:textId="77777777" w:rsidR="002F1622" w:rsidRPr="00064A86" w:rsidRDefault="002F1622" w:rsidP="00BD1F0E">
            <w:pPr>
              <w:spacing w:line="360" w:lineRule="auto"/>
            </w:pPr>
            <w:r w:rsidRPr="00064A86">
              <w:t>Топливо:</w:t>
            </w:r>
          </w:p>
        </w:tc>
        <w:tc>
          <w:tcPr>
            <w:tcW w:w="0" w:type="auto"/>
            <w:tcBorders>
              <w:top w:val="single" w:sz="18" w:space="0" w:color="FFFFFF"/>
              <w:left w:val="single" w:sz="18" w:space="0" w:color="FFFFFF"/>
              <w:bottom w:val="single" w:sz="18" w:space="0" w:color="FFFFFF"/>
              <w:right w:val="single" w:sz="18" w:space="0" w:color="FFFFFF"/>
            </w:tcBorders>
            <w:shd w:val="clear" w:color="auto" w:fill="FFFFFF"/>
          </w:tcPr>
          <w:p w14:paraId="48BDD88F" w14:textId="77777777" w:rsidR="002F1622" w:rsidRPr="00064A86" w:rsidRDefault="002F1622" w:rsidP="00BD1F0E">
            <w:pPr>
              <w:spacing w:line="360" w:lineRule="auto"/>
            </w:pPr>
          </w:p>
        </w:tc>
        <w:tc>
          <w:tcPr>
            <w:tcW w:w="0" w:type="auto"/>
            <w:tcBorders>
              <w:top w:val="single" w:sz="18" w:space="0" w:color="FFFFFF"/>
              <w:left w:val="single" w:sz="18" w:space="0" w:color="FFFFFF"/>
              <w:bottom w:val="single" w:sz="18" w:space="0" w:color="FFFFFF"/>
              <w:right w:val="single" w:sz="18" w:space="0" w:color="FFFFFF"/>
            </w:tcBorders>
            <w:shd w:val="clear" w:color="auto" w:fill="FFFFFF"/>
            <w:tcMar>
              <w:top w:w="75" w:type="dxa"/>
              <w:left w:w="150" w:type="dxa"/>
              <w:bottom w:w="75" w:type="dxa"/>
              <w:right w:w="150" w:type="dxa"/>
            </w:tcMar>
            <w:vAlign w:val="center"/>
            <w:hideMark/>
          </w:tcPr>
          <w:p w14:paraId="3629BEBD" w14:textId="77777777" w:rsidR="002F1622" w:rsidRPr="00064A86" w:rsidRDefault="002F1622" w:rsidP="00BD1F0E">
            <w:pPr>
              <w:spacing w:line="360" w:lineRule="auto"/>
            </w:pPr>
            <w:r w:rsidRPr="00064A86">
              <w:t>UO2 - PuO2</w:t>
            </w:r>
          </w:p>
        </w:tc>
      </w:tr>
      <w:tr w:rsidR="002F1622" w:rsidRPr="00064A86" w14:paraId="48D59C36" w14:textId="77777777" w:rsidTr="002F1622">
        <w:trPr>
          <w:jc w:val="center"/>
        </w:trPr>
        <w:tc>
          <w:tcPr>
            <w:tcW w:w="0" w:type="auto"/>
            <w:tcBorders>
              <w:top w:val="single" w:sz="18" w:space="0" w:color="FFFFFF"/>
              <w:left w:val="single" w:sz="18" w:space="0" w:color="FFFFFF"/>
              <w:bottom w:val="single" w:sz="18" w:space="0" w:color="FFFFFF"/>
              <w:right w:val="single" w:sz="18" w:space="0" w:color="FFFFFF"/>
            </w:tcBorders>
            <w:shd w:val="clear" w:color="auto" w:fill="EAEAEA"/>
            <w:tcMar>
              <w:top w:w="75" w:type="dxa"/>
              <w:left w:w="150" w:type="dxa"/>
              <w:bottom w:w="75" w:type="dxa"/>
              <w:right w:w="150" w:type="dxa"/>
            </w:tcMar>
            <w:vAlign w:val="center"/>
            <w:hideMark/>
          </w:tcPr>
          <w:p w14:paraId="31107A02" w14:textId="77777777" w:rsidR="002F1622" w:rsidRPr="00064A86" w:rsidRDefault="002F1622" w:rsidP="00BD1F0E">
            <w:pPr>
              <w:spacing w:line="360" w:lineRule="auto"/>
            </w:pPr>
            <w:r w:rsidRPr="00064A86">
              <w:t>обогащение по 235U</w:t>
            </w:r>
          </w:p>
        </w:tc>
        <w:tc>
          <w:tcPr>
            <w:tcW w:w="0" w:type="auto"/>
            <w:tcBorders>
              <w:top w:val="single" w:sz="18" w:space="0" w:color="FFFFFF"/>
              <w:left w:val="single" w:sz="18" w:space="0" w:color="FFFFFF"/>
              <w:bottom w:val="single" w:sz="18" w:space="0" w:color="FFFFFF"/>
              <w:right w:val="single" w:sz="18" w:space="0" w:color="FFFFFF"/>
            </w:tcBorders>
            <w:shd w:val="clear" w:color="auto" w:fill="EAEAEA"/>
          </w:tcPr>
          <w:p w14:paraId="602567C8" w14:textId="77777777" w:rsidR="002F1622" w:rsidRPr="00064A86" w:rsidRDefault="002F1622" w:rsidP="00BD1F0E">
            <w:pPr>
              <w:spacing w:line="360" w:lineRule="auto"/>
            </w:pPr>
          </w:p>
        </w:tc>
        <w:tc>
          <w:tcPr>
            <w:tcW w:w="0" w:type="auto"/>
            <w:tcBorders>
              <w:top w:val="single" w:sz="18" w:space="0" w:color="FFFFFF"/>
              <w:left w:val="single" w:sz="18" w:space="0" w:color="FFFFFF"/>
              <w:bottom w:val="single" w:sz="18" w:space="0" w:color="FFFFFF"/>
              <w:right w:val="single" w:sz="18" w:space="0" w:color="FFFFFF"/>
            </w:tcBorders>
            <w:shd w:val="clear" w:color="auto" w:fill="EAEAEA"/>
            <w:tcMar>
              <w:top w:w="75" w:type="dxa"/>
              <w:left w:w="150" w:type="dxa"/>
              <w:bottom w:w="75" w:type="dxa"/>
              <w:right w:w="150" w:type="dxa"/>
            </w:tcMar>
            <w:vAlign w:val="center"/>
            <w:hideMark/>
          </w:tcPr>
          <w:p w14:paraId="160B4152" w14:textId="77777777" w:rsidR="002F1622" w:rsidRPr="00064A86" w:rsidRDefault="002F1622" w:rsidP="00BD1F0E">
            <w:pPr>
              <w:spacing w:line="360" w:lineRule="auto"/>
            </w:pPr>
            <w:r w:rsidRPr="00064A86">
              <w:t>45 ÷ 90 %</w:t>
            </w:r>
          </w:p>
        </w:tc>
      </w:tr>
      <w:tr w:rsidR="002F1622" w:rsidRPr="00064A86" w14:paraId="78A3EE1D" w14:textId="77777777" w:rsidTr="002F1622">
        <w:trPr>
          <w:jc w:val="center"/>
        </w:trPr>
        <w:tc>
          <w:tcPr>
            <w:tcW w:w="0" w:type="auto"/>
            <w:tcBorders>
              <w:top w:val="single" w:sz="18" w:space="0" w:color="FFFFFF"/>
              <w:left w:val="single" w:sz="18" w:space="0" w:color="FFFFFF"/>
              <w:bottom w:val="single" w:sz="18" w:space="0" w:color="FFFFFF"/>
              <w:right w:val="single" w:sz="18" w:space="0" w:color="FFFFFF"/>
            </w:tcBorders>
            <w:shd w:val="clear" w:color="auto" w:fill="FFFFFF"/>
            <w:tcMar>
              <w:top w:w="75" w:type="dxa"/>
              <w:left w:w="150" w:type="dxa"/>
              <w:bottom w:w="75" w:type="dxa"/>
              <w:right w:w="150" w:type="dxa"/>
            </w:tcMar>
            <w:vAlign w:val="center"/>
            <w:hideMark/>
          </w:tcPr>
          <w:p w14:paraId="71BE8808" w14:textId="77777777" w:rsidR="002F1622" w:rsidRPr="00064A86" w:rsidRDefault="002F1622" w:rsidP="00BD1F0E">
            <w:pPr>
              <w:spacing w:line="360" w:lineRule="auto"/>
            </w:pPr>
            <w:r w:rsidRPr="00064A86">
              <w:t>Теплоноситель:</w:t>
            </w:r>
          </w:p>
        </w:tc>
        <w:tc>
          <w:tcPr>
            <w:tcW w:w="0" w:type="auto"/>
            <w:tcBorders>
              <w:top w:val="single" w:sz="18" w:space="0" w:color="FFFFFF"/>
              <w:left w:val="single" w:sz="18" w:space="0" w:color="FFFFFF"/>
              <w:bottom w:val="single" w:sz="18" w:space="0" w:color="FFFFFF"/>
              <w:right w:val="single" w:sz="18" w:space="0" w:color="FFFFFF"/>
            </w:tcBorders>
            <w:shd w:val="clear" w:color="auto" w:fill="FFFFFF"/>
          </w:tcPr>
          <w:p w14:paraId="35758E99" w14:textId="77777777" w:rsidR="002F1622" w:rsidRPr="00064A86" w:rsidRDefault="002F1622" w:rsidP="00BD1F0E">
            <w:pPr>
              <w:spacing w:line="360" w:lineRule="auto"/>
            </w:pPr>
          </w:p>
        </w:tc>
        <w:tc>
          <w:tcPr>
            <w:tcW w:w="0" w:type="auto"/>
            <w:tcBorders>
              <w:top w:val="single" w:sz="18" w:space="0" w:color="FFFFFF"/>
              <w:left w:val="single" w:sz="18" w:space="0" w:color="FFFFFF"/>
              <w:bottom w:val="single" w:sz="18" w:space="0" w:color="FFFFFF"/>
              <w:right w:val="single" w:sz="18" w:space="0" w:color="FFFFFF"/>
            </w:tcBorders>
            <w:shd w:val="clear" w:color="auto" w:fill="FFFFFF"/>
            <w:tcMar>
              <w:top w:w="75" w:type="dxa"/>
              <w:left w:w="150" w:type="dxa"/>
              <w:bottom w:w="75" w:type="dxa"/>
              <w:right w:w="150" w:type="dxa"/>
            </w:tcMar>
            <w:vAlign w:val="center"/>
            <w:hideMark/>
          </w:tcPr>
          <w:p w14:paraId="79EC4870" w14:textId="77777777" w:rsidR="002F1622" w:rsidRPr="00064A86" w:rsidRDefault="002F1622" w:rsidP="00BD1F0E">
            <w:pPr>
              <w:spacing w:line="360" w:lineRule="auto"/>
            </w:pPr>
            <w:r w:rsidRPr="00064A86">
              <w:t>натрий</w:t>
            </w:r>
          </w:p>
        </w:tc>
      </w:tr>
      <w:tr w:rsidR="002F1622" w:rsidRPr="00064A86" w14:paraId="02379E7C" w14:textId="77777777" w:rsidTr="002F1622">
        <w:trPr>
          <w:jc w:val="center"/>
        </w:trPr>
        <w:tc>
          <w:tcPr>
            <w:tcW w:w="0" w:type="auto"/>
            <w:tcBorders>
              <w:top w:val="single" w:sz="18" w:space="0" w:color="FFFFFF"/>
              <w:left w:val="single" w:sz="18" w:space="0" w:color="FFFFFF"/>
              <w:bottom w:val="single" w:sz="18" w:space="0" w:color="FFFFFF"/>
              <w:right w:val="single" w:sz="18" w:space="0" w:color="FFFFFF"/>
            </w:tcBorders>
            <w:shd w:val="clear" w:color="auto" w:fill="EAEAEA"/>
            <w:tcMar>
              <w:top w:w="75" w:type="dxa"/>
              <w:left w:w="150" w:type="dxa"/>
              <w:bottom w:w="75" w:type="dxa"/>
              <w:right w:w="150" w:type="dxa"/>
            </w:tcMar>
            <w:vAlign w:val="center"/>
            <w:hideMark/>
          </w:tcPr>
          <w:p w14:paraId="43F2D16F" w14:textId="77777777" w:rsidR="002F1622" w:rsidRPr="00064A86" w:rsidRDefault="002F1622" w:rsidP="00BD1F0E">
            <w:pPr>
              <w:spacing w:line="360" w:lineRule="auto"/>
            </w:pPr>
            <w:r w:rsidRPr="00064A86">
              <w:t>расход через реактор</w:t>
            </w:r>
          </w:p>
        </w:tc>
        <w:tc>
          <w:tcPr>
            <w:tcW w:w="0" w:type="auto"/>
            <w:tcBorders>
              <w:top w:val="single" w:sz="18" w:space="0" w:color="FFFFFF"/>
              <w:left w:val="single" w:sz="18" w:space="0" w:color="FFFFFF"/>
              <w:bottom w:val="single" w:sz="18" w:space="0" w:color="FFFFFF"/>
              <w:right w:val="single" w:sz="18" w:space="0" w:color="FFFFFF"/>
            </w:tcBorders>
            <w:shd w:val="clear" w:color="auto" w:fill="EAEAEA"/>
          </w:tcPr>
          <w:p w14:paraId="555975C0" w14:textId="77777777" w:rsidR="002F1622" w:rsidRPr="00064A86" w:rsidRDefault="002F1622" w:rsidP="00BD1F0E">
            <w:pPr>
              <w:spacing w:line="360" w:lineRule="auto"/>
            </w:pPr>
          </w:p>
        </w:tc>
        <w:tc>
          <w:tcPr>
            <w:tcW w:w="0" w:type="auto"/>
            <w:tcBorders>
              <w:top w:val="single" w:sz="18" w:space="0" w:color="FFFFFF"/>
              <w:left w:val="single" w:sz="18" w:space="0" w:color="FFFFFF"/>
              <w:bottom w:val="single" w:sz="18" w:space="0" w:color="FFFFFF"/>
              <w:right w:val="single" w:sz="18" w:space="0" w:color="FFFFFF"/>
            </w:tcBorders>
            <w:shd w:val="clear" w:color="auto" w:fill="EAEAEA"/>
            <w:tcMar>
              <w:top w:w="75" w:type="dxa"/>
              <w:left w:w="150" w:type="dxa"/>
              <w:bottom w:w="75" w:type="dxa"/>
              <w:right w:w="150" w:type="dxa"/>
            </w:tcMar>
            <w:vAlign w:val="center"/>
            <w:hideMark/>
          </w:tcPr>
          <w:p w14:paraId="64072C33" w14:textId="77777777" w:rsidR="002F1622" w:rsidRPr="00064A86" w:rsidRDefault="002F1622" w:rsidP="00BD1F0E">
            <w:pPr>
              <w:spacing w:line="360" w:lineRule="auto"/>
            </w:pPr>
            <w:r w:rsidRPr="00064A86">
              <w:t>1100 м3/час</w:t>
            </w:r>
          </w:p>
        </w:tc>
      </w:tr>
      <w:tr w:rsidR="002F1622" w:rsidRPr="00064A86" w14:paraId="0AE2FF99" w14:textId="77777777" w:rsidTr="002F1622">
        <w:trPr>
          <w:jc w:val="center"/>
        </w:trPr>
        <w:tc>
          <w:tcPr>
            <w:tcW w:w="0" w:type="auto"/>
            <w:tcBorders>
              <w:top w:val="single" w:sz="18" w:space="0" w:color="FFFFFF"/>
              <w:left w:val="single" w:sz="18" w:space="0" w:color="FFFFFF"/>
              <w:bottom w:val="single" w:sz="18" w:space="0" w:color="FFFFFF"/>
              <w:right w:val="single" w:sz="18" w:space="0" w:color="FFFFFF"/>
            </w:tcBorders>
            <w:shd w:val="clear" w:color="auto" w:fill="FFFFFF"/>
            <w:tcMar>
              <w:top w:w="75" w:type="dxa"/>
              <w:left w:w="150" w:type="dxa"/>
              <w:bottom w:w="75" w:type="dxa"/>
              <w:right w:w="150" w:type="dxa"/>
            </w:tcMar>
            <w:vAlign w:val="center"/>
            <w:hideMark/>
          </w:tcPr>
          <w:p w14:paraId="2AC7BB7D" w14:textId="77777777" w:rsidR="002F1622" w:rsidRPr="00064A86" w:rsidRDefault="002F1622" w:rsidP="00BD1F0E">
            <w:pPr>
              <w:spacing w:line="360" w:lineRule="auto"/>
            </w:pPr>
            <w:r w:rsidRPr="00064A86">
              <w:t>давление</w:t>
            </w:r>
          </w:p>
        </w:tc>
        <w:tc>
          <w:tcPr>
            <w:tcW w:w="0" w:type="auto"/>
            <w:tcBorders>
              <w:top w:val="single" w:sz="18" w:space="0" w:color="FFFFFF"/>
              <w:left w:val="single" w:sz="18" w:space="0" w:color="FFFFFF"/>
              <w:bottom w:val="single" w:sz="18" w:space="0" w:color="FFFFFF"/>
              <w:right w:val="single" w:sz="18" w:space="0" w:color="FFFFFF"/>
            </w:tcBorders>
            <w:shd w:val="clear" w:color="auto" w:fill="FFFFFF"/>
          </w:tcPr>
          <w:p w14:paraId="4B7065FB" w14:textId="77777777" w:rsidR="002F1622" w:rsidRPr="00064A86" w:rsidRDefault="002F1622" w:rsidP="00BD1F0E">
            <w:pPr>
              <w:spacing w:line="360" w:lineRule="auto"/>
            </w:pPr>
          </w:p>
        </w:tc>
        <w:tc>
          <w:tcPr>
            <w:tcW w:w="0" w:type="auto"/>
            <w:tcBorders>
              <w:top w:val="single" w:sz="18" w:space="0" w:color="FFFFFF"/>
              <w:left w:val="single" w:sz="18" w:space="0" w:color="FFFFFF"/>
              <w:bottom w:val="single" w:sz="18" w:space="0" w:color="FFFFFF"/>
              <w:right w:val="single" w:sz="18" w:space="0" w:color="FFFFFF"/>
            </w:tcBorders>
            <w:shd w:val="clear" w:color="auto" w:fill="FFFFFF"/>
            <w:tcMar>
              <w:top w:w="75" w:type="dxa"/>
              <w:left w:w="150" w:type="dxa"/>
              <w:bottom w:w="75" w:type="dxa"/>
              <w:right w:w="150" w:type="dxa"/>
            </w:tcMar>
            <w:vAlign w:val="center"/>
            <w:hideMark/>
          </w:tcPr>
          <w:p w14:paraId="3205282C" w14:textId="77777777" w:rsidR="002F1622" w:rsidRPr="00064A86" w:rsidRDefault="002F1622" w:rsidP="00BD1F0E">
            <w:pPr>
              <w:spacing w:line="360" w:lineRule="auto"/>
            </w:pPr>
            <w:r w:rsidRPr="00064A86">
              <w:t>5,5 МПа</w:t>
            </w:r>
          </w:p>
        </w:tc>
      </w:tr>
      <w:tr w:rsidR="002F1622" w:rsidRPr="00064A86" w14:paraId="4066F05F" w14:textId="77777777" w:rsidTr="002F1622">
        <w:trPr>
          <w:jc w:val="center"/>
        </w:trPr>
        <w:tc>
          <w:tcPr>
            <w:tcW w:w="0" w:type="auto"/>
            <w:tcBorders>
              <w:top w:val="single" w:sz="18" w:space="0" w:color="FFFFFF"/>
              <w:left w:val="single" w:sz="18" w:space="0" w:color="FFFFFF"/>
              <w:bottom w:val="single" w:sz="18" w:space="0" w:color="FFFFFF"/>
              <w:right w:val="single" w:sz="18" w:space="0" w:color="FFFFFF"/>
            </w:tcBorders>
            <w:shd w:val="clear" w:color="auto" w:fill="EAEAEA"/>
            <w:tcMar>
              <w:top w:w="75" w:type="dxa"/>
              <w:left w:w="150" w:type="dxa"/>
              <w:bottom w:w="75" w:type="dxa"/>
              <w:right w:w="150" w:type="dxa"/>
            </w:tcMar>
            <w:vAlign w:val="center"/>
            <w:hideMark/>
          </w:tcPr>
          <w:p w14:paraId="41743B5E" w14:textId="77777777" w:rsidR="002F1622" w:rsidRPr="00064A86" w:rsidRDefault="002F1622" w:rsidP="00BD1F0E">
            <w:pPr>
              <w:spacing w:line="360" w:lineRule="auto"/>
            </w:pPr>
            <w:r w:rsidRPr="00064A86">
              <w:t>температура на входе в реактор</w:t>
            </w:r>
          </w:p>
        </w:tc>
        <w:tc>
          <w:tcPr>
            <w:tcW w:w="0" w:type="auto"/>
            <w:tcBorders>
              <w:top w:val="single" w:sz="18" w:space="0" w:color="FFFFFF"/>
              <w:left w:val="single" w:sz="18" w:space="0" w:color="FFFFFF"/>
              <w:bottom w:val="single" w:sz="18" w:space="0" w:color="FFFFFF"/>
              <w:right w:val="single" w:sz="18" w:space="0" w:color="FFFFFF"/>
            </w:tcBorders>
            <w:shd w:val="clear" w:color="auto" w:fill="EAEAEA"/>
          </w:tcPr>
          <w:p w14:paraId="23165420" w14:textId="77777777" w:rsidR="002F1622" w:rsidRPr="00064A86" w:rsidRDefault="002F1622" w:rsidP="00BD1F0E">
            <w:pPr>
              <w:spacing w:line="360" w:lineRule="auto"/>
            </w:pPr>
          </w:p>
        </w:tc>
        <w:tc>
          <w:tcPr>
            <w:tcW w:w="0" w:type="auto"/>
            <w:tcBorders>
              <w:top w:val="single" w:sz="18" w:space="0" w:color="FFFFFF"/>
              <w:left w:val="single" w:sz="18" w:space="0" w:color="FFFFFF"/>
              <w:bottom w:val="single" w:sz="18" w:space="0" w:color="FFFFFF"/>
              <w:right w:val="single" w:sz="18" w:space="0" w:color="FFFFFF"/>
            </w:tcBorders>
            <w:shd w:val="clear" w:color="auto" w:fill="EAEAEA"/>
            <w:tcMar>
              <w:top w:w="75" w:type="dxa"/>
              <w:left w:w="150" w:type="dxa"/>
              <w:bottom w:w="75" w:type="dxa"/>
              <w:right w:w="150" w:type="dxa"/>
            </w:tcMar>
            <w:vAlign w:val="center"/>
            <w:hideMark/>
          </w:tcPr>
          <w:p w14:paraId="2AA61456" w14:textId="67E03A72" w:rsidR="002F1622" w:rsidRPr="00064A86" w:rsidRDefault="002F1622" w:rsidP="00BD1F0E">
            <w:pPr>
              <w:spacing w:line="360" w:lineRule="auto"/>
            </w:pPr>
            <w:r w:rsidRPr="00064A86">
              <w:t>до 330 </w:t>
            </w:r>
            <w:r w:rsidR="000B3F9F" w:rsidRPr="007F573A">
              <w:rPr>
                <w:bCs/>
              </w:rPr>
              <w:t>°</w:t>
            </w:r>
            <w:r w:rsidRPr="00064A86">
              <w:t>С</w:t>
            </w:r>
          </w:p>
        </w:tc>
      </w:tr>
      <w:tr w:rsidR="002F1622" w:rsidRPr="00064A86" w14:paraId="04E0088F" w14:textId="77777777" w:rsidTr="002F1622">
        <w:trPr>
          <w:jc w:val="center"/>
        </w:trPr>
        <w:tc>
          <w:tcPr>
            <w:tcW w:w="0" w:type="auto"/>
            <w:tcBorders>
              <w:top w:val="single" w:sz="18" w:space="0" w:color="FFFFFF"/>
              <w:left w:val="single" w:sz="18" w:space="0" w:color="FFFFFF"/>
              <w:bottom w:val="single" w:sz="18" w:space="0" w:color="FFFFFF"/>
              <w:right w:val="single" w:sz="18" w:space="0" w:color="FFFFFF"/>
            </w:tcBorders>
            <w:shd w:val="clear" w:color="auto" w:fill="FFFFFF"/>
            <w:tcMar>
              <w:top w:w="75" w:type="dxa"/>
              <w:left w:w="150" w:type="dxa"/>
              <w:bottom w:w="75" w:type="dxa"/>
              <w:right w:w="150" w:type="dxa"/>
            </w:tcMar>
            <w:vAlign w:val="center"/>
            <w:hideMark/>
          </w:tcPr>
          <w:p w14:paraId="48205124" w14:textId="77777777" w:rsidR="002F1622" w:rsidRPr="00064A86" w:rsidRDefault="002F1622" w:rsidP="00BD1F0E">
            <w:pPr>
              <w:spacing w:line="360" w:lineRule="auto"/>
            </w:pPr>
            <w:r w:rsidRPr="00064A86">
              <w:t>температура на выходе из реактора</w:t>
            </w:r>
          </w:p>
        </w:tc>
        <w:tc>
          <w:tcPr>
            <w:tcW w:w="0" w:type="auto"/>
            <w:tcBorders>
              <w:top w:val="single" w:sz="18" w:space="0" w:color="FFFFFF"/>
              <w:left w:val="single" w:sz="18" w:space="0" w:color="FFFFFF"/>
              <w:bottom w:val="single" w:sz="18" w:space="0" w:color="FFFFFF"/>
              <w:right w:val="single" w:sz="18" w:space="0" w:color="FFFFFF"/>
            </w:tcBorders>
            <w:shd w:val="clear" w:color="auto" w:fill="FFFFFF"/>
          </w:tcPr>
          <w:p w14:paraId="1AD5A9BF" w14:textId="77777777" w:rsidR="002F1622" w:rsidRPr="00064A86" w:rsidRDefault="002F1622" w:rsidP="00BD1F0E">
            <w:pPr>
              <w:spacing w:line="360" w:lineRule="auto"/>
            </w:pPr>
          </w:p>
        </w:tc>
        <w:tc>
          <w:tcPr>
            <w:tcW w:w="0" w:type="auto"/>
            <w:tcBorders>
              <w:top w:val="single" w:sz="18" w:space="0" w:color="FFFFFF"/>
              <w:left w:val="single" w:sz="18" w:space="0" w:color="FFFFFF"/>
              <w:bottom w:val="single" w:sz="18" w:space="0" w:color="FFFFFF"/>
              <w:right w:val="single" w:sz="18" w:space="0" w:color="FFFFFF"/>
            </w:tcBorders>
            <w:shd w:val="clear" w:color="auto" w:fill="FFFFFF"/>
            <w:tcMar>
              <w:top w:w="75" w:type="dxa"/>
              <w:left w:w="150" w:type="dxa"/>
              <w:bottom w:w="75" w:type="dxa"/>
              <w:right w:w="150" w:type="dxa"/>
            </w:tcMar>
            <w:vAlign w:val="center"/>
            <w:hideMark/>
          </w:tcPr>
          <w:p w14:paraId="11DDCBCC" w14:textId="4724A2B7" w:rsidR="002F1622" w:rsidRPr="00064A86" w:rsidRDefault="002F1622" w:rsidP="00BD1F0E">
            <w:pPr>
              <w:spacing w:line="360" w:lineRule="auto"/>
            </w:pPr>
            <w:r w:rsidRPr="00064A86">
              <w:t xml:space="preserve">до 530 </w:t>
            </w:r>
            <w:r w:rsidR="000B3F9F" w:rsidRPr="007F573A">
              <w:rPr>
                <w:bCs/>
              </w:rPr>
              <w:t>°</w:t>
            </w:r>
            <w:r w:rsidRPr="00064A86">
              <w:t>С</w:t>
            </w:r>
          </w:p>
        </w:tc>
      </w:tr>
    </w:tbl>
    <w:p w14:paraId="1528808F" w14:textId="6E44D5D6" w:rsidR="00F43C47" w:rsidRDefault="00F43C47" w:rsidP="00BD1F0E">
      <w:pPr>
        <w:spacing w:line="360" w:lineRule="auto"/>
        <w:ind w:firstLine="708"/>
        <w:jc w:val="both"/>
        <w:rPr>
          <w:color w:val="000000"/>
        </w:rPr>
      </w:pPr>
      <w:r w:rsidRPr="00064A86">
        <w:rPr>
          <w:color w:val="000000"/>
        </w:rPr>
        <w:t>На рисунке 1</w:t>
      </w:r>
      <w:r w:rsidR="0090558A">
        <w:rPr>
          <w:color w:val="000000"/>
        </w:rPr>
        <w:t>.1</w:t>
      </w:r>
      <w:r w:rsidRPr="00064A86">
        <w:rPr>
          <w:color w:val="000000"/>
        </w:rPr>
        <w:t xml:space="preserve"> представлена схема реакторн</w:t>
      </w:r>
      <w:r w:rsidR="00ED6F77">
        <w:rPr>
          <w:color w:val="000000"/>
        </w:rPr>
        <w:t>о</w:t>
      </w:r>
      <w:r w:rsidRPr="00064A86">
        <w:rPr>
          <w:color w:val="000000"/>
        </w:rPr>
        <w:t>й установки БОР-60</w:t>
      </w:r>
      <w:r w:rsidR="005D6F9B">
        <w:rPr>
          <w:color w:val="000000"/>
        </w:rPr>
        <w:t>.</w:t>
      </w:r>
    </w:p>
    <w:p w14:paraId="31B535E1" w14:textId="1E9C1314" w:rsidR="00ED6F77" w:rsidRDefault="00ED6F77" w:rsidP="00ED6F77">
      <w:pPr>
        <w:spacing w:line="360" w:lineRule="auto"/>
        <w:ind w:firstLine="708"/>
        <w:jc w:val="center"/>
        <w:rPr>
          <w:color w:val="000000"/>
        </w:rPr>
      </w:pPr>
      <w:r w:rsidRPr="00064A86">
        <w:rPr>
          <w:noProof/>
        </w:rPr>
        <w:lastRenderedPageBreak/>
        <w:drawing>
          <wp:inline distT="0" distB="0" distL="0" distR="0" wp14:anchorId="6494B803" wp14:editId="38642B73">
            <wp:extent cx="2495550" cy="4286250"/>
            <wp:effectExtent l="0" t="0" r="0" b="0"/>
            <wp:docPr id="50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lum contrast="40000"/>
                    </a:blip>
                    <a:srcRect l="22632" t="13715" r="55699" b="88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428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EEB7D29" w14:textId="3BBA9BF2" w:rsidR="00ED6F77" w:rsidRPr="0096326D" w:rsidRDefault="00ED6F77" w:rsidP="00ED6F77">
      <w:pPr>
        <w:spacing w:line="360" w:lineRule="auto"/>
        <w:jc w:val="center"/>
        <w:rPr>
          <w:iCs/>
          <w:color w:val="000000"/>
        </w:rPr>
      </w:pPr>
      <w:r w:rsidRPr="0096326D">
        <w:rPr>
          <w:iCs/>
          <w:color w:val="000000"/>
        </w:rPr>
        <w:t>1– входной патрубок; 2 – тепловая и нейтронная защита корпуса реактора; 3 – активная зона; 4 - выходной патрубок; 5 – корпус; 6 – управляющий стержень; 7 – перегрузочный канал; 8, 9 – большая и малая защитные поворотные пробки.</w:t>
      </w:r>
    </w:p>
    <w:p w14:paraId="5B2D70A6" w14:textId="102F0115" w:rsidR="00ED6F77" w:rsidRDefault="00ED6F77" w:rsidP="00ED6F77">
      <w:pPr>
        <w:spacing w:line="360" w:lineRule="auto"/>
        <w:jc w:val="center"/>
        <w:rPr>
          <w:color w:val="000000"/>
        </w:rPr>
      </w:pPr>
      <w:r w:rsidRPr="00064A86">
        <w:rPr>
          <w:color w:val="000000"/>
        </w:rPr>
        <w:t>Рис.1</w:t>
      </w:r>
      <w:r w:rsidR="0090558A">
        <w:rPr>
          <w:color w:val="000000"/>
        </w:rPr>
        <w:t>.1</w:t>
      </w:r>
      <w:r w:rsidR="004C05D6">
        <w:rPr>
          <w:color w:val="000000"/>
        </w:rPr>
        <w:t>.</w:t>
      </w:r>
      <w:r w:rsidRPr="00064A86">
        <w:rPr>
          <w:color w:val="000000"/>
        </w:rPr>
        <w:t xml:space="preserve"> Схема реактора БОР-60 [5]</w:t>
      </w:r>
    </w:p>
    <w:p w14:paraId="6F5DBBB2" w14:textId="77777777" w:rsidR="006B5A25" w:rsidRDefault="006B5A25" w:rsidP="00ED6F77">
      <w:pPr>
        <w:spacing w:line="360" w:lineRule="auto"/>
        <w:jc w:val="center"/>
        <w:rPr>
          <w:color w:val="000000"/>
        </w:rPr>
      </w:pPr>
    </w:p>
    <w:p w14:paraId="2B166446" w14:textId="74A33B10" w:rsidR="005D6F9B" w:rsidRPr="006B5A25" w:rsidRDefault="006B5A25" w:rsidP="006B5A25">
      <w:pPr>
        <w:spacing w:line="360" w:lineRule="auto"/>
        <w:ind w:firstLine="709"/>
        <w:jc w:val="both"/>
      </w:pPr>
      <w:r w:rsidRPr="006B5A25">
        <w:rPr>
          <w:rFonts w:ascii="TimesNewRomanPSMT" w:hAnsi="TimesNewRomanPSMT"/>
          <w:color w:val="000000"/>
        </w:rPr>
        <w:t>На рисунке 1.</w:t>
      </w:r>
      <w:r>
        <w:rPr>
          <w:rFonts w:ascii="TimesNewRomanPSMT" w:hAnsi="TimesNewRomanPSMT"/>
          <w:color w:val="000000"/>
        </w:rPr>
        <w:t>2</w:t>
      </w:r>
      <w:r w:rsidRPr="006B5A25">
        <w:rPr>
          <w:rFonts w:ascii="TimesNewRomanPSMT" w:hAnsi="TimesNewRomanPSMT"/>
          <w:color w:val="000000"/>
        </w:rPr>
        <w:t xml:space="preserve"> представлена принципиальная технологическая схема реактора БОР</w:t>
      </w:r>
      <w:r w:rsidRPr="006B5A25">
        <w:rPr>
          <w:rFonts w:ascii="Times-Roman" w:hAnsi="Times-Roman"/>
          <w:color w:val="000000"/>
        </w:rPr>
        <w:t>-60</w:t>
      </w:r>
      <w:r>
        <w:t>.</w:t>
      </w:r>
    </w:p>
    <w:p w14:paraId="7DEED03F" w14:textId="4364565E" w:rsidR="00FB0C6D" w:rsidRDefault="006B5A25" w:rsidP="00ED6F77">
      <w:pPr>
        <w:spacing w:line="360" w:lineRule="auto"/>
        <w:jc w:val="center"/>
        <w:rPr>
          <w:color w:val="000000"/>
        </w:rPr>
      </w:pPr>
      <w:r>
        <w:rPr>
          <w:noProof/>
        </w:rPr>
        <w:lastRenderedPageBreak/>
        <w:drawing>
          <wp:inline distT="0" distB="0" distL="0" distR="0" wp14:anchorId="5EC7F152" wp14:editId="2DF24C42">
            <wp:extent cx="5934075" cy="447675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47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76810C" w14:textId="14F19668" w:rsidR="006B5A25" w:rsidRDefault="006B5A25" w:rsidP="006B5A25">
      <w:pPr>
        <w:spacing w:line="360" w:lineRule="auto"/>
        <w:jc w:val="center"/>
        <w:rPr>
          <w:rFonts w:ascii="TimesNewRomanPSMT" w:hAnsi="TimesNewRomanPSMT"/>
          <w:color w:val="000000"/>
        </w:rPr>
      </w:pPr>
      <w:r w:rsidRPr="006B5A25">
        <w:rPr>
          <w:rFonts w:ascii="Times-Roman" w:hAnsi="Times-Roman"/>
          <w:color w:val="000000"/>
        </w:rPr>
        <w:t>1</w:t>
      </w:r>
      <w:r w:rsidRPr="006B5A25">
        <w:rPr>
          <w:rFonts w:ascii="TimesNewRomanPSMT" w:hAnsi="TimesNewRomanPSMT"/>
          <w:color w:val="000000"/>
        </w:rPr>
        <w:t>– реактор; 2,</w:t>
      </w:r>
      <w:r>
        <w:rPr>
          <w:rFonts w:ascii="TimesNewRomanPSMT" w:hAnsi="TimesNewRomanPSMT"/>
          <w:color w:val="000000"/>
        </w:rPr>
        <w:t xml:space="preserve"> </w:t>
      </w:r>
      <w:r w:rsidRPr="006B5A25">
        <w:rPr>
          <w:rFonts w:ascii="TimesNewRomanPSMT" w:hAnsi="TimesNewRomanPSMT"/>
          <w:color w:val="000000"/>
        </w:rPr>
        <w:t>5,</w:t>
      </w:r>
      <w:r>
        <w:rPr>
          <w:rFonts w:ascii="TimesNewRomanPSMT" w:hAnsi="TimesNewRomanPSMT"/>
          <w:color w:val="000000"/>
        </w:rPr>
        <w:t xml:space="preserve"> </w:t>
      </w:r>
      <w:r w:rsidRPr="006B5A25">
        <w:rPr>
          <w:rFonts w:ascii="TimesNewRomanPSMT" w:hAnsi="TimesNewRomanPSMT"/>
          <w:color w:val="000000"/>
        </w:rPr>
        <w:t>7,</w:t>
      </w:r>
      <w:r>
        <w:rPr>
          <w:rFonts w:ascii="TimesNewRomanPSMT" w:hAnsi="TimesNewRomanPSMT"/>
          <w:color w:val="000000"/>
        </w:rPr>
        <w:t xml:space="preserve"> </w:t>
      </w:r>
      <w:r w:rsidRPr="006B5A25">
        <w:rPr>
          <w:rFonts w:ascii="TimesNewRomanPSMT" w:hAnsi="TimesNewRomanPSMT"/>
          <w:color w:val="000000"/>
        </w:rPr>
        <w:t>1</w:t>
      </w:r>
      <w:r w:rsidR="00820E32">
        <w:rPr>
          <w:rFonts w:ascii="TimesNewRomanPSMT" w:hAnsi="TimesNewRomanPSMT"/>
          <w:color w:val="000000"/>
        </w:rPr>
        <w:t>2</w:t>
      </w:r>
      <w:r w:rsidRPr="006B5A25">
        <w:rPr>
          <w:rFonts w:ascii="TimesNewRomanPSMT" w:hAnsi="TimesNewRomanPSMT"/>
          <w:color w:val="000000"/>
        </w:rPr>
        <w:t>– насосы первого и второго контура;</w:t>
      </w:r>
      <w:r>
        <w:rPr>
          <w:rFonts w:ascii="TimesNewRomanPSMT" w:hAnsi="TimesNewRomanPSMT"/>
          <w:color w:val="000000"/>
        </w:rPr>
        <w:t xml:space="preserve"> </w:t>
      </w:r>
      <w:r w:rsidRPr="006B5A25">
        <w:rPr>
          <w:rFonts w:ascii="Times-Roman" w:hAnsi="Times-Roman"/>
          <w:color w:val="000000"/>
        </w:rPr>
        <w:t>3,</w:t>
      </w:r>
      <w:r>
        <w:rPr>
          <w:rFonts w:ascii="Times-Roman" w:hAnsi="Times-Roman"/>
          <w:color w:val="000000"/>
        </w:rPr>
        <w:t xml:space="preserve"> </w:t>
      </w:r>
      <w:r w:rsidRPr="006B5A25">
        <w:rPr>
          <w:rFonts w:ascii="Times-Roman" w:hAnsi="Times-Roman"/>
          <w:color w:val="000000"/>
        </w:rPr>
        <w:t>1</w:t>
      </w:r>
      <w:r w:rsidR="00820E32">
        <w:rPr>
          <w:rFonts w:ascii="Times-Roman" w:hAnsi="Times-Roman"/>
          <w:color w:val="000000"/>
        </w:rPr>
        <w:t>1</w:t>
      </w:r>
      <w:r w:rsidRPr="006B5A25">
        <w:rPr>
          <w:rFonts w:ascii="Times-Roman" w:hAnsi="Times-Roman"/>
          <w:color w:val="000000"/>
        </w:rPr>
        <w:t xml:space="preserve"> </w:t>
      </w:r>
      <w:r w:rsidRPr="006B5A25">
        <w:rPr>
          <w:rFonts w:ascii="TimesNewRomanPSMT" w:hAnsi="TimesNewRomanPSMT"/>
          <w:color w:val="000000"/>
        </w:rPr>
        <w:t>– промежуточный</w:t>
      </w:r>
      <w:r>
        <w:rPr>
          <w:rFonts w:ascii="TimesNewRomanPSMT" w:hAnsi="TimesNewRomanPSMT"/>
          <w:color w:val="000000"/>
        </w:rPr>
        <w:t xml:space="preserve"> </w:t>
      </w:r>
      <w:r w:rsidRPr="006B5A25">
        <w:rPr>
          <w:rFonts w:ascii="TimesNewRomanPSMT" w:hAnsi="TimesNewRomanPSMT"/>
          <w:color w:val="000000"/>
        </w:rPr>
        <w:t xml:space="preserve">теплообменник; </w:t>
      </w:r>
      <w:r w:rsidRPr="006B5A25">
        <w:rPr>
          <w:rFonts w:ascii="Times-Roman" w:hAnsi="Times-Roman"/>
          <w:color w:val="000000"/>
        </w:rPr>
        <w:t xml:space="preserve">4,8 </w:t>
      </w:r>
      <w:r w:rsidRPr="006B5A25">
        <w:rPr>
          <w:rFonts w:ascii="TimesNewRomanPSMT" w:hAnsi="TimesNewRomanPSMT"/>
          <w:color w:val="000000"/>
        </w:rPr>
        <w:t>– парогенераторы;</w:t>
      </w:r>
      <w:r>
        <w:rPr>
          <w:rFonts w:ascii="TimesNewRomanPSMT" w:hAnsi="TimesNewRomanPSMT"/>
          <w:color w:val="000000"/>
        </w:rPr>
        <w:t xml:space="preserve"> </w:t>
      </w:r>
      <w:r w:rsidRPr="006B5A25">
        <w:rPr>
          <w:rFonts w:ascii="Times-Roman" w:hAnsi="Times-Roman"/>
          <w:color w:val="000000"/>
        </w:rPr>
        <w:t xml:space="preserve">6 </w:t>
      </w:r>
      <w:r w:rsidRPr="006B5A25">
        <w:rPr>
          <w:rFonts w:ascii="TimesNewRomanPSMT" w:hAnsi="TimesNewRomanPSMT"/>
          <w:color w:val="000000"/>
        </w:rPr>
        <w:t xml:space="preserve">– воздушный теплообменник; 9 – турбина; </w:t>
      </w:r>
    </w:p>
    <w:p w14:paraId="404CB50C" w14:textId="6206F976" w:rsidR="006B5A25" w:rsidRDefault="006B5A25" w:rsidP="006B5A25">
      <w:pPr>
        <w:spacing w:line="360" w:lineRule="auto"/>
        <w:jc w:val="center"/>
        <w:rPr>
          <w:rFonts w:ascii="Times-Roman" w:hAnsi="Times-Roman"/>
          <w:color w:val="000000"/>
        </w:rPr>
      </w:pPr>
      <w:r w:rsidRPr="006B5A25">
        <w:rPr>
          <w:rFonts w:ascii="TimesNewRomanPSMT" w:hAnsi="TimesNewRomanPSMT"/>
          <w:color w:val="000000"/>
        </w:rPr>
        <w:t>1</w:t>
      </w:r>
      <w:r w:rsidR="00820E32">
        <w:rPr>
          <w:rFonts w:ascii="TimesNewRomanPSMT" w:hAnsi="TimesNewRomanPSMT"/>
          <w:color w:val="000000"/>
        </w:rPr>
        <w:t>0</w:t>
      </w:r>
      <w:r w:rsidRPr="006B5A25">
        <w:rPr>
          <w:rFonts w:ascii="TimesNewRomanPSMT" w:hAnsi="TimesNewRomanPSMT"/>
          <w:color w:val="000000"/>
        </w:rPr>
        <w:t xml:space="preserve"> – ТФУ.</w:t>
      </w:r>
      <w:r w:rsidRPr="006B5A25">
        <w:rPr>
          <w:rFonts w:ascii="TimesNewRomanPSMT" w:hAnsi="TimesNewRomanPSMT"/>
          <w:color w:val="000000"/>
        </w:rPr>
        <w:br/>
        <w:t>Рис.1.</w:t>
      </w:r>
      <w:r>
        <w:rPr>
          <w:rFonts w:ascii="TimesNewRomanPSMT" w:hAnsi="TimesNewRomanPSMT"/>
          <w:color w:val="000000"/>
        </w:rPr>
        <w:t>2</w:t>
      </w:r>
      <w:r w:rsidR="004C05D6">
        <w:rPr>
          <w:rFonts w:ascii="TimesNewRomanPSMT" w:hAnsi="TimesNewRomanPSMT"/>
          <w:color w:val="000000"/>
        </w:rPr>
        <w:t>.</w:t>
      </w:r>
      <w:r>
        <w:rPr>
          <w:rFonts w:ascii="TimesNewRomanPSMT" w:hAnsi="TimesNewRomanPSMT"/>
          <w:color w:val="000000"/>
        </w:rPr>
        <w:t xml:space="preserve"> П</w:t>
      </w:r>
      <w:r w:rsidRPr="006B5A25">
        <w:rPr>
          <w:rFonts w:ascii="TimesNewRomanPSMT" w:hAnsi="TimesNewRomanPSMT"/>
          <w:color w:val="000000"/>
        </w:rPr>
        <w:t>ринципиальная технологическая схема реактора БОР</w:t>
      </w:r>
      <w:r w:rsidRPr="006B5A25">
        <w:rPr>
          <w:rFonts w:ascii="Times-Roman" w:hAnsi="Times-Roman"/>
          <w:color w:val="000000"/>
        </w:rPr>
        <w:t>-60.</w:t>
      </w:r>
    </w:p>
    <w:p w14:paraId="64126820" w14:textId="77777777" w:rsidR="006B5A25" w:rsidRPr="006B5A25" w:rsidRDefault="006B5A25" w:rsidP="006B5A25">
      <w:pPr>
        <w:jc w:val="center"/>
      </w:pPr>
    </w:p>
    <w:p w14:paraId="4DD89A4E" w14:textId="75E3A4E1" w:rsidR="00B41653" w:rsidRPr="00064A86" w:rsidRDefault="00B41653" w:rsidP="00ED6F77">
      <w:pPr>
        <w:spacing w:line="360" w:lineRule="auto"/>
        <w:ind w:firstLine="709"/>
        <w:jc w:val="both"/>
        <w:rPr>
          <w:color w:val="000000"/>
        </w:rPr>
      </w:pPr>
      <w:r w:rsidRPr="00064A86">
        <w:rPr>
          <w:color w:val="000000"/>
        </w:rPr>
        <w:t xml:space="preserve">Независимо от типа используемых реакторов и схемных особенностей ядерных установок одним из обязательных для ЯЭУ видов оборудования являются насосы. </w:t>
      </w:r>
    </w:p>
    <w:p w14:paraId="094A78D9" w14:textId="6006DDEE" w:rsidR="00B41653" w:rsidRPr="00064A86" w:rsidRDefault="00B41653" w:rsidP="00ED6F77">
      <w:pPr>
        <w:spacing w:line="360" w:lineRule="auto"/>
        <w:ind w:firstLine="709"/>
        <w:jc w:val="both"/>
        <w:rPr>
          <w:color w:val="000000"/>
        </w:rPr>
      </w:pPr>
      <w:r w:rsidRPr="00064A86">
        <w:rPr>
          <w:color w:val="000000"/>
        </w:rPr>
        <w:t>При создании насосов для АЭС руководствуются общей теорией центробежных и осевых насосов, теорией подшипниковых опор, опытом создания и эксплуатации насосов различного типа и назначения.</w:t>
      </w:r>
    </w:p>
    <w:p w14:paraId="090AC778" w14:textId="374F50ED" w:rsidR="00B41653" w:rsidRPr="00064A86" w:rsidRDefault="00B41653" w:rsidP="00ED6F77">
      <w:pPr>
        <w:spacing w:line="360" w:lineRule="auto"/>
        <w:ind w:firstLine="709"/>
        <w:rPr>
          <w:color w:val="000000"/>
        </w:rPr>
      </w:pPr>
      <w:r w:rsidRPr="00064A86">
        <w:rPr>
          <w:color w:val="000000"/>
        </w:rPr>
        <w:t>При создании насосов для АЭС руководствуются общей теорией центробежных и осевых насосов, теорией подшипниковых опор, опытом создания и эксплуатации насосов различного типа и назначения.</w:t>
      </w:r>
    </w:p>
    <w:p w14:paraId="7D9307A1" w14:textId="78E06B3C" w:rsidR="00BD1F0E" w:rsidRPr="00064A86" w:rsidRDefault="00BD1F0E" w:rsidP="00ED6F77">
      <w:pPr>
        <w:spacing w:line="360" w:lineRule="auto"/>
        <w:ind w:firstLine="709"/>
        <w:jc w:val="both"/>
        <w:rPr>
          <w:color w:val="000000"/>
        </w:rPr>
      </w:pPr>
      <w:r w:rsidRPr="00064A86">
        <w:rPr>
          <w:color w:val="000000"/>
        </w:rPr>
        <w:t>Различие в конфигурации первого контура определяет основные конструкционные особенности реакторов на быстрых нейтронах. Для петлевого варианта характерны наличие собственных корпусов у каждого из трех элементов и связь между ними с помощью трубопроводов.</w:t>
      </w:r>
    </w:p>
    <w:p w14:paraId="0C989ECE" w14:textId="547EE684" w:rsidR="00BD1F0E" w:rsidRPr="00064A86" w:rsidRDefault="00BD1F0E" w:rsidP="00ED6F77">
      <w:pPr>
        <w:spacing w:line="360" w:lineRule="auto"/>
        <w:ind w:firstLine="709"/>
        <w:jc w:val="both"/>
        <w:rPr>
          <w:color w:val="000000"/>
        </w:rPr>
      </w:pPr>
      <w:r w:rsidRPr="00064A86">
        <w:rPr>
          <w:color w:val="000000"/>
        </w:rPr>
        <w:lastRenderedPageBreak/>
        <w:t>В настоящее время в построенных и проектируемых установках с быстрыми реакторами в основных контурах используются механические центробежные насосы.</w:t>
      </w:r>
    </w:p>
    <w:p w14:paraId="56110D4A" w14:textId="235E2A66" w:rsidR="00BD1F0E" w:rsidRPr="00064A86" w:rsidRDefault="00BD1F0E" w:rsidP="00ED6F77">
      <w:pPr>
        <w:spacing w:line="360" w:lineRule="auto"/>
        <w:ind w:firstLine="709"/>
        <w:jc w:val="both"/>
        <w:rPr>
          <w:color w:val="000000"/>
        </w:rPr>
      </w:pPr>
      <w:r w:rsidRPr="00064A86">
        <w:rPr>
          <w:color w:val="000000"/>
        </w:rPr>
        <w:t xml:space="preserve">Во вспомогательных контурах, а также в стендовых установках применяются также электромагнитные насосы. Они позволяют обеспечить герметизацию циркуляционного </w:t>
      </w:r>
      <w:r>
        <w:rPr>
          <w:color w:val="000000"/>
        </w:rPr>
        <w:t xml:space="preserve">   </w:t>
      </w:r>
      <w:r w:rsidRPr="00064A86">
        <w:rPr>
          <w:color w:val="000000"/>
        </w:rPr>
        <w:t xml:space="preserve">тракта без применения каких-либо вращающихся частей. </w:t>
      </w:r>
    </w:p>
    <w:p w14:paraId="374EAFD6" w14:textId="77777777" w:rsidR="00F50475" w:rsidRDefault="00BD1F0E" w:rsidP="00ED6F77">
      <w:pPr>
        <w:spacing w:line="360" w:lineRule="auto"/>
        <w:ind w:firstLine="709"/>
        <w:jc w:val="both"/>
        <w:rPr>
          <w:color w:val="000000"/>
        </w:rPr>
      </w:pPr>
      <w:r w:rsidRPr="00064A86">
        <w:rPr>
          <w:color w:val="000000"/>
        </w:rPr>
        <w:t xml:space="preserve">Механические насосы для перекачки натрия должны иметь надежно герметизированную от окружающей атмосферы внутреннюю полость. Устройства для герметизации должны надежно удерживать нейтральный газ под небольшим давлением. </w:t>
      </w:r>
    </w:p>
    <w:p w14:paraId="47A5C4DF" w14:textId="2D4443C0" w:rsidR="00B930E5" w:rsidRPr="00064A86" w:rsidRDefault="00BD1F0E" w:rsidP="00ED6F77">
      <w:pPr>
        <w:spacing w:line="360" w:lineRule="auto"/>
        <w:ind w:firstLine="709"/>
        <w:jc w:val="both"/>
        <w:rPr>
          <w:color w:val="000000"/>
        </w:rPr>
      </w:pPr>
      <w:r w:rsidRPr="00064A86">
        <w:rPr>
          <w:color w:val="000000"/>
        </w:rPr>
        <w:t xml:space="preserve">Поскольку в качестве привода насоса наиболее целесообразно применять электродвигатели нормального исполнения, для герметизации рабочей </w:t>
      </w:r>
      <w:r w:rsidR="00B930E5" w:rsidRPr="00064A86">
        <w:rPr>
          <w:color w:val="000000"/>
        </w:rPr>
        <w:t>полости насос должен иметь устройство, позволяющее без нарушения герметичности вывести вал насоса в окружающую атмосферу для соединения с валом привода. В качестве такого устройства применяется торц</w:t>
      </w:r>
      <w:r w:rsidR="001070CE">
        <w:rPr>
          <w:color w:val="000000"/>
        </w:rPr>
        <w:t>о</w:t>
      </w:r>
      <w:r w:rsidR="00B930E5" w:rsidRPr="00064A86">
        <w:rPr>
          <w:color w:val="000000"/>
        </w:rPr>
        <w:t>вое уплотнение. Можно выполнить насос без торцевого уплотнения по схеме с герметичным электродвигателем, но при этом возникают довольно сложные проблемы защиты двигателя от попадания паров натрия, усложняется конструкция электродвигателя, можно использовать только асинхронные двигатели (без коллекторов и щеток). Поэтому схема насоса с торцевым уплотнением является более рациональной.</w:t>
      </w:r>
    </w:p>
    <w:p w14:paraId="3D7E734E" w14:textId="7B587B32" w:rsidR="00B930E5" w:rsidRPr="00064A86" w:rsidRDefault="00B930E5" w:rsidP="00ED6F77">
      <w:pPr>
        <w:spacing w:line="360" w:lineRule="auto"/>
        <w:ind w:firstLine="709"/>
        <w:jc w:val="both"/>
        <w:rPr>
          <w:color w:val="000000"/>
        </w:rPr>
      </w:pPr>
      <w:r w:rsidRPr="00064A86">
        <w:rPr>
          <w:color w:val="000000"/>
        </w:rPr>
        <w:t>Механические насосы с торцевым уплотнением вала могут быть выполнены погружными с одним или двумя гидростатическими подшипниками и с протечками через щелевое уплотнение вала.</w:t>
      </w:r>
    </w:p>
    <w:p w14:paraId="09C8B2D3" w14:textId="77777777" w:rsidR="00ED6F77" w:rsidRDefault="00B930E5" w:rsidP="00ED6F77">
      <w:pPr>
        <w:spacing w:line="360" w:lineRule="auto"/>
        <w:ind w:firstLine="709"/>
        <w:jc w:val="both"/>
        <w:rPr>
          <w:color w:val="000000"/>
        </w:rPr>
      </w:pPr>
      <w:r w:rsidRPr="00064A86">
        <w:rPr>
          <w:color w:val="000000"/>
        </w:rPr>
        <w:t>В погружных насосах противокавитационный подпор на колесе создается за счет суммы гидростатического давления столба натрия над колесом и давления газа в полости насоса.</w:t>
      </w:r>
    </w:p>
    <w:p w14:paraId="371A5E70" w14:textId="1248B15B" w:rsidR="00217AC4" w:rsidRPr="00064A86" w:rsidRDefault="00B930E5" w:rsidP="00ED6F77">
      <w:pPr>
        <w:spacing w:line="360" w:lineRule="auto"/>
        <w:ind w:firstLine="709"/>
        <w:jc w:val="both"/>
        <w:rPr>
          <w:color w:val="000000"/>
        </w:rPr>
      </w:pPr>
      <w:r w:rsidRPr="00064A86">
        <w:rPr>
          <w:color w:val="000000"/>
        </w:rPr>
        <w:t>В насосах со щелевым уплотнением вала подпор на колесе равен перепаду давления на щелевом уплотнении. Рассмотрим в данной работе насос реактора БОР-60 ЦНН-1.</w:t>
      </w:r>
    </w:p>
    <w:p w14:paraId="09A5C622" w14:textId="237A7A73" w:rsidR="00DE773D" w:rsidRDefault="00217AC4" w:rsidP="00ED6F77">
      <w:pPr>
        <w:spacing w:line="360" w:lineRule="auto"/>
        <w:ind w:firstLine="709"/>
        <w:jc w:val="both"/>
        <w:rPr>
          <w:color w:val="000000"/>
        </w:rPr>
      </w:pPr>
      <w:r w:rsidRPr="00064A86">
        <w:rPr>
          <w:color w:val="000000"/>
        </w:rPr>
        <w:t>О</w:t>
      </w:r>
      <w:r w:rsidR="003646D7" w:rsidRPr="00064A86">
        <w:rPr>
          <w:color w:val="000000"/>
        </w:rPr>
        <w:t>сновные характеристики на</w:t>
      </w:r>
      <w:r w:rsidR="00786A5E" w:rsidRPr="00064A86">
        <w:rPr>
          <w:color w:val="000000"/>
        </w:rPr>
        <w:t>т</w:t>
      </w:r>
      <w:r w:rsidR="003646D7" w:rsidRPr="00064A86">
        <w:rPr>
          <w:color w:val="000000"/>
        </w:rPr>
        <w:t>риевого насоса</w:t>
      </w:r>
      <w:r w:rsidR="009649C2" w:rsidRPr="00064A86">
        <w:rPr>
          <w:color w:val="000000"/>
        </w:rPr>
        <w:t xml:space="preserve"> первого контур</w:t>
      </w:r>
      <w:r w:rsidR="00F50475">
        <w:rPr>
          <w:color w:val="000000"/>
        </w:rPr>
        <w:t>а</w:t>
      </w:r>
      <w:r w:rsidR="009649C2" w:rsidRPr="00064A86">
        <w:rPr>
          <w:color w:val="000000"/>
        </w:rPr>
        <w:t xml:space="preserve"> </w:t>
      </w:r>
      <w:r w:rsidR="003646D7" w:rsidRPr="00064A86">
        <w:rPr>
          <w:color w:val="000000"/>
        </w:rPr>
        <w:t>реактора БОР-60</w:t>
      </w:r>
      <w:r w:rsidR="00786A5E" w:rsidRPr="00064A86">
        <w:rPr>
          <w:color w:val="000000"/>
        </w:rPr>
        <w:t xml:space="preserve"> [6]</w:t>
      </w:r>
      <w:r w:rsidR="009649C2" w:rsidRPr="00064A86">
        <w:rPr>
          <w:color w:val="000000"/>
        </w:rPr>
        <w:t>:</w:t>
      </w:r>
    </w:p>
    <w:p w14:paraId="37AEB8DB" w14:textId="77777777" w:rsidR="00DE773D" w:rsidRPr="00064A86" w:rsidRDefault="00DE773D" w:rsidP="0015760F">
      <w:pPr>
        <w:spacing w:line="360" w:lineRule="auto"/>
        <w:ind w:firstLine="709"/>
        <w:jc w:val="both"/>
        <w:rPr>
          <w:color w:val="000000"/>
        </w:rPr>
      </w:pPr>
      <w:r w:rsidRPr="00B41653">
        <w:rPr>
          <w:bCs/>
          <w:color w:val="000000"/>
        </w:rPr>
        <w:t>Таблица 1</w:t>
      </w:r>
      <w:r w:rsidR="00A16616" w:rsidRPr="00064A86">
        <w:rPr>
          <w:color w:val="000000"/>
        </w:rPr>
        <w:t>- Характеристики первого</w:t>
      </w:r>
      <w:r w:rsidRPr="00064A86">
        <w:rPr>
          <w:color w:val="000000"/>
        </w:rPr>
        <w:t xml:space="preserve"> контур</w:t>
      </w:r>
      <w:r w:rsidR="00A16616" w:rsidRPr="00064A86">
        <w:rPr>
          <w:color w:val="000000"/>
        </w:rPr>
        <w:t>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85"/>
        <w:gridCol w:w="4786"/>
      </w:tblGrid>
      <w:tr w:rsidR="00B41653" w:rsidRPr="00064A86" w14:paraId="2F7C487D" w14:textId="77777777" w:rsidTr="001E554B">
        <w:trPr>
          <w:tblHeader/>
        </w:trPr>
        <w:tc>
          <w:tcPr>
            <w:tcW w:w="4785" w:type="dxa"/>
          </w:tcPr>
          <w:p w14:paraId="3CCE97C0" w14:textId="77777777" w:rsidR="00B41653" w:rsidRPr="00064A86" w:rsidRDefault="00B41653" w:rsidP="00BD1F0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 xml:space="preserve">                           Параметр</w:t>
            </w:r>
          </w:p>
        </w:tc>
        <w:tc>
          <w:tcPr>
            <w:tcW w:w="4786" w:type="dxa"/>
          </w:tcPr>
          <w:p w14:paraId="111360FB" w14:textId="03FE288E" w:rsidR="00B41653" w:rsidRPr="00064A86" w:rsidRDefault="00B41653" w:rsidP="0015760F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 xml:space="preserve">                              БОР-60 (СССР)</w:t>
            </w:r>
          </w:p>
        </w:tc>
      </w:tr>
      <w:tr w:rsidR="00B41653" w:rsidRPr="00064A86" w14:paraId="69B4D761" w14:textId="77777777" w:rsidTr="00F55D3E">
        <w:tc>
          <w:tcPr>
            <w:tcW w:w="4785" w:type="dxa"/>
          </w:tcPr>
          <w:p w14:paraId="4DF5ABF1" w14:textId="77777777" w:rsidR="00B41653" w:rsidRPr="00064A86" w:rsidRDefault="00B41653" w:rsidP="00BD1F0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Тип насоса</w:t>
            </w:r>
          </w:p>
        </w:tc>
        <w:tc>
          <w:tcPr>
            <w:tcW w:w="4786" w:type="dxa"/>
          </w:tcPr>
          <w:p w14:paraId="64D20FCB" w14:textId="77777777" w:rsidR="00B41653" w:rsidRPr="00064A86" w:rsidRDefault="00B41653" w:rsidP="00BD1F0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Механический со свободной поверхностью натрия и подушкой инертного газа</w:t>
            </w:r>
          </w:p>
        </w:tc>
      </w:tr>
      <w:tr w:rsidR="00B41653" w:rsidRPr="00064A86" w14:paraId="0E10C9DF" w14:textId="77777777" w:rsidTr="00F55D3E">
        <w:tc>
          <w:tcPr>
            <w:tcW w:w="4785" w:type="dxa"/>
          </w:tcPr>
          <w:p w14:paraId="59B78F03" w14:textId="77777777" w:rsidR="00B41653" w:rsidRPr="00064A86" w:rsidRDefault="00B41653" w:rsidP="00BD1F0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Число агрегатов</w:t>
            </w:r>
          </w:p>
        </w:tc>
        <w:tc>
          <w:tcPr>
            <w:tcW w:w="4786" w:type="dxa"/>
          </w:tcPr>
          <w:p w14:paraId="71F639B5" w14:textId="77777777" w:rsidR="00B41653" w:rsidRPr="00064A86" w:rsidRDefault="00B41653" w:rsidP="00BD1F0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2</w:t>
            </w:r>
          </w:p>
        </w:tc>
      </w:tr>
      <w:tr w:rsidR="00B41653" w:rsidRPr="00064A86" w14:paraId="4AF7D844" w14:textId="77777777" w:rsidTr="00F55D3E">
        <w:tc>
          <w:tcPr>
            <w:tcW w:w="4785" w:type="dxa"/>
          </w:tcPr>
          <w:p w14:paraId="351D1FE4" w14:textId="77777777" w:rsidR="00B41653" w:rsidRPr="00064A86" w:rsidRDefault="00B41653" w:rsidP="00BD1F0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Подача, м3</w:t>
            </w:r>
            <w:r w:rsidRPr="00064A86">
              <w:rPr>
                <w:color w:val="000000"/>
                <w:lang w:val="en-US"/>
              </w:rPr>
              <w:t>/</w:t>
            </w:r>
            <w:r w:rsidRPr="00064A86">
              <w:rPr>
                <w:color w:val="000000"/>
              </w:rPr>
              <w:t>ч</w:t>
            </w:r>
          </w:p>
        </w:tc>
        <w:tc>
          <w:tcPr>
            <w:tcW w:w="4786" w:type="dxa"/>
          </w:tcPr>
          <w:p w14:paraId="395D4A4A" w14:textId="77777777" w:rsidR="00B41653" w:rsidRPr="00064A86" w:rsidRDefault="00B41653" w:rsidP="00BD1F0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830</w:t>
            </w:r>
          </w:p>
        </w:tc>
      </w:tr>
      <w:tr w:rsidR="00B41653" w:rsidRPr="00064A86" w14:paraId="382F1038" w14:textId="77777777" w:rsidTr="00F55D3E">
        <w:tc>
          <w:tcPr>
            <w:tcW w:w="4785" w:type="dxa"/>
          </w:tcPr>
          <w:p w14:paraId="21308B50" w14:textId="77777777" w:rsidR="00B41653" w:rsidRPr="00064A86" w:rsidRDefault="00B41653" w:rsidP="00BD1F0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Напор, м</w:t>
            </w:r>
          </w:p>
        </w:tc>
        <w:tc>
          <w:tcPr>
            <w:tcW w:w="4786" w:type="dxa"/>
          </w:tcPr>
          <w:p w14:paraId="5E5D3109" w14:textId="77777777" w:rsidR="00B41653" w:rsidRPr="00064A86" w:rsidRDefault="00B41653" w:rsidP="00BD1F0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60</w:t>
            </w:r>
          </w:p>
        </w:tc>
      </w:tr>
      <w:tr w:rsidR="00B41653" w:rsidRPr="00064A86" w14:paraId="535977BE" w14:textId="77777777" w:rsidTr="00F55D3E">
        <w:tc>
          <w:tcPr>
            <w:tcW w:w="4785" w:type="dxa"/>
          </w:tcPr>
          <w:p w14:paraId="008E080B" w14:textId="35F65A6F" w:rsidR="00B41653" w:rsidRPr="00064A86" w:rsidRDefault="00B41653" w:rsidP="00BD1F0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lastRenderedPageBreak/>
              <w:t>Температура перекачиваемой жидкости,</w:t>
            </w:r>
            <w:r w:rsidRPr="00064A86">
              <w:rPr>
                <w:color w:val="000000"/>
                <w:vertAlign w:val="superscript"/>
              </w:rPr>
              <w:t xml:space="preserve"> </w:t>
            </w:r>
            <w:r w:rsidR="0015760F" w:rsidRPr="00506CC5">
              <w:rPr>
                <w:bCs/>
                <w:color w:val="000000"/>
                <w:vertAlign w:val="superscript"/>
              </w:rPr>
              <w:t>0</w:t>
            </w:r>
            <w:r w:rsidRPr="00064A86">
              <w:rPr>
                <w:color w:val="000000"/>
              </w:rPr>
              <w:t>С</w:t>
            </w:r>
          </w:p>
        </w:tc>
        <w:tc>
          <w:tcPr>
            <w:tcW w:w="4786" w:type="dxa"/>
          </w:tcPr>
          <w:p w14:paraId="63D73D59" w14:textId="77777777" w:rsidR="00B41653" w:rsidRPr="00064A86" w:rsidRDefault="00B41653" w:rsidP="00BD1F0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500</w:t>
            </w:r>
          </w:p>
        </w:tc>
      </w:tr>
      <w:tr w:rsidR="00B41653" w:rsidRPr="00064A86" w14:paraId="7D8F7575" w14:textId="77777777" w:rsidTr="00F55D3E">
        <w:tc>
          <w:tcPr>
            <w:tcW w:w="4785" w:type="dxa"/>
          </w:tcPr>
          <w:p w14:paraId="2A53955B" w14:textId="77777777" w:rsidR="00B41653" w:rsidRPr="00064A86" w:rsidRDefault="00B41653" w:rsidP="00BD1F0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Частота вращения (номинальная), об/мин</w:t>
            </w:r>
          </w:p>
        </w:tc>
        <w:tc>
          <w:tcPr>
            <w:tcW w:w="4786" w:type="dxa"/>
          </w:tcPr>
          <w:p w14:paraId="63959C06" w14:textId="77777777" w:rsidR="00B41653" w:rsidRPr="00064A86" w:rsidRDefault="00B41653" w:rsidP="00BD1F0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1500</w:t>
            </w:r>
          </w:p>
        </w:tc>
      </w:tr>
      <w:tr w:rsidR="00B41653" w:rsidRPr="00064A86" w14:paraId="3A0CB93F" w14:textId="77777777" w:rsidTr="00F55D3E">
        <w:tc>
          <w:tcPr>
            <w:tcW w:w="4785" w:type="dxa"/>
          </w:tcPr>
          <w:p w14:paraId="0399FD32" w14:textId="77777777" w:rsidR="00B41653" w:rsidRPr="00064A86" w:rsidRDefault="00B41653" w:rsidP="00BD1F0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Мощность приводного электродвигателя, КВт</w:t>
            </w:r>
          </w:p>
        </w:tc>
        <w:tc>
          <w:tcPr>
            <w:tcW w:w="4786" w:type="dxa"/>
          </w:tcPr>
          <w:p w14:paraId="45932C06" w14:textId="77777777" w:rsidR="00B41653" w:rsidRPr="00064A86" w:rsidRDefault="00B41653" w:rsidP="00BD1F0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220</w:t>
            </w:r>
          </w:p>
        </w:tc>
      </w:tr>
      <w:tr w:rsidR="00B41653" w:rsidRPr="00064A86" w14:paraId="25683833" w14:textId="77777777" w:rsidTr="00F55D3E">
        <w:tc>
          <w:tcPr>
            <w:tcW w:w="4785" w:type="dxa"/>
          </w:tcPr>
          <w:p w14:paraId="152B8247" w14:textId="77777777" w:rsidR="00B41653" w:rsidRPr="00064A86" w:rsidRDefault="00B41653" w:rsidP="00BD1F0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Регулирование частоты вращения</w:t>
            </w:r>
          </w:p>
        </w:tc>
        <w:tc>
          <w:tcPr>
            <w:tcW w:w="4786" w:type="dxa"/>
          </w:tcPr>
          <w:p w14:paraId="41318FD8" w14:textId="77777777" w:rsidR="00B41653" w:rsidRPr="00064A86" w:rsidRDefault="00B41653" w:rsidP="00BD1F0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«Система Леонардо»</w:t>
            </w:r>
          </w:p>
        </w:tc>
      </w:tr>
      <w:tr w:rsidR="00B41653" w:rsidRPr="00064A86" w14:paraId="106EAF06" w14:textId="77777777" w:rsidTr="00F55D3E">
        <w:tc>
          <w:tcPr>
            <w:tcW w:w="4785" w:type="dxa"/>
          </w:tcPr>
          <w:p w14:paraId="2A40B121" w14:textId="2AC6E1D6" w:rsidR="00B41653" w:rsidRPr="00064A86" w:rsidRDefault="00B41653" w:rsidP="00BD1F0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Диапазон регулирования частоты вращения,</w:t>
            </w:r>
            <w:r w:rsidR="00ED6F77">
              <w:rPr>
                <w:color w:val="000000"/>
              </w:rPr>
              <w:t xml:space="preserve"> </w:t>
            </w:r>
            <w:r w:rsidRPr="00064A86">
              <w:rPr>
                <w:color w:val="000000"/>
              </w:rPr>
              <w:t>%</w:t>
            </w:r>
          </w:p>
        </w:tc>
        <w:tc>
          <w:tcPr>
            <w:tcW w:w="4786" w:type="dxa"/>
          </w:tcPr>
          <w:p w14:paraId="0ED80619" w14:textId="77777777" w:rsidR="00B41653" w:rsidRPr="00064A86" w:rsidRDefault="00B41653" w:rsidP="00BD1F0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20-100</w:t>
            </w:r>
          </w:p>
        </w:tc>
      </w:tr>
      <w:tr w:rsidR="00B41653" w:rsidRPr="00064A86" w14:paraId="1C2B8D88" w14:textId="77777777" w:rsidTr="00F55D3E">
        <w:tc>
          <w:tcPr>
            <w:tcW w:w="4785" w:type="dxa"/>
          </w:tcPr>
          <w:p w14:paraId="013D26AA" w14:textId="46439C10" w:rsidR="00B41653" w:rsidRPr="00064A86" w:rsidRDefault="00B41653" w:rsidP="00BD1F0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КПД агрегата,</w:t>
            </w:r>
            <w:r w:rsidR="00ED6F77">
              <w:rPr>
                <w:color w:val="000000"/>
              </w:rPr>
              <w:t xml:space="preserve"> </w:t>
            </w:r>
            <w:r w:rsidRPr="00064A86">
              <w:rPr>
                <w:color w:val="000000"/>
              </w:rPr>
              <w:t>%</w:t>
            </w:r>
          </w:p>
        </w:tc>
        <w:tc>
          <w:tcPr>
            <w:tcW w:w="4786" w:type="dxa"/>
          </w:tcPr>
          <w:p w14:paraId="2201050D" w14:textId="77777777" w:rsidR="00B41653" w:rsidRPr="00064A86" w:rsidRDefault="00B41653" w:rsidP="00BD1F0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71</w:t>
            </w:r>
          </w:p>
        </w:tc>
      </w:tr>
      <w:tr w:rsidR="00B41653" w:rsidRPr="00064A86" w14:paraId="713D4246" w14:textId="77777777" w:rsidTr="00F55D3E">
        <w:tc>
          <w:tcPr>
            <w:tcW w:w="4785" w:type="dxa"/>
          </w:tcPr>
          <w:p w14:paraId="4DE15629" w14:textId="77777777" w:rsidR="00B41653" w:rsidRPr="00064A86" w:rsidRDefault="00B41653" w:rsidP="00BD1F0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Давление газовой подушки, МПа</w:t>
            </w:r>
          </w:p>
        </w:tc>
        <w:tc>
          <w:tcPr>
            <w:tcW w:w="4786" w:type="dxa"/>
          </w:tcPr>
          <w:p w14:paraId="58B34A7B" w14:textId="77777777" w:rsidR="00B41653" w:rsidRPr="00064A86" w:rsidRDefault="00B41653" w:rsidP="00BD1F0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0,05</w:t>
            </w:r>
          </w:p>
        </w:tc>
      </w:tr>
      <w:tr w:rsidR="00B41653" w:rsidRPr="00064A86" w14:paraId="3F8BF05E" w14:textId="77777777" w:rsidTr="00F55D3E">
        <w:tc>
          <w:tcPr>
            <w:tcW w:w="4785" w:type="dxa"/>
          </w:tcPr>
          <w:p w14:paraId="56245F5B" w14:textId="77777777" w:rsidR="00B41653" w:rsidRPr="00064A86" w:rsidRDefault="00B41653" w:rsidP="00BD1F0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Марка стали</w:t>
            </w:r>
          </w:p>
        </w:tc>
        <w:tc>
          <w:tcPr>
            <w:tcW w:w="4786" w:type="dxa"/>
          </w:tcPr>
          <w:p w14:paraId="4C6AFD80" w14:textId="77777777" w:rsidR="00B41653" w:rsidRPr="00064A86" w:rsidRDefault="00B41653" w:rsidP="00BD1F0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08Х18</w:t>
            </w:r>
            <w:r w:rsidRPr="00064A86">
              <w:rPr>
                <w:color w:val="000000"/>
                <w:lang w:val="en-US"/>
              </w:rPr>
              <w:t>H9</w:t>
            </w:r>
            <w:r w:rsidRPr="00064A86">
              <w:rPr>
                <w:color w:val="000000"/>
              </w:rPr>
              <w:t xml:space="preserve"> </w:t>
            </w:r>
          </w:p>
        </w:tc>
      </w:tr>
      <w:tr w:rsidR="00B41653" w:rsidRPr="00064A86" w14:paraId="3C49D7AA" w14:textId="77777777" w:rsidTr="00F55D3E">
        <w:tc>
          <w:tcPr>
            <w:tcW w:w="4785" w:type="dxa"/>
          </w:tcPr>
          <w:p w14:paraId="769109F5" w14:textId="77777777" w:rsidR="00B41653" w:rsidRPr="00064A86" w:rsidRDefault="00B41653" w:rsidP="00BD1F0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Тип уплотнения</w:t>
            </w:r>
          </w:p>
        </w:tc>
        <w:tc>
          <w:tcPr>
            <w:tcW w:w="4786" w:type="dxa"/>
          </w:tcPr>
          <w:p w14:paraId="3537E49B" w14:textId="77777777" w:rsidR="00B41653" w:rsidRPr="00064A86" w:rsidRDefault="00B41653" w:rsidP="00BD1F0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Механическое по валу</w:t>
            </w:r>
          </w:p>
        </w:tc>
      </w:tr>
      <w:tr w:rsidR="00B41653" w:rsidRPr="00064A86" w14:paraId="0AB987D0" w14:textId="77777777" w:rsidTr="00F55D3E">
        <w:tc>
          <w:tcPr>
            <w:tcW w:w="4785" w:type="dxa"/>
          </w:tcPr>
          <w:p w14:paraId="77E367ED" w14:textId="77777777" w:rsidR="00B41653" w:rsidRPr="00064A86" w:rsidRDefault="00B41653" w:rsidP="00BD1F0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Масса агрегата, т</w:t>
            </w:r>
          </w:p>
        </w:tc>
        <w:tc>
          <w:tcPr>
            <w:tcW w:w="4786" w:type="dxa"/>
          </w:tcPr>
          <w:p w14:paraId="6A16E0C3" w14:textId="77777777" w:rsidR="00B41653" w:rsidRPr="00064A86" w:rsidRDefault="00B41653" w:rsidP="00BD1F0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31</w:t>
            </w:r>
          </w:p>
        </w:tc>
      </w:tr>
    </w:tbl>
    <w:p w14:paraId="1DE90758" w14:textId="08C02C10" w:rsidR="009D33CA" w:rsidRDefault="007E6FBA" w:rsidP="009D33CA">
      <w:pPr>
        <w:spacing w:line="360" w:lineRule="auto"/>
        <w:ind w:firstLine="851"/>
        <w:jc w:val="both"/>
        <w:rPr>
          <w:color w:val="000000"/>
        </w:rPr>
      </w:pPr>
      <w:r>
        <w:t xml:space="preserve">Зарубежным аналогом насоса ЦНН-1 является насос реактора </w:t>
      </w:r>
      <w:proofErr w:type="spellStart"/>
      <w:r w:rsidRPr="0090558A">
        <w:rPr>
          <w:color w:val="000000"/>
          <w:lang w:val="en-US"/>
        </w:rPr>
        <w:t>Rapsodie</w:t>
      </w:r>
      <w:proofErr w:type="spellEnd"/>
      <w:r w:rsidRPr="0090558A">
        <w:rPr>
          <w:color w:val="000000"/>
        </w:rPr>
        <w:t xml:space="preserve"> </w:t>
      </w:r>
      <w:r>
        <w:t xml:space="preserve">(Франция) [3, </w:t>
      </w:r>
      <w:proofErr w:type="spellStart"/>
      <w:r>
        <w:t>стр</w:t>
      </w:r>
      <w:proofErr w:type="spellEnd"/>
      <w:r>
        <w:t xml:space="preserve"> 225].</w:t>
      </w:r>
      <w:r w:rsidR="009D33CA" w:rsidRPr="009D33CA">
        <w:t xml:space="preserve"> </w:t>
      </w:r>
      <w:r w:rsidR="009D33CA" w:rsidRPr="00506CC5">
        <w:rPr>
          <w:color w:val="000000"/>
        </w:rPr>
        <w:t>Насосы французского производства, для создания циркуляции в первом контуре, центробежные, одноступенчатые, заглубленного типа. Главное отличие – перевернутое рабочее колесо, которое позволяет всасывать натрий сверху.</w:t>
      </w:r>
    </w:p>
    <w:p w14:paraId="40580D2D" w14:textId="2FEBB8F6" w:rsidR="006705F5" w:rsidRPr="004C05D6" w:rsidRDefault="006705F5" w:rsidP="006705F5">
      <w:pPr>
        <w:tabs>
          <w:tab w:val="left" w:pos="8080"/>
        </w:tabs>
        <w:spacing w:line="360" w:lineRule="auto"/>
        <w:ind w:firstLine="709"/>
        <w:jc w:val="both"/>
        <w:rPr>
          <w:color w:val="000000"/>
        </w:rPr>
      </w:pPr>
      <w:r w:rsidRPr="004C05D6">
        <w:rPr>
          <w:color w:val="000000"/>
        </w:rPr>
        <w:t xml:space="preserve">Вал насоса 11 вращается в двух подшипниках: нижнем (узел </w:t>
      </w:r>
      <w:r w:rsidRPr="004C05D6">
        <w:rPr>
          <w:color w:val="000000"/>
          <w:lang w:val="en-US"/>
        </w:rPr>
        <w:t>II</w:t>
      </w:r>
      <w:r w:rsidRPr="004C05D6">
        <w:rPr>
          <w:color w:val="000000"/>
        </w:rPr>
        <w:t xml:space="preserve">) — ГСП, верхнем (узел </w:t>
      </w:r>
      <w:r w:rsidRPr="004C05D6">
        <w:rPr>
          <w:color w:val="000000"/>
          <w:lang w:val="en-US"/>
        </w:rPr>
        <w:t>I</w:t>
      </w:r>
      <w:r w:rsidRPr="004C05D6">
        <w:rPr>
          <w:color w:val="000000"/>
        </w:rPr>
        <w:t>) — двойном роликовом радиально-осевом. В качестве привода применен асинхронный электродвигатель 15 в герметичном исполнении. Пройдя рабочее колесо</w:t>
      </w:r>
      <w:r w:rsidRPr="006705F5">
        <w:rPr>
          <w:color w:val="000000"/>
        </w:rPr>
        <w:t xml:space="preserve"> 2</w:t>
      </w:r>
      <w:r w:rsidRPr="004C05D6">
        <w:rPr>
          <w:color w:val="000000"/>
        </w:rPr>
        <w:t>, натрий попадает в направляющий аппарат 3 и далее в напорный патрубок. В насос первого контура встроен обратный клапан, который представляет собой поплавок с запирающим диском.</w:t>
      </w:r>
    </w:p>
    <w:p w14:paraId="1377B05F" w14:textId="37F46246" w:rsidR="006705F5" w:rsidRDefault="006705F5" w:rsidP="006705F5">
      <w:pPr>
        <w:tabs>
          <w:tab w:val="left" w:pos="8080"/>
        </w:tabs>
        <w:spacing w:line="360" w:lineRule="auto"/>
        <w:ind w:firstLine="709"/>
        <w:jc w:val="both"/>
        <w:rPr>
          <w:color w:val="000000"/>
        </w:rPr>
      </w:pPr>
      <w:r w:rsidRPr="004C05D6">
        <w:rPr>
          <w:color w:val="000000"/>
        </w:rPr>
        <w:t>В самом ГСП имеются дроссели диаметром 7 мм.</w:t>
      </w:r>
      <w:r w:rsidRPr="006705F5">
        <w:rPr>
          <w:color w:val="000000"/>
        </w:rPr>
        <w:t xml:space="preserve"> </w:t>
      </w:r>
      <w:r w:rsidRPr="004C05D6">
        <w:rPr>
          <w:color w:val="000000"/>
        </w:rPr>
        <w:t xml:space="preserve">Чтобы избежать засорения дросселей, в обтекатель встроен сетчатый фильтр. Поверхность подшипника наплавлена </w:t>
      </w:r>
      <w:proofErr w:type="spellStart"/>
      <w:r w:rsidRPr="004C05D6">
        <w:rPr>
          <w:color w:val="000000"/>
        </w:rPr>
        <w:t>колмоноем</w:t>
      </w:r>
      <w:proofErr w:type="spellEnd"/>
      <w:r w:rsidRPr="004C05D6">
        <w:rPr>
          <w:color w:val="000000"/>
        </w:rPr>
        <w:t xml:space="preserve">. Уплотнение вала двойное торцовое, с масляным гидрозатвором. Охлаждается уплотнение маслом, циркулирующим в замкнутом объеме с помощью лабиринтного насоса, установленного на валу насоса. Масло охлаждается водой в холодильнике, вынесенном из корпуса насоса. Неподвижное кольцо пары трения стальное со стеллитовой наплавкой, подвижное кольцо графитовое. Ремонт верхних узлов осуществляется без разгерметизации контура. Для этой цели служит ремонтное уплотнение (узел </w:t>
      </w:r>
      <w:r w:rsidRPr="004C05D6">
        <w:rPr>
          <w:color w:val="000000"/>
          <w:lang w:val="en-US"/>
        </w:rPr>
        <w:t>I</w:t>
      </w:r>
      <w:r w:rsidRPr="004C05D6">
        <w:rPr>
          <w:color w:val="000000"/>
        </w:rPr>
        <w:t>), состоящее из диска, герметично насаженного на вал, и запрессованного в него резинового кольца. Конструкция верхнего подшипникового узла позволяет при ремонте демонтировать подшипник и уплотнение единым блоком.</w:t>
      </w:r>
    </w:p>
    <w:p w14:paraId="04D39D80" w14:textId="1F5BD4CA" w:rsidR="0090558A" w:rsidRDefault="0090558A" w:rsidP="0090558A">
      <w:pPr>
        <w:spacing w:line="360" w:lineRule="auto"/>
        <w:ind w:firstLine="709"/>
        <w:jc w:val="both"/>
        <w:rPr>
          <w:color w:val="000000"/>
        </w:rPr>
      </w:pPr>
      <w:r w:rsidRPr="0090558A">
        <w:rPr>
          <w:color w:val="000000"/>
        </w:rPr>
        <w:lastRenderedPageBreak/>
        <w:t xml:space="preserve">На рисунке </w:t>
      </w:r>
      <w:r w:rsidR="007E6FBA">
        <w:rPr>
          <w:color w:val="000000"/>
        </w:rPr>
        <w:t>1</w:t>
      </w:r>
      <w:r w:rsidRPr="0090558A">
        <w:rPr>
          <w:color w:val="000000"/>
        </w:rPr>
        <w:t>.</w:t>
      </w:r>
      <w:r w:rsidR="007E6FBA">
        <w:rPr>
          <w:color w:val="000000"/>
        </w:rPr>
        <w:t>3</w:t>
      </w:r>
      <w:r w:rsidRPr="0090558A">
        <w:rPr>
          <w:color w:val="000000"/>
        </w:rPr>
        <w:t xml:space="preserve"> представлен зарубежный аналог насоса реактора БОР-60</w:t>
      </w:r>
      <w:r w:rsidR="007E6FBA">
        <w:rPr>
          <w:color w:val="000000"/>
        </w:rPr>
        <w:t xml:space="preserve"> </w:t>
      </w:r>
      <w:r w:rsidRPr="0090558A">
        <w:rPr>
          <w:color w:val="000000"/>
        </w:rPr>
        <w:t>-</w:t>
      </w:r>
      <w:r w:rsidR="007E6FBA">
        <w:rPr>
          <w:color w:val="000000"/>
        </w:rPr>
        <w:t xml:space="preserve"> </w:t>
      </w:r>
      <w:r w:rsidRPr="0090558A">
        <w:rPr>
          <w:color w:val="000000"/>
        </w:rPr>
        <w:t xml:space="preserve">Насос реактора </w:t>
      </w:r>
      <w:proofErr w:type="spellStart"/>
      <w:r w:rsidRPr="0090558A">
        <w:rPr>
          <w:color w:val="000000"/>
          <w:lang w:val="en-US"/>
        </w:rPr>
        <w:t>Rapsodie</w:t>
      </w:r>
      <w:proofErr w:type="spellEnd"/>
      <w:r w:rsidRPr="0090558A">
        <w:rPr>
          <w:color w:val="000000"/>
        </w:rPr>
        <w:t xml:space="preserve"> (Франция).</w:t>
      </w:r>
    </w:p>
    <w:p w14:paraId="2107B8F7" w14:textId="6B039379" w:rsidR="000D637B" w:rsidRDefault="001070CE" w:rsidP="001070CE">
      <w:pPr>
        <w:spacing w:line="360" w:lineRule="auto"/>
        <w:jc w:val="center"/>
        <w:rPr>
          <w:b/>
          <w:bCs/>
          <w:color w:val="000000"/>
        </w:rPr>
      </w:pPr>
      <w:r w:rsidRPr="00064A86">
        <w:rPr>
          <w:noProof/>
          <w:color w:val="000000"/>
        </w:rPr>
        <w:drawing>
          <wp:inline distT="0" distB="0" distL="0" distR="0" wp14:anchorId="033D8AF6" wp14:editId="18FB6762">
            <wp:extent cx="2692813" cy="627697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291" cy="63643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5D5FD6F" w14:textId="77777777" w:rsidR="0096326D" w:rsidRPr="001C07CC" w:rsidRDefault="0090558A" w:rsidP="0090558A">
      <w:pPr>
        <w:spacing w:line="360" w:lineRule="auto"/>
        <w:jc w:val="center"/>
        <w:rPr>
          <w:iCs/>
          <w:color w:val="000000"/>
        </w:rPr>
      </w:pPr>
      <w:r w:rsidRPr="0096326D">
        <w:rPr>
          <w:iCs/>
          <w:color w:val="000000"/>
        </w:rPr>
        <w:t xml:space="preserve">1-обратный клапан; 2-рабочее колесо; 3-направляющий аппарат; 4-улитка; </w:t>
      </w:r>
    </w:p>
    <w:p w14:paraId="6B74A587" w14:textId="74FF1CF5" w:rsidR="0096326D" w:rsidRDefault="0090558A" w:rsidP="0090558A">
      <w:pPr>
        <w:spacing w:line="360" w:lineRule="auto"/>
        <w:jc w:val="center"/>
        <w:rPr>
          <w:iCs/>
          <w:color w:val="000000"/>
        </w:rPr>
      </w:pPr>
      <w:r w:rsidRPr="0096326D">
        <w:rPr>
          <w:iCs/>
          <w:color w:val="000000"/>
        </w:rPr>
        <w:t xml:space="preserve">5-успокоительное кольцо; 6-горизонтальные успокоители; 7-внутренний </w:t>
      </w:r>
      <w:proofErr w:type="spellStart"/>
      <w:r w:rsidRPr="0096326D">
        <w:rPr>
          <w:iCs/>
          <w:color w:val="000000"/>
        </w:rPr>
        <w:t>антивихривой</w:t>
      </w:r>
      <w:proofErr w:type="spellEnd"/>
      <w:r w:rsidRPr="0096326D">
        <w:rPr>
          <w:iCs/>
          <w:color w:val="000000"/>
        </w:rPr>
        <w:t xml:space="preserve"> цилиндр; 8-вертикальный успокоительный цилиндр; 9,12-минимальный и максимальный уровни натрия соответственно; 10-уровнемер; 11-вал; 13,19-биологическая защита;</w:t>
      </w:r>
    </w:p>
    <w:p w14:paraId="5CF4F8EF" w14:textId="6B2E54B5" w:rsidR="0090558A" w:rsidRPr="0096326D" w:rsidRDefault="0090558A" w:rsidP="0090558A">
      <w:pPr>
        <w:spacing w:line="360" w:lineRule="auto"/>
        <w:jc w:val="center"/>
        <w:rPr>
          <w:iCs/>
          <w:color w:val="000000"/>
        </w:rPr>
      </w:pPr>
      <w:r w:rsidRPr="0096326D">
        <w:rPr>
          <w:iCs/>
          <w:color w:val="000000"/>
        </w:rPr>
        <w:t>14-роликовый подшипник; 15-электродвигатель; 16-механическая муфта; 17-уплотнение вала; 18-уплотняющее кольцо; 20-подвод газа для разогрева насоса; 21-напорный патрубок</w:t>
      </w:r>
    </w:p>
    <w:p w14:paraId="3CFEC416" w14:textId="2128C83D" w:rsidR="0090558A" w:rsidRPr="001C07CC" w:rsidRDefault="0090558A" w:rsidP="0090558A">
      <w:pPr>
        <w:spacing w:line="360" w:lineRule="auto"/>
        <w:jc w:val="center"/>
        <w:rPr>
          <w:color w:val="000000"/>
        </w:rPr>
      </w:pPr>
      <w:r>
        <w:rPr>
          <w:color w:val="000000"/>
        </w:rPr>
        <w:t xml:space="preserve">Рис. </w:t>
      </w:r>
      <w:r w:rsidR="009D33CA" w:rsidRPr="009D33CA">
        <w:rPr>
          <w:color w:val="000000"/>
        </w:rPr>
        <w:t>1</w:t>
      </w:r>
      <w:r>
        <w:rPr>
          <w:color w:val="000000"/>
        </w:rPr>
        <w:t>.</w:t>
      </w:r>
      <w:r w:rsidR="009D33CA" w:rsidRPr="009D33CA">
        <w:rPr>
          <w:color w:val="000000"/>
        </w:rPr>
        <w:t>3</w:t>
      </w:r>
      <w:r w:rsidRPr="00064A86">
        <w:rPr>
          <w:color w:val="000000"/>
        </w:rPr>
        <w:t xml:space="preserve">. Схема насоса реактора </w:t>
      </w:r>
      <w:proofErr w:type="spellStart"/>
      <w:r w:rsidRPr="00064A86">
        <w:rPr>
          <w:color w:val="000000"/>
          <w:lang w:val="en-US"/>
        </w:rPr>
        <w:t>Rapsodie</w:t>
      </w:r>
      <w:proofErr w:type="spellEnd"/>
    </w:p>
    <w:p w14:paraId="2BBDAF39" w14:textId="77777777" w:rsidR="000D637B" w:rsidRDefault="000D637B">
      <w:pPr>
        <w:rPr>
          <w:b/>
          <w:bCs/>
          <w:color w:val="000000"/>
        </w:rPr>
      </w:pPr>
      <w:r>
        <w:rPr>
          <w:b/>
          <w:bCs/>
          <w:color w:val="000000"/>
        </w:rPr>
        <w:br w:type="page"/>
      </w:r>
    </w:p>
    <w:p w14:paraId="404FAC94" w14:textId="2D8F2B2B" w:rsidR="00D10364" w:rsidRPr="00FB0C6D" w:rsidRDefault="00D47517" w:rsidP="0015760F">
      <w:pPr>
        <w:spacing w:line="360" w:lineRule="auto"/>
        <w:ind w:firstLine="709"/>
        <w:jc w:val="both"/>
        <w:rPr>
          <w:b/>
          <w:bCs/>
          <w:color w:val="000000"/>
        </w:rPr>
      </w:pPr>
      <w:r>
        <w:rPr>
          <w:b/>
          <w:bCs/>
          <w:color w:val="000000"/>
        </w:rPr>
        <w:lastRenderedPageBreak/>
        <w:t>2.</w:t>
      </w:r>
      <w:r w:rsidR="00263D3F" w:rsidRPr="00064A86">
        <w:rPr>
          <w:b/>
          <w:bCs/>
          <w:color w:val="000000"/>
        </w:rPr>
        <w:t xml:space="preserve"> Описание конструкции насоса</w:t>
      </w:r>
    </w:p>
    <w:p w14:paraId="4B9C833B" w14:textId="77777777" w:rsidR="006C0022" w:rsidRPr="00064A86" w:rsidRDefault="006C0022" w:rsidP="00BD1F0E">
      <w:pPr>
        <w:spacing w:line="360" w:lineRule="auto"/>
        <w:jc w:val="both"/>
        <w:rPr>
          <w:b/>
          <w:bCs/>
          <w:color w:val="000000"/>
        </w:rPr>
      </w:pPr>
    </w:p>
    <w:p w14:paraId="4E6343A0" w14:textId="2585C0E8" w:rsidR="00D10364" w:rsidRPr="003C1327" w:rsidRDefault="00263D3F" w:rsidP="000D637B">
      <w:pPr>
        <w:spacing w:line="360" w:lineRule="auto"/>
        <w:ind w:firstLine="709"/>
        <w:jc w:val="both"/>
        <w:rPr>
          <w:color w:val="000000"/>
        </w:rPr>
      </w:pPr>
      <w:r w:rsidRPr="00064A86">
        <w:rPr>
          <w:color w:val="000000"/>
        </w:rPr>
        <w:t xml:space="preserve">Насос реактора БОР-60 выполнен по схеме погружного заглубленного насоса </w:t>
      </w:r>
      <w:proofErr w:type="spellStart"/>
      <w:r w:rsidRPr="00064A86">
        <w:rPr>
          <w:color w:val="000000"/>
        </w:rPr>
        <w:t>колодцевого</w:t>
      </w:r>
      <w:proofErr w:type="spellEnd"/>
      <w:r w:rsidRPr="00064A86">
        <w:rPr>
          <w:color w:val="000000"/>
        </w:rPr>
        <w:t xml:space="preserve"> типа с нижним </w:t>
      </w:r>
      <w:proofErr w:type="spellStart"/>
      <w:r w:rsidRPr="00064A86">
        <w:rPr>
          <w:color w:val="000000"/>
        </w:rPr>
        <w:t>гидростат</w:t>
      </w:r>
      <w:r w:rsidR="00CD0CCA">
        <w:rPr>
          <w:color w:val="000000"/>
        </w:rPr>
        <w:t>одинам</w:t>
      </w:r>
      <w:r w:rsidRPr="00064A86">
        <w:rPr>
          <w:color w:val="000000"/>
        </w:rPr>
        <w:t>ическим</w:t>
      </w:r>
      <w:proofErr w:type="spellEnd"/>
      <w:r w:rsidRPr="00064A86">
        <w:rPr>
          <w:color w:val="000000"/>
        </w:rPr>
        <w:t xml:space="preserve"> подшипником, работающим на натрии от напора собс</w:t>
      </w:r>
      <w:r w:rsidR="00B930E5" w:rsidRPr="00064A86">
        <w:rPr>
          <w:color w:val="000000"/>
        </w:rPr>
        <w:t>твенного р</w:t>
      </w:r>
      <w:r w:rsidR="00040C39" w:rsidRPr="00064A86">
        <w:rPr>
          <w:color w:val="000000"/>
        </w:rPr>
        <w:t xml:space="preserve">абочего колеса (рис. </w:t>
      </w:r>
      <w:r w:rsidR="00F43C47" w:rsidRPr="00064A86">
        <w:rPr>
          <w:color w:val="000000"/>
        </w:rPr>
        <w:t>2</w:t>
      </w:r>
      <w:r w:rsidR="00FB0C6D">
        <w:rPr>
          <w:color w:val="000000"/>
        </w:rPr>
        <w:t>.1</w:t>
      </w:r>
      <w:r w:rsidRPr="00064A86">
        <w:rPr>
          <w:color w:val="000000"/>
        </w:rPr>
        <w:t>).</w:t>
      </w:r>
    </w:p>
    <w:p w14:paraId="352911B0" w14:textId="3B8EE125" w:rsidR="00D10364" w:rsidRPr="00064A86" w:rsidRDefault="001070CE" w:rsidP="000D637B">
      <w:pPr>
        <w:spacing w:line="360" w:lineRule="auto"/>
        <w:jc w:val="center"/>
        <w:rPr>
          <w:color w:val="000000"/>
        </w:rPr>
      </w:pPr>
      <w:r>
        <w:rPr>
          <w:noProof/>
        </w:rPr>
        <w:drawing>
          <wp:inline distT="0" distB="0" distL="0" distR="0" wp14:anchorId="73602EDE" wp14:editId="5F15D1F2">
            <wp:extent cx="2305271" cy="6457950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330998" cy="65300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8BB4FE" w14:textId="77777777" w:rsidR="00707F1D" w:rsidRDefault="00263D3F" w:rsidP="00043B0E">
      <w:pPr>
        <w:spacing w:line="360" w:lineRule="auto"/>
        <w:jc w:val="center"/>
        <w:rPr>
          <w:iCs/>
          <w:color w:val="000000"/>
        </w:rPr>
      </w:pPr>
      <w:r w:rsidRPr="0096326D">
        <w:rPr>
          <w:iCs/>
          <w:color w:val="000000"/>
        </w:rPr>
        <w:t>1</w:t>
      </w:r>
      <w:r w:rsidR="0096326D">
        <w:rPr>
          <w:iCs/>
          <w:color w:val="000000"/>
        </w:rPr>
        <w:t xml:space="preserve"> </w:t>
      </w:r>
      <w:r w:rsidR="00C140C6">
        <w:rPr>
          <w:iCs/>
          <w:color w:val="000000"/>
        </w:rPr>
        <w:t>–</w:t>
      </w:r>
      <w:r w:rsidR="0096326D">
        <w:rPr>
          <w:iCs/>
          <w:color w:val="000000"/>
        </w:rPr>
        <w:t xml:space="preserve"> </w:t>
      </w:r>
      <w:r w:rsidR="00707F1D">
        <w:rPr>
          <w:iCs/>
          <w:color w:val="000000"/>
        </w:rPr>
        <w:t>выходной патрубок</w:t>
      </w:r>
      <w:r w:rsidRPr="0096326D">
        <w:rPr>
          <w:iCs/>
          <w:color w:val="000000"/>
        </w:rPr>
        <w:t>; 2</w:t>
      </w:r>
      <w:r w:rsidR="0096326D">
        <w:rPr>
          <w:iCs/>
          <w:color w:val="000000"/>
        </w:rPr>
        <w:t xml:space="preserve"> </w:t>
      </w:r>
      <w:r w:rsidR="00C140C6">
        <w:rPr>
          <w:iCs/>
          <w:color w:val="000000"/>
        </w:rPr>
        <w:t>–</w:t>
      </w:r>
      <w:r w:rsidR="0096326D">
        <w:rPr>
          <w:iCs/>
          <w:color w:val="000000"/>
        </w:rPr>
        <w:t xml:space="preserve"> </w:t>
      </w:r>
      <w:r w:rsidR="00707F1D">
        <w:rPr>
          <w:iCs/>
          <w:color w:val="000000"/>
        </w:rPr>
        <w:t>всасывающий патрубок</w:t>
      </w:r>
      <w:r w:rsidRPr="0096326D">
        <w:rPr>
          <w:iCs/>
          <w:color w:val="000000"/>
        </w:rPr>
        <w:t>; 3</w:t>
      </w:r>
      <w:r w:rsidR="0096326D">
        <w:rPr>
          <w:iCs/>
          <w:color w:val="000000"/>
        </w:rPr>
        <w:t xml:space="preserve"> </w:t>
      </w:r>
      <w:r w:rsidR="00C140C6">
        <w:rPr>
          <w:iCs/>
          <w:color w:val="000000"/>
        </w:rPr>
        <w:t>–</w:t>
      </w:r>
      <w:r w:rsidR="0096326D">
        <w:rPr>
          <w:iCs/>
          <w:color w:val="000000"/>
        </w:rPr>
        <w:t xml:space="preserve"> </w:t>
      </w:r>
      <w:r w:rsidR="00C140C6">
        <w:rPr>
          <w:iCs/>
          <w:color w:val="000000"/>
        </w:rPr>
        <w:t>рабочее колесо</w:t>
      </w:r>
      <w:r w:rsidRPr="0096326D">
        <w:rPr>
          <w:iCs/>
          <w:color w:val="000000"/>
        </w:rPr>
        <w:t xml:space="preserve">; </w:t>
      </w:r>
    </w:p>
    <w:p w14:paraId="1628C781" w14:textId="77777777" w:rsidR="00707F1D" w:rsidRDefault="00263D3F" w:rsidP="00043B0E">
      <w:pPr>
        <w:spacing w:line="360" w:lineRule="auto"/>
        <w:jc w:val="center"/>
        <w:rPr>
          <w:iCs/>
          <w:color w:val="000000"/>
        </w:rPr>
      </w:pPr>
      <w:r w:rsidRPr="0096326D">
        <w:rPr>
          <w:iCs/>
          <w:color w:val="000000"/>
        </w:rPr>
        <w:t>4</w:t>
      </w:r>
      <w:r w:rsidR="00707F1D">
        <w:rPr>
          <w:iCs/>
          <w:color w:val="000000"/>
        </w:rPr>
        <w:t xml:space="preserve"> </w:t>
      </w:r>
      <w:r w:rsidR="00C140C6">
        <w:rPr>
          <w:iCs/>
          <w:color w:val="000000"/>
        </w:rPr>
        <w:t>–</w:t>
      </w:r>
      <w:r w:rsidR="0096326D">
        <w:rPr>
          <w:iCs/>
          <w:color w:val="000000"/>
        </w:rPr>
        <w:t xml:space="preserve"> </w:t>
      </w:r>
      <w:proofErr w:type="spellStart"/>
      <w:r w:rsidR="00C140C6">
        <w:rPr>
          <w:iCs/>
          <w:color w:val="000000"/>
        </w:rPr>
        <w:t>гидростатодинамический</w:t>
      </w:r>
      <w:proofErr w:type="spellEnd"/>
      <w:r w:rsidR="00C140C6">
        <w:rPr>
          <w:iCs/>
          <w:color w:val="000000"/>
        </w:rPr>
        <w:t xml:space="preserve"> </w:t>
      </w:r>
      <w:r w:rsidR="00C140C6" w:rsidRPr="0096326D">
        <w:rPr>
          <w:iCs/>
          <w:color w:val="000000"/>
        </w:rPr>
        <w:t>подшипник</w:t>
      </w:r>
      <w:r w:rsidRPr="0096326D">
        <w:rPr>
          <w:iCs/>
          <w:color w:val="000000"/>
        </w:rPr>
        <w:t xml:space="preserve">; </w:t>
      </w:r>
      <w:r w:rsidR="00707F1D">
        <w:rPr>
          <w:iCs/>
          <w:color w:val="000000"/>
        </w:rPr>
        <w:t>5</w:t>
      </w:r>
      <w:r w:rsidR="0096326D">
        <w:rPr>
          <w:iCs/>
          <w:color w:val="000000"/>
        </w:rPr>
        <w:t xml:space="preserve"> </w:t>
      </w:r>
      <w:r w:rsidRPr="0096326D">
        <w:rPr>
          <w:iCs/>
          <w:color w:val="000000"/>
        </w:rPr>
        <w:t>-</w:t>
      </w:r>
      <w:r w:rsidR="0096326D">
        <w:rPr>
          <w:iCs/>
          <w:color w:val="000000"/>
        </w:rPr>
        <w:t xml:space="preserve"> </w:t>
      </w:r>
      <w:r w:rsidR="00C140C6">
        <w:rPr>
          <w:iCs/>
          <w:color w:val="000000"/>
        </w:rPr>
        <w:t>бак</w:t>
      </w:r>
      <w:r w:rsidRPr="0096326D">
        <w:rPr>
          <w:iCs/>
          <w:color w:val="000000"/>
        </w:rPr>
        <w:t xml:space="preserve">; </w:t>
      </w:r>
      <w:r w:rsidR="00707F1D">
        <w:rPr>
          <w:iCs/>
          <w:color w:val="000000"/>
        </w:rPr>
        <w:t>6</w:t>
      </w:r>
      <w:r w:rsidR="0096326D">
        <w:rPr>
          <w:iCs/>
          <w:color w:val="000000"/>
        </w:rPr>
        <w:t xml:space="preserve"> </w:t>
      </w:r>
      <w:r w:rsidRPr="0096326D">
        <w:rPr>
          <w:iCs/>
          <w:color w:val="000000"/>
        </w:rPr>
        <w:t>-</w:t>
      </w:r>
      <w:r w:rsidR="0096326D">
        <w:rPr>
          <w:iCs/>
          <w:color w:val="000000"/>
        </w:rPr>
        <w:t xml:space="preserve"> </w:t>
      </w:r>
      <w:r w:rsidR="00C140C6">
        <w:rPr>
          <w:iCs/>
          <w:color w:val="000000"/>
        </w:rPr>
        <w:t>вал</w:t>
      </w:r>
      <w:r w:rsidRPr="0096326D">
        <w:rPr>
          <w:iCs/>
          <w:color w:val="000000"/>
        </w:rPr>
        <w:t>;</w:t>
      </w:r>
      <w:r w:rsidR="00C140C6">
        <w:rPr>
          <w:iCs/>
          <w:color w:val="000000"/>
        </w:rPr>
        <w:t xml:space="preserve"> </w:t>
      </w:r>
      <w:r w:rsidR="00707F1D">
        <w:rPr>
          <w:iCs/>
          <w:color w:val="000000"/>
        </w:rPr>
        <w:t>7</w:t>
      </w:r>
      <w:r w:rsidR="00C140C6">
        <w:rPr>
          <w:iCs/>
          <w:color w:val="000000"/>
        </w:rPr>
        <w:t xml:space="preserve"> – </w:t>
      </w:r>
      <w:r w:rsidR="00707F1D">
        <w:rPr>
          <w:iCs/>
          <w:color w:val="000000"/>
        </w:rPr>
        <w:t>стояночное уплотнение</w:t>
      </w:r>
      <w:r w:rsidR="00C140C6" w:rsidRPr="00C140C6">
        <w:rPr>
          <w:iCs/>
          <w:color w:val="000000"/>
        </w:rPr>
        <w:t>;</w:t>
      </w:r>
      <w:r w:rsidR="0096326D">
        <w:rPr>
          <w:iCs/>
          <w:color w:val="000000"/>
        </w:rPr>
        <w:t xml:space="preserve"> </w:t>
      </w:r>
    </w:p>
    <w:p w14:paraId="7C55E225" w14:textId="2D88D573" w:rsidR="00043B0E" w:rsidRDefault="00707F1D" w:rsidP="00043B0E">
      <w:pPr>
        <w:spacing w:line="360" w:lineRule="auto"/>
        <w:jc w:val="center"/>
        <w:rPr>
          <w:iCs/>
          <w:color w:val="000000"/>
        </w:rPr>
      </w:pPr>
      <w:r>
        <w:rPr>
          <w:iCs/>
          <w:color w:val="000000"/>
        </w:rPr>
        <w:t>8</w:t>
      </w:r>
      <w:r w:rsidR="0096326D">
        <w:rPr>
          <w:iCs/>
          <w:color w:val="000000"/>
        </w:rPr>
        <w:t xml:space="preserve"> </w:t>
      </w:r>
      <w:r w:rsidR="00C140C6">
        <w:rPr>
          <w:iCs/>
          <w:color w:val="000000"/>
        </w:rPr>
        <w:t>–</w:t>
      </w:r>
      <w:r w:rsidR="0096326D">
        <w:rPr>
          <w:iCs/>
          <w:color w:val="000000"/>
        </w:rPr>
        <w:t xml:space="preserve"> </w:t>
      </w:r>
      <w:r w:rsidR="00C140C6">
        <w:rPr>
          <w:iCs/>
          <w:color w:val="000000"/>
        </w:rPr>
        <w:t>холодильник</w:t>
      </w:r>
      <w:r w:rsidR="00263D3F" w:rsidRPr="0096326D">
        <w:rPr>
          <w:iCs/>
          <w:color w:val="000000"/>
        </w:rPr>
        <w:t xml:space="preserve">; </w:t>
      </w:r>
      <w:r>
        <w:rPr>
          <w:iCs/>
          <w:color w:val="000000"/>
        </w:rPr>
        <w:t>9</w:t>
      </w:r>
      <w:r w:rsidR="0096326D">
        <w:rPr>
          <w:iCs/>
          <w:color w:val="000000"/>
        </w:rPr>
        <w:t xml:space="preserve"> </w:t>
      </w:r>
      <w:r w:rsidR="00C140C6">
        <w:rPr>
          <w:iCs/>
          <w:color w:val="000000"/>
        </w:rPr>
        <w:t>–</w:t>
      </w:r>
      <w:r w:rsidR="0096326D">
        <w:rPr>
          <w:iCs/>
          <w:color w:val="000000"/>
        </w:rPr>
        <w:t xml:space="preserve"> </w:t>
      </w:r>
      <w:r>
        <w:rPr>
          <w:iCs/>
          <w:color w:val="000000"/>
        </w:rPr>
        <w:t>верхний подшипниковый узел</w:t>
      </w:r>
      <w:r w:rsidR="00263D3F" w:rsidRPr="0096326D">
        <w:rPr>
          <w:iCs/>
          <w:color w:val="000000"/>
        </w:rPr>
        <w:t>; 1</w:t>
      </w:r>
      <w:r>
        <w:rPr>
          <w:iCs/>
          <w:color w:val="000000"/>
        </w:rPr>
        <w:t>0</w:t>
      </w:r>
      <w:r w:rsidR="0096326D">
        <w:rPr>
          <w:iCs/>
          <w:color w:val="000000"/>
        </w:rPr>
        <w:t xml:space="preserve"> </w:t>
      </w:r>
      <w:r w:rsidR="00263D3F" w:rsidRPr="0096326D">
        <w:rPr>
          <w:iCs/>
          <w:color w:val="000000"/>
        </w:rPr>
        <w:t>-</w:t>
      </w:r>
      <w:r w:rsidR="0096326D">
        <w:rPr>
          <w:iCs/>
          <w:color w:val="000000"/>
        </w:rPr>
        <w:t xml:space="preserve"> </w:t>
      </w:r>
      <w:r>
        <w:rPr>
          <w:iCs/>
          <w:color w:val="000000"/>
        </w:rPr>
        <w:t>уплотнение вала по газу</w:t>
      </w:r>
      <w:r w:rsidR="00263D3F" w:rsidRPr="0096326D">
        <w:rPr>
          <w:iCs/>
          <w:color w:val="000000"/>
        </w:rPr>
        <w:t xml:space="preserve">; </w:t>
      </w:r>
    </w:p>
    <w:p w14:paraId="2D5AA0BD" w14:textId="688FDEDB" w:rsidR="00D10364" w:rsidRPr="00707F1D" w:rsidRDefault="00263D3F" w:rsidP="00043B0E">
      <w:pPr>
        <w:spacing w:line="360" w:lineRule="auto"/>
        <w:jc w:val="center"/>
      </w:pPr>
      <w:r w:rsidRPr="0096326D">
        <w:rPr>
          <w:iCs/>
          <w:color w:val="000000"/>
        </w:rPr>
        <w:t>1</w:t>
      </w:r>
      <w:r w:rsidR="00707F1D">
        <w:rPr>
          <w:iCs/>
          <w:color w:val="000000"/>
        </w:rPr>
        <w:t>1</w:t>
      </w:r>
      <w:r w:rsidR="0096326D">
        <w:rPr>
          <w:iCs/>
          <w:color w:val="000000"/>
        </w:rPr>
        <w:t xml:space="preserve"> </w:t>
      </w:r>
      <w:r w:rsidR="00707F1D">
        <w:rPr>
          <w:iCs/>
          <w:color w:val="000000"/>
        </w:rPr>
        <w:t>–</w:t>
      </w:r>
      <w:r w:rsidR="0096326D">
        <w:rPr>
          <w:iCs/>
          <w:color w:val="000000"/>
        </w:rPr>
        <w:t xml:space="preserve"> </w:t>
      </w:r>
      <w:r w:rsidR="00707F1D">
        <w:rPr>
          <w:iCs/>
          <w:color w:val="000000"/>
        </w:rPr>
        <w:t>станина эл</w:t>
      </w:r>
      <w:r w:rsidR="00707F1D" w:rsidRPr="00707F1D">
        <w:rPr>
          <w:iCs/>
          <w:color w:val="000000"/>
        </w:rPr>
        <w:t>/</w:t>
      </w:r>
      <w:r w:rsidR="00707F1D">
        <w:rPr>
          <w:iCs/>
          <w:color w:val="000000"/>
        </w:rPr>
        <w:t>двигателя</w:t>
      </w:r>
      <w:r w:rsidRPr="0096326D">
        <w:rPr>
          <w:iCs/>
          <w:color w:val="000000"/>
        </w:rPr>
        <w:t>; 1</w:t>
      </w:r>
      <w:r w:rsidR="00707F1D">
        <w:rPr>
          <w:iCs/>
          <w:color w:val="000000"/>
        </w:rPr>
        <w:t>2</w:t>
      </w:r>
      <w:r w:rsidR="0096326D">
        <w:rPr>
          <w:iCs/>
          <w:color w:val="000000"/>
        </w:rPr>
        <w:t xml:space="preserve"> </w:t>
      </w:r>
      <w:r w:rsidR="00043B0E">
        <w:rPr>
          <w:iCs/>
          <w:color w:val="000000"/>
        </w:rPr>
        <w:t>–</w:t>
      </w:r>
      <w:r w:rsidR="0096326D">
        <w:rPr>
          <w:iCs/>
          <w:color w:val="000000"/>
        </w:rPr>
        <w:t xml:space="preserve"> </w:t>
      </w:r>
      <w:r w:rsidR="00707F1D">
        <w:rPr>
          <w:color w:val="000000"/>
        </w:rPr>
        <w:t>эл</w:t>
      </w:r>
      <w:r w:rsidR="00707F1D" w:rsidRPr="00707F1D">
        <w:rPr>
          <w:color w:val="000000"/>
        </w:rPr>
        <w:t>/</w:t>
      </w:r>
      <w:r w:rsidR="00707F1D">
        <w:rPr>
          <w:color w:val="000000"/>
        </w:rPr>
        <w:t>двигатель</w:t>
      </w:r>
    </w:p>
    <w:p w14:paraId="08D536EC" w14:textId="6F35912C" w:rsidR="00F43C47" w:rsidRDefault="00666AB2" w:rsidP="00043B0E">
      <w:pPr>
        <w:spacing w:line="360" w:lineRule="auto"/>
        <w:jc w:val="center"/>
        <w:rPr>
          <w:color w:val="000000"/>
        </w:rPr>
      </w:pPr>
      <w:r>
        <w:rPr>
          <w:color w:val="000000"/>
        </w:rPr>
        <w:t xml:space="preserve">Рис. </w:t>
      </w:r>
      <w:r w:rsidR="00F43C47" w:rsidRPr="00064A86">
        <w:rPr>
          <w:color w:val="000000"/>
        </w:rPr>
        <w:t>2</w:t>
      </w:r>
      <w:r w:rsidR="00FB0C6D">
        <w:rPr>
          <w:color w:val="000000"/>
        </w:rPr>
        <w:t>.1</w:t>
      </w:r>
      <w:r w:rsidR="00F43C47" w:rsidRPr="00064A86">
        <w:rPr>
          <w:color w:val="000000"/>
        </w:rPr>
        <w:t xml:space="preserve">. </w:t>
      </w:r>
      <w:r w:rsidR="00202A39">
        <w:rPr>
          <w:color w:val="000000"/>
        </w:rPr>
        <w:t>Общий вид</w:t>
      </w:r>
      <w:r w:rsidR="00F43C47" w:rsidRPr="00064A86">
        <w:rPr>
          <w:color w:val="000000"/>
        </w:rPr>
        <w:t xml:space="preserve"> насос</w:t>
      </w:r>
      <w:r w:rsidR="00202A39">
        <w:rPr>
          <w:color w:val="000000"/>
        </w:rPr>
        <w:t>ного агрегата</w:t>
      </w:r>
    </w:p>
    <w:p w14:paraId="62B4C7D6" w14:textId="77777777" w:rsidR="008F3984" w:rsidRPr="00064A86" w:rsidRDefault="008F3984" w:rsidP="008F3984">
      <w:pPr>
        <w:spacing w:line="360" w:lineRule="auto"/>
        <w:ind w:firstLine="709"/>
        <w:jc w:val="both"/>
        <w:rPr>
          <w:color w:val="000000"/>
        </w:rPr>
      </w:pPr>
      <w:r w:rsidRPr="00064A86">
        <w:rPr>
          <w:color w:val="000000"/>
        </w:rPr>
        <w:lastRenderedPageBreak/>
        <w:t xml:space="preserve">Верхний радиально-осевой подшипниковый узел расположен в газовой полости насоса. Насос состоит из бака, </w:t>
      </w:r>
      <w:proofErr w:type="spellStart"/>
      <w:r w:rsidRPr="00064A86">
        <w:rPr>
          <w:color w:val="000000"/>
        </w:rPr>
        <w:t>выемной</w:t>
      </w:r>
      <w:proofErr w:type="spellEnd"/>
      <w:r w:rsidRPr="00064A86">
        <w:rPr>
          <w:color w:val="000000"/>
        </w:rPr>
        <w:t xml:space="preserve"> части и приводного электродвигателя. </w:t>
      </w:r>
      <w:proofErr w:type="spellStart"/>
      <w:r w:rsidRPr="00064A86">
        <w:rPr>
          <w:color w:val="000000"/>
        </w:rPr>
        <w:t>Выемная</w:t>
      </w:r>
      <w:proofErr w:type="spellEnd"/>
      <w:r w:rsidRPr="00064A86">
        <w:rPr>
          <w:color w:val="000000"/>
        </w:rPr>
        <w:t xml:space="preserve"> часть демонтируется из бака без резки основных трубопроводов. Бак представляет собой цилиндрический сосуд с переменной толщиной стенки для обеспечения равномерной жесткости. В нижней части бака имеются два патрубка: радиальный (всасывающий) и осевой (нагнетательный), к которым привариваются соответствующие трубопроводы. </w:t>
      </w:r>
      <w:proofErr w:type="spellStart"/>
      <w:r w:rsidRPr="00064A86">
        <w:rPr>
          <w:color w:val="000000"/>
        </w:rPr>
        <w:t>Выемная</w:t>
      </w:r>
      <w:proofErr w:type="spellEnd"/>
      <w:r w:rsidRPr="00064A86">
        <w:rPr>
          <w:color w:val="000000"/>
        </w:rPr>
        <w:t xml:space="preserve"> часть устанавливается в бак и крепится к нему с помощью фланца. Герметичность разъема обеспечивается «усиковым» сварным швом.</w:t>
      </w:r>
    </w:p>
    <w:p w14:paraId="4C634C29" w14:textId="12D8058E" w:rsidR="008F3984" w:rsidRDefault="008F3984" w:rsidP="008F3984">
      <w:pPr>
        <w:spacing w:line="360" w:lineRule="auto"/>
        <w:ind w:firstLine="709"/>
        <w:jc w:val="both"/>
        <w:rPr>
          <w:color w:val="000000"/>
        </w:rPr>
      </w:pPr>
      <w:proofErr w:type="spellStart"/>
      <w:r w:rsidRPr="00064A86">
        <w:rPr>
          <w:color w:val="000000"/>
        </w:rPr>
        <w:t>Выемная</w:t>
      </w:r>
      <w:proofErr w:type="spellEnd"/>
      <w:r>
        <w:rPr>
          <w:color w:val="000000"/>
        </w:rPr>
        <w:t xml:space="preserve"> </w:t>
      </w:r>
      <w:r w:rsidRPr="00064A86">
        <w:rPr>
          <w:color w:val="000000"/>
        </w:rPr>
        <w:t>часть</w:t>
      </w:r>
      <w:r w:rsidR="00251751">
        <w:rPr>
          <w:color w:val="000000"/>
        </w:rPr>
        <w:t xml:space="preserve"> (рис. 2.2)</w:t>
      </w:r>
      <w:r w:rsidR="00251751" w:rsidRPr="00064A86">
        <w:rPr>
          <w:color w:val="000000"/>
        </w:rPr>
        <w:t xml:space="preserve"> </w:t>
      </w:r>
      <w:r w:rsidRPr="00064A86">
        <w:rPr>
          <w:color w:val="000000"/>
        </w:rPr>
        <w:t>содержит проточную часть с рабочим колесом, канальным направляющим аппаратом открытого типа со сборно-кольцевым отводом и всасывающим колоколом.</w:t>
      </w:r>
      <w:r w:rsidRPr="00064A86">
        <w:rPr>
          <w:i/>
          <w:iCs/>
          <w:color w:val="000000"/>
        </w:rPr>
        <w:t xml:space="preserve"> </w:t>
      </w:r>
      <w:r w:rsidRPr="00064A86">
        <w:rPr>
          <w:color w:val="000000"/>
        </w:rPr>
        <w:t>Натрий от сборного коллектора отводится четырьмя трубами</w:t>
      </w:r>
      <w:r w:rsidRPr="00064A86">
        <w:rPr>
          <w:i/>
          <w:iCs/>
          <w:color w:val="000000"/>
        </w:rPr>
        <w:t xml:space="preserve"> </w:t>
      </w:r>
      <w:r w:rsidRPr="00064A86">
        <w:rPr>
          <w:color w:val="000000"/>
        </w:rPr>
        <w:t>диамет</w:t>
      </w:r>
      <w:r w:rsidRPr="00064A86">
        <w:rPr>
          <w:color w:val="000000"/>
        </w:rPr>
        <w:softHyphen/>
        <w:t>ром 100 мм, объединяющимися   в   напорный   патрубок по оси насоса.</w:t>
      </w:r>
    </w:p>
    <w:p w14:paraId="186D9E8F" w14:textId="2C4778B1" w:rsidR="008F3984" w:rsidRDefault="008F3984" w:rsidP="008F3984">
      <w:pPr>
        <w:spacing w:line="360" w:lineRule="auto"/>
        <w:ind w:firstLine="709"/>
        <w:jc w:val="both"/>
        <w:rPr>
          <w:color w:val="000000"/>
        </w:rPr>
      </w:pPr>
      <w:r w:rsidRPr="00064A86">
        <w:rPr>
          <w:color w:val="000000"/>
        </w:rPr>
        <w:t>Всасывание осуществляется</w:t>
      </w:r>
      <w:r>
        <w:rPr>
          <w:color w:val="000000"/>
        </w:rPr>
        <w:t xml:space="preserve"> </w:t>
      </w:r>
      <w:r w:rsidRPr="00064A86">
        <w:rPr>
          <w:color w:val="000000"/>
        </w:rPr>
        <w:t>непосредственно</w:t>
      </w:r>
      <w:r>
        <w:rPr>
          <w:color w:val="000000"/>
        </w:rPr>
        <w:t xml:space="preserve"> </w:t>
      </w:r>
      <w:r w:rsidRPr="00064A86">
        <w:rPr>
          <w:color w:val="000000"/>
        </w:rPr>
        <w:t>из</w:t>
      </w:r>
      <w:r>
        <w:rPr>
          <w:color w:val="000000"/>
        </w:rPr>
        <w:t xml:space="preserve"> </w:t>
      </w:r>
      <w:r w:rsidRPr="00064A86">
        <w:rPr>
          <w:color w:val="000000"/>
        </w:rPr>
        <w:t>бака, причем перед самым входом на рабочее колесо установлен про</w:t>
      </w:r>
      <w:r w:rsidRPr="00064A86">
        <w:rPr>
          <w:color w:val="000000"/>
        </w:rPr>
        <w:softHyphen/>
        <w:t>филированный</w:t>
      </w:r>
      <w:r w:rsidRPr="00647852">
        <w:rPr>
          <w:color w:val="000000"/>
        </w:rPr>
        <w:t xml:space="preserve"> </w:t>
      </w:r>
      <w:r w:rsidRPr="00064A86">
        <w:rPr>
          <w:color w:val="000000"/>
        </w:rPr>
        <w:t>коллектор,</w:t>
      </w:r>
      <w:r w:rsidRPr="000D637B">
        <w:rPr>
          <w:color w:val="000000"/>
        </w:rPr>
        <w:t xml:space="preserve"> </w:t>
      </w:r>
      <w:r w:rsidRPr="00064A86">
        <w:rPr>
          <w:color w:val="000000"/>
        </w:rPr>
        <w:t>дающий</w:t>
      </w:r>
      <w:r w:rsidR="001070CE">
        <w:rPr>
          <w:color w:val="000000"/>
        </w:rPr>
        <w:t xml:space="preserve"> </w:t>
      </w:r>
      <w:r w:rsidRPr="00064A86">
        <w:rPr>
          <w:color w:val="000000"/>
        </w:rPr>
        <w:t>равномерное   распределение скоростей, несмотря</w:t>
      </w:r>
      <w:r w:rsidR="001070CE">
        <w:rPr>
          <w:color w:val="000000"/>
        </w:rPr>
        <w:t xml:space="preserve"> </w:t>
      </w:r>
      <w:r w:rsidRPr="00064A86">
        <w:rPr>
          <w:color w:val="000000"/>
        </w:rPr>
        <w:t>на</w:t>
      </w:r>
      <w:r w:rsidR="001070CE">
        <w:rPr>
          <w:color w:val="000000"/>
        </w:rPr>
        <w:t xml:space="preserve"> </w:t>
      </w:r>
      <w:r w:rsidRPr="00064A86">
        <w:rPr>
          <w:color w:val="000000"/>
        </w:rPr>
        <w:t>боковой</w:t>
      </w:r>
      <w:r w:rsidR="001070CE">
        <w:rPr>
          <w:color w:val="000000"/>
        </w:rPr>
        <w:t xml:space="preserve"> </w:t>
      </w:r>
      <w:r w:rsidRPr="00064A86">
        <w:rPr>
          <w:color w:val="000000"/>
        </w:rPr>
        <w:t>вход</w:t>
      </w:r>
      <w:r w:rsidR="001070CE">
        <w:rPr>
          <w:color w:val="000000"/>
        </w:rPr>
        <w:t xml:space="preserve"> </w:t>
      </w:r>
      <w:r w:rsidRPr="00064A86">
        <w:rPr>
          <w:color w:val="000000"/>
        </w:rPr>
        <w:t>потока</w:t>
      </w:r>
      <w:r w:rsidR="001070CE">
        <w:rPr>
          <w:color w:val="000000"/>
        </w:rPr>
        <w:t xml:space="preserve"> </w:t>
      </w:r>
      <w:r w:rsidRPr="00064A86">
        <w:rPr>
          <w:color w:val="000000"/>
        </w:rPr>
        <w:t>в</w:t>
      </w:r>
      <w:r w:rsidR="001070CE">
        <w:rPr>
          <w:color w:val="000000"/>
        </w:rPr>
        <w:t xml:space="preserve"> </w:t>
      </w:r>
      <w:r w:rsidRPr="00064A86">
        <w:rPr>
          <w:color w:val="000000"/>
        </w:rPr>
        <w:t>бак.</w:t>
      </w:r>
      <w:r w:rsidR="001070CE">
        <w:rPr>
          <w:color w:val="000000"/>
        </w:rPr>
        <w:t xml:space="preserve"> </w:t>
      </w:r>
      <w:r w:rsidRPr="00064A86">
        <w:rPr>
          <w:color w:val="000000"/>
        </w:rPr>
        <w:t>Протечки</w:t>
      </w:r>
      <w:r w:rsidR="001070CE">
        <w:rPr>
          <w:color w:val="000000"/>
        </w:rPr>
        <w:t xml:space="preserve"> </w:t>
      </w:r>
      <w:r w:rsidRPr="00064A86">
        <w:rPr>
          <w:color w:val="000000"/>
        </w:rPr>
        <w:t>из подшипника через переливные окна с малым сопротивлением сливаются на всасывание. Поскольку насос заглубленный, то во время работы уровень в нем снижается в соответствии с гидрав</w:t>
      </w:r>
      <w:r w:rsidRPr="00064A86">
        <w:rPr>
          <w:color w:val="000000"/>
        </w:rPr>
        <w:softHyphen/>
        <w:t>лическим сопротивлением подводящей трассы.</w:t>
      </w:r>
    </w:p>
    <w:p w14:paraId="725C1B9C" w14:textId="4FDBC0FE" w:rsidR="008F3984" w:rsidRDefault="008F3984" w:rsidP="008F3984">
      <w:pPr>
        <w:spacing w:line="360" w:lineRule="auto"/>
        <w:ind w:firstLine="709"/>
        <w:jc w:val="both"/>
        <w:rPr>
          <w:color w:val="000000"/>
        </w:rPr>
      </w:pPr>
      <w:r w:rsidRPr="00064A86">
        <w:rPr>
          <w:color w:val="000000"/>
        </w:rPr>
        <w:t>Допустимое коле</w:t>
      </w:r>
      <w:r w:rsidRPr="00064A86">
        <w:rPr>
          <w:color w:val="000000"/>
        </w:rPr>
        <w:softHyphen/>
        <w:t xml:space="preserve">бание уровня в насосе 2 м.  В целях исключения захвата газа на всасывании к </w:t>
      </w:r>
      <w:proofErr w:type="spellStart"/>
      <w:r w:rsidRPr="00064A86">
        <w:rPr>
          <w:color w:val="000000"/>
        </w:rPr>
        <w:t>выемной</w:t>
      </w:r>
      <w:proofErr w:type="spellEnd"/>
      <w:r w:rsidRPr="00064A86">
        <w:rPr>
          <w:color w:val="000000"/>
        </w:rPr>
        <w:t xml:space="preserve"> части насоса по наружному диаметру сборного коллектора приварена юбка высотой 0,7 м, благодаря чему</w:t>
      </w:r>
      <w:r w:rsidR="001070CE">
        <w:rPr>
          <w:color w:val="000000"/>
        </w:rPr>
        <w:t xml:space="preserve"> </w:t>
      </w:r>
      <w:r w:rsidRPr="00064A86">
        <w:rPr>
          <w:color w:val="000000"/>
        </w:rPr>
        <w:t>обеспечивается</w:t>
      </w:r>
      <w:r w:rsidR="001070CE">
        <w:rPr>
          <w:color w:val="000000"/>
        </w:rPr>
        <w:t xml:space="preserve"> </w:t>
      </w:r>
      <w:r w:rsidRPr="00064A86">
        <w:rPr>
          <w:color w:val="000000"/>
        </w:rPr>
        <w:t>нормальная</w:t>
      </w:r>
      <w:r w:rsidR="001070CE">
        <w:rPr>
          <w:color w:val="000000"/>
        </w:rPr>
        <w:t xml:space="preserve"> </w:t>
      </w:r>
      <w:r w:rsidRPr="00064A86">
        <w:rPr>
          <w:color w:val="000000"/>
        </w:rPr>
        <w:t>работа</w:t>
      </w:r>
      <w:r w:rsidR="001070CE">
        <w:rPr>
          <w:color w:val="000000"/>
        </w:rPr>
        <w:t xml:space="preserve"> </w:t>
      </w:r>
      <w:r w:rsidRPr="00064A86">
        <w:rPr>
          <w:color w:val="000000"/>
        </w:rPr>
        <w:t>насоса   в</w:t>
      </w:r>
      <w:r w:rsidR="001070CE">
        <w:rPr>
          <w:color w:val="000000"/>
        </w:rPr>
        <w:t xml:space="preserve"> </w:t>
      </w:r>
      <w:r w:rsidRPr="00064A86">
        <w:rPr>
          <w:color w:val="000000"/>
        </w:rPr>
        <w:t>различных переходных режимах, когда</w:t>
      </w:r>
      <w:r w:rsidR="001070CE">
        <w:rPr>
          <w:color w:val="000000"/>
        </w:rPr>
        <w:t xml:space="preserve"> </w:t>
      </w:r>
      <w:r w:rsidRPr="00064A86">
        <w:rPr>
          <w:color w:val="000000"/>
        </w:rPr>
        <w:t>увеличивается сопротивление вса</w:t>
      </w:r>
      <w:r w:rsidRPr="00064A86">
        <w:rPr>
          <w:color w:val="000000"/>
        </w:rPr>
        <w:softHyphen/>
        <w:t>сывающего трубопровода и уровень в насосе падает ниже рабо</w:t>
      </w:r>
      <w:r w:rsidRPr="00064A86">
        <w:rPr>
          <w:color w:val="000000"/>
        </w:rPr>
        <w:softHyphen/>
        <w:t xml:space="preserve">чего колеса. В </w:t>
      </w:r>
      <w:proofErr w:type="spellStart"/>
      <w:r w:rsidRPr="00064A86">
        <w:rPr>
          <w:color w:val="000000"/>
        </w:rPr>
        <w:t>выемной</w:t>
      </w:r>
      <w:proofErr w:type="spellEnd"/>
      <w:r w:rsidRPr="00064A86">
        <w:rPr>
          <w:color w:val="000000"/>
        </w:rPr>
        <w:t xml:space="preserve"> сборке установлены кольцевые вытесни</w:t>
      </w:r>
      <w:r w:rsidRPr="00064A86">
        <w:rPr>
          <w:color w:val="000000"/>
        </w:rPr>
        <w:softHyphen/>
        <w:t>тели, предназначенные для уменьшения объема натрия в контуре. Бак насоса служит одновременно и компенсатором объема</w:t>
      </w:r>
      <w:r w:rsidRPr="000D637B">
        <w:rPr>
          <w:color w:val="000000"/>
        </w:rPr>
        <w:t>.</w:t>
      </w:r>
    </w:p>
    <w:p w14:paraId="7DC17FC6" w14:textId="47A817AB" w:rsidR="00666AB2" w:rsidRPr="00EF6C00" w:rsidRDefault="00773CFE" w:rsidP="00666AB2">
      <w:pPr>
        <w:spacing w:line="360" w:lineRule="auto"/>
        <w:jc w:val="center"/>
        <w:rPr>
          <w:color w:val="000000"/>
        </w:rPr>
      </w:pPr>
      <w:r>
        <w:rPr>
          <w:noProof/>
        </w:rPr>
        <w:lastRenderedPageBreak/>
        <w:drawing>
          <wp:inline distT="0" distB="0" distL="0" distR="0" wp14:anchorId="16A0D38A" wp14:editId="6844A66F">
            <wp:extent cx="2172555" cy="7515225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182856" cy="75508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452469" w14:textId="2429C1F9" w:rsidR="004D5EBE" w:rsidRDefault="004D5EBE" w:rsidP="00666AB2">
      <w:pPr>
        <w:spacing w:line="360" w:lineRule="auto"/>
        <w:jc w:val="center"/>
        <w:rPr>
          <w:color w:val="000000"/>
        </w:rPr>
      </w:pPr>
      <w:r>
        <w:rPr>
          <w:color w:val="000000"/>
        </w:rPr>
        <w:t>1 – напорный коллектор</w:t>
      </w:r>
      <w:r w:rsidRPr="004D5EBE">
        <w:rPr>
          <w:color w:val="000000"/>
        </w:rPr>
        <w:t>;</w:t>
      </w:r>
      <w:r>
        <w:rPr>
          <w:color w:val="000000"/>
        </w:rPr>
        <w:t xml:space="preserve"> 2 – напорный патрубок</w:t>
      </w:r>
      <w:r w:rsidRPr="004D5EBE">
        <w:rPr>
          <w:color w:val="000000"/>
        </w:rPr>
        <w:t xml:space="preserve">; </w:t>
      </w:r>
      <w:r w:rsidR="00EF6C00">
        <w:rPr>
          <w:color w:val="000000"/>
        </w:rPr>
        <w:t>3</w:t>
      </w:r>
      <w:r>
        <w:rPr>
          <w:color w:val="000000"/>
        </w:rPr>
        <w:t xml:space="preserve"> – рабочее колесо</w:t>
      </w:r>
      <w:r w:rsidRPr="004D5EBE">
        <w:rPr>
          <w:color w:val="000000"/>
        </w:rPr>
        <w:t xml:space="preserve">; </w:t>
      </w:r>
    </w:p>
    <w:p w14:paraId="03136904" w14:textId="0E7C948A" w:rsidR="00F024C7" w:rsidRDefault="00EF6C00" w:rsidP="00666AB2">
      <w:pPr>
        <w:spacing w:line="360" w:lineRule="auto"/>
        <w:jc w:val="center"/>
        <w:rPr>
          <w:color w:val="000000"/>
        </w:rPr>
      </w:pPr>
      <w:r>
        <w:rPr>
          <w:color w:val="000000"/>
        </w:rPr>
        <w:t>4</w:t>
      </w:r>
      <w:r w:rsidR="004D5EBE">
        <w:rPr>
          <w:color w:val="000000"/>
        </w:rPr>
        <w:t xml:space="preserve"> – направляющий аппарат</w:t>
      </w:r>
      <w:r w:rsidR="004D5EBE" w:rsidRPr="004D5EBE">
        <w:rPr>
          <w:color w:val="000000"/>
        </w:rPr>
        <w:t xml:space="preserve">; </w:t>
      </w:r>
      <w:r>
        <w:rPr>
          <w:color w:val="000000"/>
        </w:rPr>
        <w:t>5</w:t>
      </w:r>
      <w:r w:rsidR="004D5EBE">
        <w:rPr>
          <w:color w:val="000000"/>
        </w:rPr>
        <w:t xml:space="preserve"> – </w:t>
      </w:r>
      <w:proofErr w:type="spellStart"/>
      <w:r w:rsidR="00F024C7">
        <w:rPr>
          <w:color w:val="000000"/>
        </w:rPr>
        <w:t>гидростатодинамический</w:t>
      </w:r>
      <w:proofErr w:type="spellEnd"/>
      <w:r w:rsidR="00F024C7">
        <w:rPr>
          <w:color w:val="000000"/>
        </w:rPr>
        <w:t xml:space="preserve"> подшипник</w:t>
      </w:r>
      <w:r w:rsidR="004D5EBE" w:rsidRPr="004D5EBE">
        <w:rPr>
          <w:color w:val="000000"/>
        </w:rPr>
        <w:t xml:space="preserve">; </w:t>
      </w:r>
      <w:r>
        <w:rPr>
          <w:color w:val="000000"/>
        </w:rPr>
        <w:t>6</w:t>
      </w:r>
      <w:r w:rsidR="004D5EBE">
        <w:rPr>
          <w:color w:val="000000"/>
        </w:rPr>
        <w:t xml:space="preserve"> – вал</w:t>
      </w:r>
      <w:r w:rsidR="004D5EBE" w:rsidRPr="004D5EBE">
        <w:rPr>
          <w:color w:val="000000"/>
        </w:rPr>
        <w:t xml:space="preserve">; </w:t>
      </w:r>
    </w:p>
    <w:p w14:paraId="2BF3E743" w14:textId="4A696EEB" w:rsidR="00F024C7" w:rsidRDefault="00EF6C00" w:rsidP="00666AB2">
      <w:pPr>
        <w:spacing w:line="360" w:lineRule="auto"/>
        <w:jc w:val="center"/>
        <w:rPr>
          <w:color w:val="000000"/>
        </w:rPr>
      </w:pPr>
      <w:r>
        <w:rPr>
          <w:color w:val="000000"/>
        </w:rPr>
        <w:t>7</w:t>
      </w:r>
      <w:r w:rsidR="004D5EBE">
        <w:rPr>
          <w:color w:val="000000"/>
        </w:rPr>
        <w:t xml:space="preserve"> – биологическая защита</w:t>
      </w:r>
      <w:r w:rsidR="004D5EBE" w:rsidRPr="004D5EBE">
        <w:rPr>
          <w:color w:val="000000"/>
        </w:rPr>
        <w:t xml:space="preserve">; </w:t>
      </w:r>
      <w:r>
        <w:rPr>
          <w:color w:val="000000"/>
        </w:rPr>
        <w:t>8</w:t>
      </w:r>
      <w:r w:rsidR="004D5EBE">
        <w:rPr>
          <w:color w:val="000000"/>
        </w:rPr>
        <w:t xml:space="preserve"> – холодильник вала</w:t>
      </w:r>
      <w:r w:rsidR="004D5EBE" w:rsidRPr="004D5EBE">
        <w:rPr>
          <w:color w:val="000000"/>
        </w:rPr>
        <w:t xml:space="preserve">; </w:t>
      </w:r>
      <w:r>
        <w:rPr>
          <w:color w:val="000000"/>
        </w:rPr>
        <w:t>9</w:t>
      </w:r>
      <w:r w:rsidR="004D5EBE">
        <w:rPr>
          <w:color w:val="000000"/>
        </w:rPr>
        <w:t xml:space="preserve"> – стояночное уплотнение вала</w:t>
      </w:r>
      <w:r w:rsidR="004D5EBE" w:rsidRPr="004D5EBE">
        <w:rPr>
          <w:color w:val="000000"/>
        </w:rPr>
        <w:t xml:space="preserve">; </w:t>
      </w:r>
    </w:p>
    <w:p w14:paraId="1F0E951C" w14:textId="5E30305F" w:rsidR="004D5EBE" w:rsidRPr="006D68AA" w:rsidRDefault="004D5EBE" w:rsidP="00666AB2">
      <w:pPr>
        <w:spacing w:line="360" w:lineRule="auto"/>
        <w:jc w:val="center"/>
        <w:rPr>
          <w:color w:val="000000"/>
        </w:rPr>
      </w:pPr>
      <w:r>
        <w:rPr>
          <w:color w:val="000000"/>
        </w:rPr>
        <w:t>1</w:t>
      </w:r>
      <w:r w:rsidR="00EF6C00">
        <w:rPr>
          <w:color w:val="000000"/>
        </w:rPr>
        <w:t>0</w:t>
      </w:r>
      <w:r>
        <w:rPr>
          <w:color w:val="000000"/>
        </w:rPr>
        <w:t xml:space="preserve"> – холодильник</w:t>
      </w:r>
      <w:r w:rsidRPr="004D5EBE">
        <w:rPr>
          <w:color w:val="000000"/>
        </w:rPr>
        <w:t xml:space="preserve">; </w:t>
      </w:r>
      <w:r>
        <w:rPr>
          <w:color w:val="000000"/>
        </w:rPr>
        <w:t>1</w:t>
      </w:r>
      <w:r w:rsidR="00EF6C00">
        <w:rPr>
          <w:color w:val="000000"/>
        </w:rPr>
        <w:t>1</w:t>
      </w:r>
      <w:r>
        <w:rPr>
          <w:color w:val="000000"/>
        </w:rPr>
        <w:t xml:space="preserve"> – уровнемер</w:t>
      </w:r>
      <w:r w:rsidRPr="004D5EBE">
        <w:rPr>
          <w:color w:val="000000"/>
        </w:rPr>
        <w:t>;</w:t>
      </w:r>
      <w:r w:rsidRPr="00F024C7">
        <w:rPr>
          <w:color w:val="000000"/>
        </w:rPr>
        <w:t xml:space="preserve"> </w:t>
      </w:r>
      <w:r>
        <w:rPr>
          <w:color w:val="000000"/>
        </w:rPr>
        <w:t>1</w:t>
      </w:r>
      <w:r w:rsidR="00EF6C00">
        <w:rPr>
          <w:color w:val="000000"/>
        </w:rPr>
        <w:t>2</w:t>
      </w:r>
      <w:r>
        <w:rPr>
          <w:color w:val="000000"/>
        </w:rPr>
        <w:t xml:space="preserve"> </w:t>
      </w:r>
      <w:r w:rsidR="00F024C7">
        <w:rPr>
          <w:color w:val="000000"/>
        </w:rPr>
        <w:t xml:space="preserve">– </w:t>
      </w:r>
      <w:r w:rsidR="00773CFE">
        <w:rPr>
          <w:color w:val="000000"/>
        </w:rPr>
        <w:t>верхний подшипниковый узел</w:t>
      </w:r>
      <w:r w:rsidR="00F024C7" w:rsidRPr="00F024C7">
        <w:rPr>
          <w:color w:val="000000"/>
        </w:rPr>
        <w:t>; 1</w:t>
      </w:r>
      <w:r w:rsidR="00EF6C00">
        <w:rPr>
          <w:color w:val="000000"/>
        </w:rPr>
        <w:t>3</w:t>
      </w:r>
      <w:r w:rsidR="00F024C7">
        <w:rPr>
          <w:color w:val="000000"/>
        </w:rPr>
        <w:t xml:space="preserve"> –</w:t>
      </w:r>
      <w:r w:rsidR="00773CFE">
        <w:rPr>
          <w:color w:val="000000"/>
        </w:rPr>
        <w:t xml:space="preserve"> </w:t>
      </w:r>
      <w:r w:rsidR="00F024C7">
        <w:rPr>
          <w:color w:val="000000"/>
        </w:rPr>
        <w:t>уплотнение вала по газу</w:t>
      </w:r>
      <w:r w:rsidR="00EF6C00" w:rsidRPr="006D68AA">
        <w:rPr>
          <w:color w:val="000000"/>
        </w:rPr>
        <w:t xml:space="preserve">; </w:t>
      </w:r>
      <w:r w:rsidR="00EF6C00">
        <w:rPr>
          <w:color w:val="000000"/>
        </w:rPr>
        <w:t>1</w:t>
      </w:r>
      <w:r w:rsidR="00773CFE">
        <w:rPr>
          <w:color w:val="000000"/>
        </w:rPr>
        <w:t>4</w:t>
      </w:r>
      <w:r w:rsidR="00EF6C00">
        <w:rPr>
          <w:color w:val="000000"/>
        </w:rPr>
        <w:t xml:space="preserve"> - полумуфта</w:t>
      </w:r>
    </w:p>
    <w:p w14:paraId="034FD8CD" w14:textId="3893001F" w:rsidR="00666AB2" w:rsidRDefault="00666AB2" w:rsidP="00666AB2">
      <w:pPr>
        <w:spacing w:line="360" w:lineRule="auto"/>
        <w:jc w:val="center"/>
        <w:rPr>
          <w:color w:val="000000"/>
        </w:rPr>
      </w:pPr>
      <w:r>
        <w:rPr>
          <w:color w:val="000000"/>
        </w:rPr>
        <w:t xml:space="preserve">Рис. </w:t>
      </w:r>
      <w:r w:rsidR="00FB0C6D">
        <w:rPr>
          <w:color w:val="000000"/>
        </w:rPr>
        <w:t>2.2</w:t>
      </w:r>
      <w:r w:rsidRPr="00064A86">
        <w:rPr>
          <w:color w:val="000000"/>
        </w:rPr>
        <w:t xml:space="preserve">. </w:t>
      </w:r>
      <w:proofErr w:type="spellStart"/>
      <w:r>
        <w:rPr>
          <w:color w:val="000000"/>
        </w:rPr>
        <w:t>Выемная</w:t>
      </w:r>
      <w:proofErr w:type="spellEnd"/>
      <w:r>
        <w:rPr>
          <w:color w:val="000000"/>
        </w:rPr>
        <w:t xml:space="preserve"> часть насоса </w:t>
      </w:r>
      <w:r w:rsidR="00C65A1D">
        <w:rPr>
          <w:color w:val="000000"/>
        </w:rPr>
        <w:t>ЦНН-1М</w:t>
      </w:r>
    </w:p>
    <w:p w14:paraId="4ADA190A" w14:textId="1B270E70" w:rsidR="00202A39" w:rsidRPr="00064A86" w:rsidRDefault="00202A39" w:rsidP="00202A39">
      <w:pPr>
        <w:spacing w:line="360" w:lineRule="auto"/>
        <w:ind w:firstLine="709"/>
        <w:jc w:val="both"/>
        <w:rPr>
          <w:color w:val="000000"/>
        </w:rPr>
      </w:pPr>
      <w:r w:rsidRPr="00064A86">
        <w:rPr>
          <w:color w:val="000000"/>
        </w:rPr>
        <w:lastRenderedPageBreak/>
        <w:t>Торц</w:t>
      </w:r>
      <w:r w:rsidR="001070CE">
        <w:rPr>
          <w:color w:val="000000"/>
        </w:rPr>
        <w:t>о</w:t>
      </w:r>
      <w:r w:rsidRPr="00064A86">
        <w:rPr>
          <w:color w:val="000000"/>
        </w:rPr>
        <w:t>вое уплотн</w:t>
      </w:r>
      <w:r>
        <w:rPr>
          <w:color w:val="000000"/>
        </w:rPr>
        <w:t>ение   вала   по   газу (рис. 2.3</w:t>
      </w:r>
      <w:r w:rsidRPr="00064A86">
        <w:rPr>
          <w:color w:val="000000"/>
        </w:rPr>
        <w:t>)   обеспечивает   герметич</w:t>
      </w:r>
      <w:r w:rsidRPr="00064A86">
        <w:rPr>
          <w:color w:val="000000"/>
        </w:rPr>
        <w:softHyphen/>
        <w:t xml:space="preserve">ность насоса относительно внешней среды. </w:t>
      </w:r>
    </w:p>
    <w:p w14:paraId="3B09586D" w14:textId="77777777" w:rsidR="007F4845" w:rsidRPr="00064A86" w:rsidRDefault="005C41DE" w:rsidP="00BD1F0E">
      <w:pPr>
        <w:spacing w:line="360" w:lineRule="auto"/>
        <w:jc w:val="center"/>
        <w:rPr>
          <w:color w:val="000000"/>
        </w:rPr>
      </w:pPr>
      <w:r w:rsidRPr="00064A86">
        <w:rPr>
          <w:noProof/>
          <w:color w:val="000000"/>
        </w:rPr>
        <w:drawing>
          <wp:inline distT="0" distB="0" distL="0" distR="0" wp14:anchorId="6C4CCCCD" wp14:editId="5959BD5F">
            <wp:extent cx="4067175" cy="2724150"/>
            <wp:effectExtent l="1905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lum contrast="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7175" cy="272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092165A" w14:textId="7D7ADD65" w:rsidR="007F4845" w:rsidRPr="0096326D" w:rsidRDefault="007F4845" w:rsidP="000D637B">
      <w:pPr>
        <w:spacing w:line="360" w:lineRule="auto"/>
        <w:jc w:val="center"/>
        <w:rPr>
          <w:iCs/>
          <w:color w:val="000000"/>
        </w:rPr>
      </w:pPr>
      <w:r w:rsidRPr="0096326D">
        <w:rPr>
          <w:iCs/>
          <w:color w:val="000000"/>
        </w:rPr>
        <w:t>А</w:t>
      </w:r>
      <w:r w:rsidR="00646614">
        <w:rPr>
          <w:iCs/>
          <w:color w:val="000000"/>
        </w:rPr>
        <w:t xml:space="preserve"> </w:t>
      </w:r>
      <w:r w:rsidRPr="0096326D">
        <w:rPr>
          <w:iCs/>
          <w:color w:val="000000"/>
        </w:rPr>
        <w:t>- газовая полость; Б</w:t>
      </w:r>
      <w:r w:rsidR="00646614">
        <w:rPr>
          <w:iCs/>
          <w:color w:val="000000"/>
        </w:rPr>
        <w:t xml:space="preserve"> </w:t>
      </w:r>
      <w:r w:rsidRPr="0096326D">
        <w:rPr>
          <w:iCs/>
          <w:color w:val="000000"/>
        </w:rPr>
        <w:t>- масляная полость; В –</w:t>
      </w:r>
      <w:r w:rsidR="00646614">
        <w:rPr>
          <w:iCs/>
          <w:color w:val="000000"/>
        </w:rPr>
        <w:t xml:space="preserve"> </w:t>
      </w:r>
      <w:r w:rsidRPr="0096326D">
        <w:rPr>
          <w:iCs/>
          <w:color w:val="000000"/>
        </w:rPr>
        <w:t>атмосфера;</w:t>
      </w:r>
    </w:p>
    <w:p w14:paraId="2F7062D9" w14:textId="5CB320F4" w:rsidR="007F4845" w:rsidRPr="0096326D" w:rsidRDefault="007F4845" w:rsidP="000D637B">
      <w:pPr>
        <w:spacing w:line="360" w:lineRule="auto"/>
        <w:jc w:val="center"/>
        <w:rPr>
          <w:iCs/>
          <w:color w:val="000000"/>
        </w:rPr>
      </w:pPr>
      <w:r w:rsidRPr="0096326D">
        <w:rPr>
          <w:iCs/>
          <w:color w:val="000000"/>
        </w:rPr>
        <w:t>1,</w:t>
      </w:r>
      <w:r w:rsidR="00646614">
        <w:rPr>
          <w:iCs/>
          <w:color w:val="000000"/>
        </w:rPr>
        <w:t xml:space="preserve"> </w:t>
      </w:r>
      <w:r w:rsidRPr="0096326D">
        <w:rPr>
          <w:iCs/>
          <w:color w:val="000000"/>
        </w:rPr>
        <w:t>7</w:t>
      </w:r>
      <w:r w:rsidR="00646614">
        <w:rPr>
          <w:iCs/>
          <w:color w:val="000000"/>
        </w:rPr>
        <w:t xml:space="preserve"> </w:t>
      </w:r>
      <w:r w:rsidRPr="0096326D">
        <w:rPr>
          <w:iCs/>
          <w:color w:val="000000"/>
        </w:rPr>
        <w:t>-</w:t>
      </w:r>
      <w:r w:rsidR="00646614">
        <w:rPr>
          <w:iCs/>
          <w:color w:val="000000"/>
        </w:rPr>
        <w:t xml:space="preserve"> </w:t>
      </w:r>
      <w:r w:rsidRPr="0096326D">
        <w:rPr>
          <w:iCs/>
          <w:color w:val="000000"/>
        </w:rPr>
        <w:t>нижний и верхний несущие фланцы; 2</w:t>
      </w:r>
      <w:r w:rsidR="00646614">
        <w:rPr>
          <w:iCs/>
          <w:color w:val="000000"/>
        </w:rPr>
        <w:t xml:space="preserve"> </w:t>
      </w:r>
      <w:r w:rsidRPr="0096326D">
        <w:rPr>
          <w:iCs/>
          <w:color w:val="000000"/>
        </w:rPr>
        <w:t>-</w:t>
      </w:r>
      <w:r w:rsidR="00646614">
        <w:rPr>
          <w:iCs/>
          <w:color w:val="000000"/>
        </w:rPr>
        <w:t xml:space="preserve"> </w:t>
      </w:r>
      <w:r w:rsidRPr="0096326D">
        <w:rPr>
          <w:iCs/>
          <w:color w:val="000000"/>
        </w:rPr>
        <w:t>диафрагма; 3</w:t>
      </w:r>
      <w:r w:rsidR="00646614">
        <w:rPr>
          <w:iCs/>
          <w:color w:val="000000"/>
        </w:rPr>
        <w:t xml:space="preserve"> </w:t>
      </w:r>
      <w:r w:rsidRPr="0096326D">
        <w:rPr>
          <w:iCs/>
          <w:color w:val="000000"/>
        </w:rPr>
        <w:t>-</w:t>
      </w:r>
      <w:r w:rsidR="00646614">
        <w:rPr>
          <w:iCs/>
          <w:color w:val="000000"/>
        </w:rPr>
        <w:t xml:space="preserve"> </w:t>
      </w:r>
      <w:r w:rsidRPr="0096326D">
        <w:rPr>
          <w:iCs/>
          <w:color w:val="000000"/>
        </w:rPr>
        <w:t>холодильник;</w:t>
      </w:r>
    </w:p>
    <w:p w14:paraId="058CE4E5" w14:textId="3C8B1A65" w:rsidR="007F4845" w:rsidRPr="0096326D" w:rsidRDefault="007F4845" w:rsidP="000D637B">
      <w:pPr>
        <w:spacing w:line="360" w:lineRule="auto"/>
        <w:jc w:val="center"/>
        <w:rPr>
          <w:iCs/>
          <w:color w:val="000000"/>
        </w:rPr>
      </w:pPr>
      <w:r w:rsidRPr="0096326D">
        <w:rPr>
          <w:iCs/>
          <w:color w:val="000000"/>
        </w:rPr>
        <w:t>4</w:t>
      </w:r>
      <w:r w:rsidR="00646614">
        <w:rPr>
          <w:iCs/>
          <w:color w:val="000000"/>
        </w:rPr>
        <w:t xml:space="preserve"> </w:t>
      </w:r>
      <w:r w:rsidRPr="0096326D">
        <w:rPr>
          <w:iCs/>
          <w:color w:val="000000"/>
        </w:rPr>
        <w:t>-</w:t>
      </w:r>
      <w:r w:rsidR="00646614">
        <w:rPr>
          <w:iCs/>
          <w:color w:val="000000"/>
        </w:rPr>
        <w:t xml:space="preserve"> </w:t>
      </w:r>
      <w:r w:rsidRPr="0096326D">
        <w:rPr>
          <w:iCs/>
          <w:color w:val="000000"/>
        </w:rPr>
        <w:t>вращающийся опорный диск; 5,</w:t>
      </w:r>
      <w:r w:rsidR="00646614">
        <w:rPr>
          <w:iCs/>
          <w:color w:val="000000"/>
        </w:rPr>
        <w:t xml:space="preserve"> </w:t>
      </w:r>
      <w:r w:rsidRPr="0096326D">
        <w:rPr>
          <w:iCs/>
          <w:color w:val="000000"/>
        </w:rPr>
        <w:t>9</w:t>
      </w:r>
      <w:r w:rsidR="00646614">
        <w:rPr>
          <w:iCs/>
          <w:color w:val="000000"/>
        </w:rPr>
        <w:t xml:space="preserve"> </w:t>
      </w:r>
      <w:r w:rsidRPr="0096326D">
        <w:rPr>
          <w:iCs/>
          <w:color w:val="000000"/>
        </w:rPr>
        <w:t>-</w:t>
      </w:r>
      <w:r w:rsidR="00646614">
        <w:rPr>
          <w:iCs/>
          <w:color w:val="000000"/>
        </w:rPr>
        <w:t xml:space="preserve"> </w:t>
      </w:r>
      <w:r w:rsidRPr="0096326D">
        <w:rPr>
          <w:iCs/>
          <w:color w:val="000000"/>
        </w:rPr>
        <w:t>верхнее и нижнее подвижные кольца;</w:t>
      </w:r>
    </w:p>
    <w:p w14:paraId="0935D24D" w14:textId="41AEEDFC" w:rsidR="007F4845" w:rsidRPr="0096326D" w:rsidRDefault="007F4845" w:rsidP="000D637B">
      <w:pPr>
        <w:spacing w:line="360" w:lineRule="auto"/>
        <w:jc w:val="center"/>
        <w:rPr>
          <w:iCs/>
          <w:color w:val="000000"/>
        </w:rPr>
      </w:pPr>
      <w:r w:rsidRPr="0096326D">
        <w:rPr>
          <w:iCs/>
          <w:color w:val="000000"/>
        </w:rPr>
        <w:t>6,</w:t>
      </w:r>
      <w:r w:rsidR="00646614">
        <w:rPr>
          <w:iCs/>
          <w:color w:val="000000"/>
        </w:rPr>
        <w:t xml:space="preserve"> </w:t>
      </w:r>
      <w:r w:rsidRPr="0096326D">
        <w:rPr>
          <w:iCs/>
          <w:color w:val="000000"/>
        </w:rPr>
        <w:t>10</w:t>
      </w:r>
      <w:r w:rsidR="00646614">
        <w:rPr>
          <w:iCs/>
          <w:color w:val="000000"/>
        </w:rPr>
        <w:t xml:space="preserve"> </w:t>
      </w:r>
      <w:r w:rsidRPr="0096326D">
        <w:rPr>
          <w:iCs/>
          <w:color w:val="000000"/>
        </w:rPr>
        <w:t>-</w:t>
      </w:r>
      <w:r w:rsidR="00646614">
        <w:rPr>
          <w:iCs/>
          <w:color w:val="000000"/>
        </w:rPr>
        <w:t xml:space="preserve"> </w:t>
      </w:r>
      <w:r w:rsidRPr="0096326D">
        <w:rPr>
          <w:iCs/>
          <w:color w:val="000000"/>
        </w:rPr>
        <w:t>верхнее и нижн</w:t>
      </w:r>
      <w:r w:rsidR="00F1756A" w:rsidRPr="0096326D">
        <w:rPr>
          <w:iCs/>
          <w:color w:val="000000"/>
        </w:rPr>
        <w:t>ее неподвижные кольца; 8</w:t>
      </w:r>
      <w:r w:rsidR="00646614">
        <w:rPr>
          <w:iCs/>
          <w:color w:val="000000"/>
        </w:rPr>
        <w:t xml:space="preserve"> </w:t>
      </w:r>
      <w:r w:rsidR="00F1756A" w:rsidRPr="0096326D">
        <w:rPr>
          <w:iCs/>
          <w:color w:val="000000"/>
        </w:rPr>
        <w:t>-</w:t>
      </w:r>
      <w:r w:rsidR="00646614">
        <w:rPr>
          <w:iCs/>
          <w:color w:val="000000"/>
        </w:rPr>
        <w:t xml:space="preserve"> </w:t>
      </w:r>
      <w:r w:rsidR="00F1756A" w:rsidRPr="0096326D">
        <w:rPr>
          <w:iCs/>
          <w:color w:val="000000"/>
        </w:rPr>
        <w:t>корпус</w:t>
      </w:r>
    </w:p>
    <w:p w14:paraId="70D194C8" w14:textId="7559BBCB" w:rsidR="00F43C47" w:rsidRPr="00064A86" w:rsidRDefault="00BE5574" w:rsidP="000D637B">
      <w:pPr>
        <w:spacing w:line="360" w:lineRule="auto"/>
        <w:jc w:val="center"/>
        <w:rPr>
          <w:color w:val="000000"/>
        </w:rPr>
      </w:pPr>
      <w:r>
        <w:rPr>
          <w:color w:val="000000"/>
        </w:rPr>
        <w:t xml:space="preserve">Рис. </w:t>
      </w:r>
      <w:r w:rsidR="00FB0C6D">
        <w:rPr>
          <w:color w:val="000000"/>
        </w:rPr>
        <w:t>2.3</w:t>
      </w:r>
      <w:r w:rsidR="00F43C47" w:rsidRPr="00064A86">
        <w:rPr>
          <w:color w:val="000000"/>
        </w:rPr>
        <w:t>. Уплотнение вала по газу</w:t>
      </w:r>
      <w:r w:rsidR="002F1622" w:rsidRPr="00064A86">
        <w:rPr>
          <w:color w:val="000000"/>
        </w:rPr>
        <w:t xml:space="preserve"> [2]</w:t>
      </w:r>
    </w:p>
    <w:p w14:paraId="3345C16E" w14:textId="77777777" w:rsidR="001A65C3" w:rsidRPr="00064A86" w:rsidRDefault="001A65C3" w:rsidP="00BD1F0E">
      <w:pPr>
        <w:spacing w:line="360" w:lineRule="auto"/>
        <w:jc w:val="both"/>
        <w:rPr>
          <w:color w:val="000000"/>
        </w:rPr>
      </w:pPr>
    </w:p>
    <w:p w14:paraId="0EEF7CF1" w14:textId="3BD5DA65" w:rsidR="00C6719A" w:rsidRPr="00064A86" w:rsidRDefault="002C5327" w:rsidP="000D637B">
      <w:pPr>
        <w:spacing w:line="360" w:lineRule="auto"/>
        <w:ind w:firstLine="709"/>
        <w:jc w:val="both"/>
        <w:rPr>
          <w:color w:val="000000"/>
        </w:rPr>
      </w:pPr>
      <w:r w:rsidRPr="00064A86">
        <w:rPr>
          <w:color w:val="000000"/>
        </w:rPr>
        <w:t>Поверхность графитовых колец, кроме плоскости контакта, омеднена с последующим лужением в целях исключения утечки масла через поры графита. Удельная нагрузка на пару трения составляет 0</w:t>
      </w:r>
      <w:r w:rsidR="003F385D" w:rsidRPr="00BB524E">
        <w:rPr>
          <w:color w:val="000000"/>
        </w:rPr>
        <w:t>,</w:t>
      </w:r>
      <w:r w:rsidRPr="00064A86">
        <w:rPr>
          <w:color w:val="000000"/>
        </w:rPr>
        <w:t>25 МПа. Промежуточная камера между парами трения заполняется маслом, образующим масляный затвор, препятствующий выходу газа из корпуса насоса. Суммарные протечки масла через обе трущиеся поверхности не превышают 30 см3/ч.</w:t>
      </w:r>
    </w:p>
    <w:p w14:paraId="1498E845" w14:textId="5513EC39" w:rsidR="007F4845" w:rsidRPr="00064A86" w:rsidRDefault="00287314" w:rsidP="000D637B">
      <w:pPr>
        <w:spacing w:line="360" w:lineRule="auto"/>
        <w:ind w:firstLine="709"/>
        <w:jc w:val="both"/>
        <w:rPr>
          <w:color w:val="000000"/>
        </w:rPr>
      </w:pPr>
      <w:r w:rsidRPr="00064A86">
        <w:rPr>
          <w:color w:val="000000"/>
        </w:rPr>
        <w:t>Вал насоса — полый, сварен</w:t>
      </w:r>
      <w:r w:rsidR="00970289" w:rsidRPr="00970289">
        <w:rPr>
          <w:color w:val="000000"/>
        </w:rPr>
        <w:t xml:space="preserve"> </w:t>
      </w:r>
      <w:r w:rsidRPr="00064A86">
        <w:rPr>
          <w:color w:val="000000"/>
        </w:rPr>
        <w:t>из двух</w:t>
      </w:r>
      <w:r w:rsidR="00970289" w:rsidRPr="00970289">
        <w:rPr>
          <w:color w:val="000000"/>
        </w:rPr>
        <w:t xml:space="preserve"> </w:t>
      </w:r>
      <w:r w:rsidRPr="00064A86">
        <w:rPr>
          <w:color w:val="000000"/>
        </w:rPr>
        <w:t>частей: верхней</w:t>
      </w:r>
      <w:r w:rsidR="00970289" w:rsidRPr="00970289">
        <w:rPr>
          <w:color w:val="000000"/>
        </w:rPr>
        <w:t xml:space="preserve"> </w:t>
      </w:r>
      <w:r w:rsidRPr="00064A86">
        <w:rPr>
          <w:color w:val="000000"/>
        </w:rPr>
        <w:t>из стали</w:t>
      </w:r>
      <w:r w:rsidR="00970289" w:rsidRPr="00970289">
        <w:rPr>
          <w:color w:val="000000"/>
        </w:rPr>
        <w:t xml:space="preserve"> </w:t>
      </w:r>
      <w:r w:rsidRPr="00064A86">
        <w:rPr>
          <w:color w:val="000000"/>
        </w:rPr>
        <w:t>10X13, нижне</w:t>
      </w:r>
      <w:r w:rsidR="001A65C3" w:rsidRPr="00064A86">
        <w:rPr>
          <w:color w:val="000000"/>
        </w:rPr>
        <w:t>й</w:t>
      </w:r>
      <w:r w:rsidR="00970289" w:rsidRPr="00970289">
        <w:rPr>
          <w:color w:val="000000"/>
        </w:rPr>
        <w:t xml:space="preserve"> </w:t>
      </w:r>
      <w:r w:rsidR="001A65C3" w:rsidRPr="00064A86">
        <w:rPr>
          <w:color w:val="000000"/>
        </w:rPr>
        <w:t>из   стали</w:t>
      </w:r>
      <w:r w:rsidR="00970289" w:rsidRPr="00970289">
        <w:rPr>
          <w:color w:val="000000"/>
        </w:rPr>
        <w:t xml:space="preserve"> </w:t>
      </w:r>
      <w:r w:rsidR="001A65C3" w:rsidRPr="00064A86">
        <w:rPr>
          <w:color w:val="000000"/>
        </w:rPr>
        <w:t>Х18Н9.</w:t>
      </w:r>
      <w:r w:rsidR="00970289" w:rsidRPr="00970289">
        <w:rPr>
          <w:color w:val="000000"/>
        </w:rPr>
        <w:t xml:space="preserve"> </w:t>
      </w:r>
      <w:r w:rsidR="001A65C3" w:rsidRPr="00064A86">
        <w:rPr>
          <w:color w:val="000000"/>
        </w:rPr>
        <w:t>Стояноч</w:t>
      </w:r>
      <w:r w:rsidRPr="00064A86">
        <w:rPr>
          <w:color w:val="000000"/>
        </w:rPr>
        <w:t>ное уплотнение</w:t>
      </w:r>
      <w:r w:rsidR="002C5327" w:rsidRPr="00064A86">
        <w:rPr>
          <w:color w:val="000000"/>
        </w:rPr>
        <w:t xml:space="preserve"> </w:t>
      </w:r>
      <w:r w:rsidR="00223BC9" w:rsidRPr="00064A86">
        <w:rPr>
          <w:color w:val="000000"/>
        </w:rPr>
        <w:t>(рис.</w:t>
      </w:r>
      <w:r w:rsidR="008F3984">
        <w:rPr>
          <w:color w:val="000000"/>
        </w:rPr>
        <w:t xml:space="preserve"> </w:t>
      </w:r>
      <w:r w:rsidR="00FB0C6D">
        <w:rPr>
          <w:color w:val="000000"/>
        </w:rPr>
        <w:t>2.4</w:t>
      </w:r>
      <w:r w:rsidR="007F4845" w:rsidRPr="00064A86">
        <w:rPr>
          <w:color w:val="000000"/>
        </w:rPr>
        <w:t>)</w:t>
      </w:r>
      <w:r w:rsidRPr="00064A86">
        <w:rPr>
          <w:color w:val="000000"/>
        </w:rPr>
        <w:t xml:space="preserve"> расположено</w:t>
      </w:r>
      <w:r w:rsidR="00970289" w:rsidRPr="00970289">
        <w:rPr>
          <w:color w:val="000000"/>
        </w:rPr>
        <w:t xml:space="preserve"> </w:t>
      </w:r>
      <w:r w:rsidRPr="00064A86">
        <w:rPr>
          <w:color w:val="000000"/>
        </w:rPr>
        <w:t>ниже</w:t>
      </w:r>
      <w:r w:rsidR="00970289" w:rsidRPr="00970289">
        <w:rPr>
          <w:color w:val="000000"/>
        </w:rPr>
        <w:t xml:space="preserve"> </w:t>
      </w:r>
      <w:r w:rsidRPr="00064A86">
        <w:rPr>
          <w:color w:val="000000"/>
        </w:rPr>
        <w:t>верхнего    подшипникового узла и в случае ремонта последнего, а также ремонта уп</w:t>
      </w:r>
      <w:r w:rsidRPr="00064A86">
        <w:rPr>
          <w:color w:val="000000"/>
        </w:rPr>
        <w:softHyphen/>
        <w:t xml:space="preserve">лотнения  </w:t>
      </w:r>
      <w:r w:rsidRPr="00064A86">
        <w:rPr>
          <w:i/>
          <w:iCs/>
          <w:color w:val="000000"/>
        </w:rPr>
        <w:t xml:space="preserve">   </w:t>
      </w:r>
      <w:r w:rsidRPr="00064A86">
        <w:rPr>
          <w:color w:val="000000"/>
        </w:rPr>
        <w:t>герметизирует</w:t>
      </w:r>
      <w:r w:rsidR="00970289" w:rsidRPr="00970289">
        <w:rPr>
          <w:color w:val="000000"/>
        </w:rPr>
        <w:t xml:space="preserve"> </w:t>
      </w:r>
      <w:r w:rsidRPr="00064A86">
        <w:rPr>
          <w:color w:val="000000"/>
        </w:rPr>
        <w:t>газовые</w:t>
      </w:r>
      <w:r w:rsidR="00970289" w:rsidRPr="00970289">
        <w:rPr>
          <w:color w:val="000000"/>
        </w:rPr>
        <w:t xml:space="preserve"> </w:t>
      </w:r>
      <w:r w:rsidRPr="00064A86">
        <w:rPr>
          <w:color w:val="000000"/>
        </w:rPr>
        <w:t>полости</w:t>
      </w:r>
      <w:r w:rsidR="00970289" w:rsidRPr="00970289">
        <w:rPr>
          <w:color w:val="000000"/>
        </w:rPr>
        <w:t xml:space="preserve"> </w:t>
      </w:r>
      <w:r w:rsidRPr="00064A86">
        <w:rPr>
          <w:color w:val="000000"/>
        </w:rPr>
        <w:t>насоса от окру</w:t>
      </w:r>
      <w:r w:rsidRPr="00064A86">
        <w:rPr>
          <w:color w:val="000000"/>
        </w:rPr>
        <w:softHyphen/>
        <w:t>жающей среды.</w:t>
      </w:r>
      <w:r w:rsidR="00970289" w:rsidRPr="00970289">
        <w:rPr>
          <w:color w:val="000000"/>
        </w:rPr>
        <w:t xml:space="preserve"> </w:t>
      </w:r>
      <w:r w:rsidR="002B5652" w:rsidRPr="00064A86">
        <w:rPr>
          <w:color w:val="000000"/>
        </w:rPr>
        <w:t>Эти уплотнения являются обязательными для жидкометаллических насосов и очень редко встречаются в конструкциях ГЦН для воды.</w:t>
      </w:r>
    </w:p>
    <w:p w14:paraId="491353D1" w14:textId="77777777" w:rsidR="007F4845" w:rsidRPr="00064A86" w:rsidRDefault="007F4845" w:rsidP="00BD1F0E">
      <w:pPr>
        <w:spacing w:line="360" w:lineRule="auto"/>
        <w:jc w:val="both"/>
        <w:rPr>
          <w:color w:val="000000"/>
        </w:rPr>
      </w:pPr>
    </w:p>
    <w:p w14:paraId="05834DF9" w14:textId="77777777" w:rsidR="007F4845" w:rsidRPr="00064A86" w:rsidRDefault="005C41DE" w:rsidP="000D637B">
      <w:pPr>
        <w:spacing w:line="360" w:lineRule="auto"/>
        <w:jc w:val="center"/>
        <w:rPr>
          <w:color w:val="000000"/>
        </w:rPr>
      </w:pPr>
      <w:r w:rsidRPr="00064A86">
        <w:rPr>
          <w:noProof/>
          <w:color w:val="000000"/>
        </w:rPr>
        <w:lastRenderedPageBreak/>
        <w:drawing>
          <wp:inline distT="0" distB="0" distL="0" distR="0" wp14:anchorId="62C2CABD" wp14:editId="65E89DB5">
            <wp:extent cx="5400675" cy="2752725"/>
            <wp:effectExtent l="1905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lum contrast="3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275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9530328" w14:textId="52C8E1D6" w:rsidR="007F4845" w:rsidRPr="0096326D" w:rsidRDefault="007F4845" w:rsidP="000D637B">
      <w:pPr>
        <w:spacing w:line="360" w:lineRule="auto"/>
        <w:jc w:val="center"/>
        <w:rPr>
          <w:iCs/>
          <w:color w:val="000000"/>
        </w:rPr>
      </w:pPr>
      <w:r w:rsidRPr="0096326D">
        <w:rPr>
          <w:iCs/>
          <w:color w:val="000000"/>
        </w:rPr>
        <w:t>1</w:t>
      </w:r>
      <w:r w:rsidR="00794AE7">
        <w:rPr>
          <w:iCs/>
          <w:color w:val="000000"/>
        </w:rPr>
        <w:t xml:space="preserve"> </w:t>
      </w:r>
      <w:r w:rsidRPr="0096326D">
        <w:rPr>
          <w:iCs/>
          <w:color w:val="000000"/>
        </w:rPr>
        <w:t>-</w:t>
      </w:r>
      <w:r w:rsidR="00794AE7">
        <w:rPr>
          <w:iCs/>
          <w:color w:val="000000"/>
        </w:rPr>
        <w:t xml:space="preserve"> </w:t>
      </w:r>
      <w:r w:rsidRPr="0096326D">
        <w:rPr>
          <w:iCs/>
          <w:color w:val="000000"/>
        </w:rPr>
        <w:t>корпус; 2</w:t>
      </w:r>
      <w:r w:rsidR="00794AE7">
        <w:rPr>
          <w:iCs/>
          <w:color w:val="000000"/>
        </w:rPr>
        <w:t xml:space="preserve"> </w:t>
      </w:r>
      <w:r w:rsidRPr="0096326D">
        <w:rPr>
          <w:iCs/>
          <w:color w:val="000000"/>
        </w:rPr>
        <w:t>-</w:t>
      </w:r>
      <w:r w:rsidR="00794AE7">
        <w:rPr>
          <w:iCs/>
          <w:color w:val="000000"/>
        </w:rPr>
        <w:t xml:space="preserve"> </w:t>
      </w:r>
      <w:r w:rsidRPr="0096326D">
        <w:rPr>
          <w:iCs/>
          <w:color w:val="000000"/>
        </w:rPr>
        <w:t>пружина; 3</w:t>
      </w:r>
      <w:r w:rsidR="00794AE7">
        <w:rPr>
          <w:iCs/>
          <w:color w:val="000000"/>
        </w:rPr>
        <w:t xml:space="preserve"> </w:t>
      </w:r>
      <w:r w:rsidRPr="0096326D">
        <w:rPr>
          <w:iCs/>
          <w:color w:val="000000"/>
        </w:rPr>
        <w:t>-</w:t>
      </w:r>
      <w:r w:rsidR="00794AE7">
        <w:rPr>
          <w:iCs/>
          <w:color w:val="000000"/>
        </w:rPr>
        <w:t xml:space="preserve"> </w:t>
      </w:r>
      <w:r w:rsidRPr="0096326D">
        <w:rPr>
          <w:iCs/>
          <w:color w:val="000000"/>
        </w:rPr>
        <w:t>фторопластовое кольцо; 4</w:t>
      </w:r>
      <w:r w:rsidR="00794AE7">
        <w:rPr>
          <w:iCs/>
          <w:color w:val="000000"/>
        </w:rPr>
        <w:t xml:space="preserve"> </w:t>
      </w:r>
      <w:r w:rsidRPr="0096326D">
        <w:rPr>
          <w:iCs/>
          <w:color w:val="000000"/>
        </w:rPr>
        <w:t>-</w:t>
      </w:r>
      <w:r w:rsidR="00794AE7">
        <w:rPr>
          <w:iCs/>
          <w:color w:val="000000"/>
        </w:rPr>
        <w:t xml:space="preserve"> </w:t>
      </w:r>
      <w:r w:rsidRPr="0096326D">
        <w:rPr>
          <w:iCs/>
          <w:color w:val="000000"/>
        </w:rPr>
        <w:t>гайка; 5</w:t>
      </w:r>
      <w:r w:rsidR="00794AE7">
        <w:rPr>
          <w:iCs/>
          <w:color w:val="000000"/>
        </w:rPr>
        <w:t xml:space="preserve"> </w:t>
      </w:r>
      <w:r w:rsidRPr="0096326D">
        <w:rPr>
          <w:iCs/>
          <w:color w:val="000000"/>
        </w:rPr>
        <w:t>-</w:t>
      </w:r>
      <w:r w:rsidR="00794AE7">
        <w:rPr>
          <w:iCs/>
          <w:color w:val="000000"/>
        </w:rPr>
        <w:t xml:space="preserve"> </w:t>
      </w:r>
      <w:r w:rsidRPr="0096326D">
        <w:rPr>
          <w:iCs/>
          <w:color w:val="000000"/>
        </w:rPr>
        <w:t>фланец; 6</w:t>
      </w:r>
      <w:r w:rsidR="00794AE7">
        <w:rPr>
          <w:iCs/>
          <w:color w:val="000000"/>
        </w:rPr>
        <w:t xml:space="preserve"> </w:t>
      </w:r>
      <w:r w:rsidRPr="0096326D">
        <w:rPr>
          <w:iCs/>
          <w:color w:val="000000"/>
        </w:rPr>
        <w:t>-</w:t>
      </w:r>
      <w:r w:rsidR="00794AE7">
        <w:rPr>
          <w:iCs/>
          <w:color w:val="000000"/>
        </w:rPr>
        <w:t xml:space="preserve"> </w:t>
      </w:r>
      <w:r w:rsidRPr="0096326D">
        <w:rPr>
          <w:iCs/>
          <w:color w:val="000000"/>
        </w:rPr>
        <w:t>сильфон</w:t>
      </w:r>
    </w:p>
    <w:p w14:paraId="20ACC3C4" w14:textId="2837022B" w:rsidR="00F43C47" w:rsidRPr="00064A86" w:rsidRDefault="00BE5574" w:rsidP="000D637B">
      <w:pPr>
        <w:spacing w:line="360" w:lineRule="auto"/>
        <w:jc w:val="center"/>
        <w:rPr>
          <w:color w:val="000000"/>
        </w:rPr>
      </w:pPr>
      <w:r>
        <w:rPr>
          <w:color w:val="000000"/>
        </w:rPr>
        <w:t xml:space="preserve">Рис. </w:t>
      </w:r>
      <w:r w:rsidR="00FB0C6D">
        <w:rPr>
          <w:color w:val="000000"/>
        </w:rPr>
        <w:t>2.4</w:t>
      </w:r>
      <w:r w:rsidR="00F43C47" w:rsidRPr="00064A86">
        <w:rPr>
          <w:color w:val="000000"/>
        </w:rPr>
        <w:t>. Схема стояночного уплотнения натриевого насоса</w:t>
      </w:r>
      <w:r w:rsidR="000D637B" w:rsidRPr="000D637B">
        <w:rPr>
          <w:color w:val="000000"/>
        </w:rPr>
        <w:t xml:space="preserve"> </w:t>
      </w:r>
      <w:r w:rsidR="00555461">
        <w:rPr>
          <w:color w:val="000000"/>
        </w:rPr>
        <w:t>[2,3</w:t>
      </w:r>
      <w:r w:rsidR="002F1622" w:rsidRPr="00064A86">
        <w:rPr>
          <w:color w:val="000000"/>
        </w:rPr>
        <w:t>]</w:t>
      </w:r>
    </w:p>
    <w:p w14:paraId="1EDEEC74" w14:textId="785A29AF" w:rsidR="007F4845" w:rsidRPr="00064A86" w:rsidRDefault="008F3984" w:rsidP="00BD1F0E">
      <w:pPr>
        <w:spacing w:line="360" w:lineRule="auto"/>
        <w:jc w:val="both"/>
        <w:rPr>
          <w:color w:val="000000"/>
        </w:rPr>
      </w:pPr>
      <w:r>
        <w:rPr>
          <w:color w:val="000000"/>
        </w:rPr>
        <w:tab/>
      </w:r>
    </w:p>
    <w:p w14:paraId="6921E518" w14:textId="6FB5003A" w:rsidR="00C6719A" w:rsidRPr="00064A86" w:rsidRDefault="00287314" w:rsidP="000D637B">
      <w:pPr>
        <w:spacing w:line="360" w:lineRule="auto"/>
        <w:ind w:firstLine="709"/>
        <w:jc w:val="both"/>
        <w:rPr>
          <w:color w:val="000000"/>
        </w:rPr>
      </w:pPr>
      <w:r w:rsidRPr="00064A86">
        <w:rPr>
          <w:color w:val="000000"/>
        </w:rPr>
        <w:t>Упл</w:t>
      </w:r>
      <w:r w:rsidR="001A65C3" w:rsidRPr="00064A86">
        <w:rPr>
          <w:color w:val="000000"/>
        </w:rPr>
        <w:t>отняющим элементом</w:t>
      </w:r>
      <w:r w:rsidR="0033293A">
        <w:rPr>
          <w:color w:val="000000"/>
        </w:rPr>
        <w:t xml:space="preserve"> </w:t>
      </w:r>
      <w:r w:rsidR="001A65C3" w:rsidRPr="00064A86">
        <w:rPr>
          <w:color w:val="000000"/>
        </w:rPr>
        <w:t>стояночного</w:t>
      </w:r>
      <w:r w:rsidRPr="00064A86">
        <w:rPr>
          <w:color w:val="000000"/>
        </w:rPr>
        <w:t xml:space="preserve"> уплотне</w:t>
      </w:r>
      <w:r w:rsidRPr="00064A86">
        <w:rPr>
          <w:color w:val="000000"/>
        </w:rPr>
        <w:softHyphen/>
        <w:t>ния является фторопластовое кольцо, закрепленное на подвиж</w:t>
      </w:r>
      <w:r w:rsidRPr="00064A86">
        <w:rPr>
          <w:color w:val="000000"/>
        </w:rPr>
        <w:softHyphen/>
        <w:t>ном фланце, и конусная втулка, герметично посаженная на вал. Осевое перемещен</w:t>
      </w:r>
      <w:r w:rsidR="00C6719A" w:rsidRPr="00064A86">
        <w:rPr>
          <w:color w:val="000000"/>
        </w:rPr>
        <w:t>ие фланца при включении стояноч</w:t>
      </w:r>
      <w:r w:rsidRPr="00064A86">
        <w:rPr>
          <w:color w:val="000000"/>
        </w:rPr>
        <w:t>ного уплот</w:t>
      </w:r>
      <w:r w:rsidRPr="00064A86">
        <w:rPr>
          <w:color w:val="000000"/>
        </w:rPr>
        <w:softHyphen/>
        <w:t>нения осуществляется подачей газа во внутреннюю полость сильфона давлением от 0,6 до 1</w:t>
      </w:r>
      <w:r w:rsidR="007F4845" w:rsidRPr="00064A86">
        <w:rPr>
          <w:color w:val="000000"/>
        </w:rPr>
        <w:t xml:space="preserve"> МПа</w:t>
      </w:r>
      <w:r w:rsidRPr="00064A86">
        <w:rPr>
          <w:color w:val="000000"/>
        </w:rPr>
        <w:t xml:space="preserve">. </w:t>
      </w:r>
      <w:r w:rsidR="001A65C3" w:rsidRPr="00064A86">
        <w:rPr>
          <w:color w:val="000000"/>
        </w:rPr>
        <w:t xml:space="preserve"> </w:t>
      </w:r>
    </w:p>
    <w:p w14:paraId="39FA04A5" w14:textId="67C3AE13" w:rsidR="001070CE" w:rsidRPr="001070CE" w:rsidRDefault="001070CE" w:rsidP="001070CE">
      <w:pPr>
        <w:spacing w:line="360" w:lineRule="auto"/>
        <w:ind w:firstLine="709"/>
        <w:jc w:val="both"/>
      </w:pPr>
      <w:r w:rsidRPr="001070CE">
        <w:rPr>
          <w:color w:val="000000"/>
        </w:rPr>
        <w:t>Верхний подшипниковый узел состоит из несущего корпуса, системы смазки,</w:t>
      </w:r>
      <w:r w:rsidRPr="001070CE">
        <w:rPr>
          <w:color w:val="000000"/>
        </w:rPr>
        <w:br/>
        <w:t>включающей в себя масляный насос и масляную ванну со встроенным в нее</w:t>
      </w:r>
      <w:r w:rsidRPr="001070CE">
        <w:rPr>
          <w:color w:val="000000"/>
        </w:rPr>
        <w:br/>
        <w:t>холодильником, и радиально-осевого сдвоенного шарикоподшипника, изображенного на</w:t>
      </w:r>
      <w:r w:rsidRPr="001070CE">
        <w:rPr>
          <w:color w:val="000000"/>
        </w:rPr>
        <w:br/>
        <w:t>рисунке 2.</w:t>
      </w:r>
      <w:r>
        <w:rPr>
          <w:color w:val="000000"/>
        </w:rPr>
        <w:t>5</w:t>
      </w:r>
      <w:r w:rsidRPr="001070CE">
        <w:rPr>
          <w:color w:val="000000"/>
        </w:rPr>
        <w:t>. Система смазки подшипника замкнута внутри масляной ванны. Масло из</w:t>
      </w:r>
      <w:r w:rsidRPr="001070CE">
        <w:rPr>
          <w:color w:val="000000"/>
        </w:rPr>
        <w:br/>
        <w:t>ванны подается винтовой втулкой, посаженной на вал</w:t>
      </w:r>
    </w:p>
    <w:p w14:paraId="0B86EA8D" w14:textId="55AFF14B" w:rsidR="00794AE7" w:rsidRDefault="00794AE7" w:rsidP="000D637B">
      <w:pPr>
        <w:spacing w:line="360" w:lineRule="auto"/>
        <w:ind w:firstLine="709"/>
        <w:jc w:val="both"/>
        <w:rPr>
          <w:color w:val="000000"/>
        </w:rPr>
      </w:pPr>
    </w:p>
    <w:p w14:paraId="595EA1E6" w14:textId="5B4DB122" w:rsidR="00794AE7" w:rsidRDefault="001070CE" w:rsidP="00794AE7">
      <w:pPr>
        <w:spacing w:line="360" w:lineRule="auto"/>
        <w:jc w:val="center"/>
        <w:rPr>
          <w:color w:val="000000"/>
        </w:rPr>
      </w:pPr>
      <w:r>
        <w:rPr>
          <w:noProof/>
        </w:rPr>
        <w:lastRenderedPageBreak/>
        <w:drawing>
          <wp:inline distT="0" distB="0" distL="0" distR="0" wp14:anchorId="4E91525F" wp14:editId="782CFC75">
            <wp:extent cx="4057650" cy="2879608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119477" cy="2923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D49D5A" w14:textId="77777777" w:rsidR="001070CE" w:rsidRPr="001070CE" w:rsidRDefault="001070CE" w:rsidP="001070CE">
      <w:pPr>
        <w:spacing w:line="360" w:lineRule="auto"/>
        <w:jc w:val="center"/>
      </w:pPr>
      <w:r w:rsidRPr="001070CE">
        <w:rPr>
          <w:color w:val="000000"/>
        </w:rPr>
        <w:t>1 – внутреннее вращающееся кольцо; 2 – внешнее неподвижное кольцо; 3 – тело качения</w:t>
      </w:r>
      <w:r w:rsidRPr="001070CE">
        <w:rPr>
          <w:color w:val="000000"/>
        </w:rPr>
        <w:br/>
        <w:t>(шарик); 4 - сепаратор</w:t>
      </w:r>
    </w:p>
    <w:p w14:paraId="7E620E02" w14:textId="09E46851" w:rsidR="001070CE" w:rsidRDefault="00794AE7" w:rsidP="001070CE">
      <w:pPr>
        <w:spacing w:line="360" w:lineRule="auto"/>
        <w:jc w:val="center"/>
        <w:rPr>
          <w:color w:val="000000"/>
        </w:rPr>
      </w:pPr>
      <w:r>
        <w:rPr>
          <w:color w:val="000000"/>
        </w:rPr>
        <w:t xml:space="preserve">Рис. 2.5. </w:t>
      </w:r>
      <w:r w:rsidR="001070CE" w:rsidRPr="001070CE">
        <w:rPr>
          <w:color w:val="000000"/>
        </w:rPr>
        <w:t>Сдвоенный шарикоподшипник</w:t>
      </w:r>
    </w:p>
    <w:p w14:paraId="1A82A233" w14:textId="77777777" w:rsidR="001070CE" w:rsidRPr="001070CE" w:rsidRDefault="001070CE" w:rsidP="001070CE">
      <w:pPr>
        <w:spacing w:line="360" w:lineRule="auto"/>
        <w:jc w:val="center"/>
      </w:pPr>
    </w:p>
    <w:p w14:paraId="56553868" w14:textId="6EEBFE85" w:rsidR="00B41653" w:rsidRPr="00064A86" w:rsidRDefault="00B41653" w:rsidP="000D637B">
      <w:pPr>
        <w:spacing w:line="360" w:lineRule="auto"/>
        <w:ind w:firstLine="709"/>
        <w:jc w:val="both"/>
        <w:rPr>
          <w:color w:val="000000"/>
        </w:rPr>
      </w:pPr>
      <w:r w:rsidRPr="00064A86">
        <w:rPr>
          <w:color w:val="000000"/>
        </w:rPr>
        <w:t>Насосы первого контура центробежные, одноступенчатые, заглубленного типа, установлены на «холодной» ветке циркуляционного контура петлевой компоновки. Вал насоса вращается в двух подшипниках: нижнем-ГСП, верхнем - двойном роликовом радиально-осевом. В качестве привода применен асинхронный электродвигатель в герметичном исполнении. Всасывание натрия организовано сверху благодаря перевернутому рабочему колесу. Пройдя рабочее колесо, натрий попадает в направляющий аппарат и далее в напорный патрубок. В насос первого контура встроен обратный клапан, который представляет собой поплавок с запирающим диском. Уплотнение вала - двойное торц</w:t>
      </w:r>
      <w:r w:rsidR="001070CE">
        <w:rPr>
          <w:color w:val="000000"/>
        </w:rPr>
        <w:t>о</w:t>
      </w:r>
      <w:r w:rsidRPr="00064A86">
        <w:rPr>
          <w:color w:val="000000"/>
        </w:rPr>
        <w:t>вое, с масляным гидрозатвором. Ремонт верхних узлов осуществляется без разгерметизации контура. Для этой цели служит стояночное уплотнение, состоящее из диска. герметично насаженного на вал и запрессованного в него резинового кольца.</w:t>
      </w:r>
    </w:p>
    <w:p w14:paraId="1E61BEA2" w14:textId="07DD0D63" w:rsidR="00794AE7" w:rsidRDefault="00B41653" w:rsidP="000D637B">
      <w:pPr>
        <w:spacing w:line="360" w:lineRule="auto"/>
        <w:ind w:firstLine="709"/>
        <w:jc w:val="both"/>
        <w:rPr>
          <w:color w:val="000000"/>
        </w:rPr>
      </w:pPr>
      <w:r w:rsidRPr="00064A86">
        <w:rPr>
          <w:color w:val="000000"/>
        </w:rPr>
        <w:t>Насос второго контура представляет собой аналогичную конструкцию, за исключением того, что по условиям работы в нем отсутствуют биологическая защита и обратный клапан.</w:t>
      </w:r>
    </w:p>
    <w:p w14:paraId="465738ED" w14:textId="77777777" w:rsidR="00794AE7" w:rsidRDefault="00794AE7">
      <w:pPr>
        <w:rPr>
          <w:color w:val="000000"/>
        </w:rPr>
      </w:pPr>
      <w:r>
        <w:rPr>
          <w:color w:val="000000"/>
        </w:rPr>
        <w:br w:type="page"/>
      </w:r>
    </w:p>
    <w:p w14:paraId="326708F0" w14:textId="508AFBDF" w:rsidR="00391D23" w:rsidRDefault="00391D23" w:rsidP="000D637B">
      <w:pPr>
        <w:spacing w:line="360" w:lineRule="auto"/>
        <w:ind w:firstLine="709"/>
        <w:jc w:val="both"/>
        <w:rPr>
          <w:color w:val="000000"/>
        </w:rPr>
      </w:pPr>
      <w:r>
        <w:rPr>
          <w:color w:val="000000"/>
        </w:rPr>
        <w:lastRenderedPageBreak/>
        <w:t xml:space="preserve">По заданию на курсовой проект была поставлена задача произвести замену нижнего </w:t>
      </w:r>
      <w:r w:rsidR="00F2177A">
        <w:rPr>
          <w:color w:val="000000"/>
        </w:rPr>
        <w:t xml:space="preserve">радиального </w:t>
      </w:r>
      <w:proofErr w:type="spellStart"/>
      <w:r w:rsidR="00F2177A">
        <w:rPr>
          <w:color w:val="000000"/>
        </w:rPr>
        <w:t>гидростатодинамического</w:t>
      </w:r>
      <w:proofErr w:type="spellEnd"/>
      <w:r w:rsidR="00F2177A">
        <w:rPr>
          <w:color w:val="000000"/>
        </w:rPr>
        <w:t xml:space="preserve"> подшипника вместо обратно-щелевого дросселирования.</w:t>
      </w:r>
    </w:p>
    <w:p w14:paraId="31094CE1" w14:textId="477772C3" w:rsidR="00F2177A" w:rsidRPr="00F2177A" w:rsidRDefault="00F2177A" w:rsidP="00F2177A">
      <w:pPr>
        <w:tabs>
          <w:tab w:val="left" w:pos="7938"/>
        </w:tabs>
        <w:spacing w:line="360" w:lineRule="auto"/>
        <w:ind w:firstLine="709"/>
        <w:jc w:val="both"/>
      </w:pPr>
      <w:r>
        <w:t xml:space="preserve">Необходимо сделать заключение, что несмотря на то, что </w:t>
      </w:r>
      <w:proofErr w:type="spellStart"/>
      <w:r>
        <w:t>гидростатодинамический</w:t>
      </w:r>
      <w:proofErr w:type="spellEnd"/>
      <w:r>
        <w:t xml:space="preserve"> подшипник был спроектирован и рассчитан для насоса ЦНН-1М, устанавливать его в данный насосный агрегат не следует в следствии того, что перекачиваемой средой является среда жидкого натрия, которая в своем составе имеет взвеси и окислы. Из-за этого возникает вероятность забивания дросселей подшипника. Данная проблема решается путем применения гидростатического подшипника с обратно щелевым дросселированием, конструкция которого на входе обладает щелью. В виду геометрических характеристик дросселя и щели вероятность забивания взвесями первого выше. Взвеси и окислы попадая в щель перетираются в ней и не нарушают работу подшипника.</w:t>
      </w:r>
      <w:r w:rsidRPr="001C3E91">
        <w:t xml:space="preserve"> </w:t>
      </w:r>
      <w:r>
        <w:t xml:space="preserve">Поэтому в среде жидкого натрия подшипник обратно щелевого дросселирования будет работать надежнее. </w:t>
      </w:r>
      <w:r>
        <w:tab/>
      </w:r>
      <w:r w:rsidRPr="00064A86">
        <w:t>[</w:t>
      </w:r>
      <w:r w:rsidRPr="001C07CC">
        <w:t>3</w:t>
      </w:r>
      <w:r w:rsidRPr="00064A86">
        <w:t xml:space="preserve">, </w:t>
      </w:r>
      <w:r w:rsidRPr="00064A86">
        <w:rPr>
          <w:lang w:val="en-US"/>
        </w:rPr>
        <w:t>c</w:t>
      </w:r>
      <w:r w:rsidRPr="00064A86">
        <w:t>.7</w:t>
      </w:r>
      <w:r w:rsidRPr="001C07CC">
        <w:t>5</w:t>
      </w:r>
      <w:r w:rsidRPr="00064A86">
        <w:t xml:space="preserve"> - </w:t>
      </w:r>
      <w:r w:rsidRPr="00064A86">
        <w:rPr>
          <w:lang w:val="en-US"/>
        </w:rPr>
        <w:t>c</w:t>
      </w:r>
      <w:r w:rsidRPr="00064A86">
        <w:t>.</w:t>
      </w:r>
      <w:r w:rsidRPr="001C07CC">
        <w:t>79</w:t>
      </w:r>
      <w:r w:rsidRPr="00064A86">
        <w:t>]</w:t>
      </w:r>
    </w:p>
    <w:p w14:paraId="26DAFFF4" w14:textId="5E0A8298" w:rsidR="00B41653" w:rsidRDefault="00B41653" w:rsidP="000D637B">
      <w:pPr>
        <w:spacing w:line="360" w:lineRule="auto"/>
        <w:ind w:firstLine="709"/>
        <w:jc w:val="both"/>
        <w:rPr>
          <w:color w:val="000000"/>
        </w:rPr>
      </w:pPr>
      <w:r w:rsidRPr="00064A86">
        <w:rPr>
          <w:color w:val="000000"/>
        </w:rPr>
        <w:t xml:space="preserve">Рассмотрим </w:t>
      </w:r>
      <w:proofErr w:type="spellStart"/>
      <w:r w:rsidRPr="00064A86">
        <w:rPr>
          <w:color w:val="000000"/>
        </w:rPr>
        <w:t>гидростат</w:t>
      </w:r>
      <w:r w:rsidR="00EE1E03">
        <w:rPr>
          <w:color w:val="000000"/>
        </w:rPr>
        <w:t>одинам</w:t>
      </w:r>
      <w:r w:rsidRPr="00064A86">
        <w:rPr>
          <w:color w:val="000000"/>
        </w:rPr>
        <w:t>ический</w:t>
      </w:r>
      <w:proofErr w:type="spellEnd"/>
      <w:r w:rsidRPr="00064A86">
        <w:rPr>
          <w:color w:val="000000"/>
        </w:rPr>
        <w:t xml:space="preserve"> подшипни</w:t>
      </w:r>
      <w:r w:rsidR="003B3E79">
        <w:rPr>
          <w:color w:val="000000"/>
        </w:rPr>
        <w:t>к насосов реактора БОР-60</w:t>
      </w:r>
      <w:r w:rsidR="00FB0C6D">
        <w:rPr>
          <w:color w:val="000000"/>
        </w:rPr>
        <w:t xml:space="preserve"> </w:t>
      </w:r>
      <w:r w:rsidR="003B3E79">
        <w:rPr>
          <w:color w:val="000000"/>
        </w:rPr>
        <w:t xml:space="preserve">(рис. </w:t>
      </w:r>
      <w:r w:rsidR="00FB0C6D">
        <w:rPr>
          <w:color w:val="000000"/>
        </w:rPr>
        <w:t>2.</w:t>
      </w:r>
      <w:r w:rsidR="00794AE7">
        <w:rPr>
          <w:color w:val="000000"/>
        </w:rPr>
        <w:t>6</w:t>
      </w:r>
      <w:r w:rsidRPr="00064A86">
        <w:rPr>
          <w:color w:val="000000"/>
        </w:rPr>
        <w:t>)</w:t>
      </w:r>
    </w:p>
    <w:p w14:paraId="2D4DDB4F" w14:textId="77777777" w:rsidR="001E554B" w:rsidRPr="00064A86" w:rsidRDefault="001E554B" w:rsidP="001E554B">
      <w:pPr>
        <w:spacing w:line="360" w:lineRule="auto"/>
        <w:jc w:val="center"/>
        <w:rPr>
          <w:color w:val="000000"/>
        </w:rPr>
      </w:pPr>
      <w:r w:rsidRPr="00064A86">
        <w:rPr>
          <w:noProof/>
          <w:color w:val="000000"/>
        </w:rPr>
        <w:drawing>
          <wp:inline distT="0" distB="0" distL="0" distR="0" wp14:anchorId="6E4687C1" wp14:editId="39939553">
            <wp:extent cx="3243745" cy="424815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16"/>
                    <a:srcRect l="7147" r="14804"/>
                    <a:stretch/>
                  </pic:blipFill>
                  <pic:spPr bwMode="auto">
                    <a:xfrm>
                      <a:off x="0" y="0"/>
                      <a:ext cx="3297895" cy="43190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EE33E7E" w14:textId="706CB90E" w:rsidR="001E554B" w:rsidRPr="0096326D" w:rsidRDefault="001E554B" w:rsidP="001E554B">
      <w:pPr>
        <w:tabs>
          <w:tab w:val="left" w:pos="4200"/>
        </w:tabs>
        <w:spacing w:line="360" w:lineRule="auto"/>
        <w:jc w:val="center"/>
        <w:rPr>
          <w:iCs/>
          <w:color w:val="000000"/>
        </w:rPr>
      </w:pPr>
      <w:r w:rsidRPr="0096326D">
        <w:rPr>
          <w:iCs/>
          <w:color w:val="000000"/>
        </w:rPr>
        <w:t>1</w:t>
      </w:r>
      <w:r w:rsidR="00794AE7">
        <w:rPr>
          <w:iCs/>
          <w:color w:val="000000"/>
        </w:rPr>
        <w:t xml:space="preserve"> </w:t>
      </w:r>
      <w:r w:rsidRPr="0096326D">
        <w:rPr>
          <w:iCs/>
          <w:color w:val="000000"/>
        </w:rPr>
        <w:t>-</w:t>
      </w:r>
      <w:r w:rsidR="00794AE7">
        <w:rPr>
          <w:iCs/>
          <w:color w:val="000000"/>
        </w:rPr>
        <w:t xml:space="preserve"> </w:t>
      </w:r>
      <w:r w:rsidRPr="0096326D">
        <w:rPr>
          <w:iCs/>
          <w:color w:val="000000"/>
        </w:rPr>
        <w:t>дроссель; 2</w:t>
      </w:r>
      <w:r w:rsidR="00794AE7">
        <w:rPr>
          <w:iCs/>
          <w:color w:val="000000"/>
        </w:rPr>
        <w:t xml:space="preserve"> </w:t>
      </w:r>
      <w:r w:rsidRPr="0096326D">
        <w:rPr>
          <w:iCs/>
          <w:color w:val="000000"/>
        </w:rPr>
        <w:t>-</w:t>
      </w:r>
      <w:r w:rsidR="00794AE7">
        <w:rPr>
          <w:iCs/>
          <w:color w:val="000000"/>
        </w:rPr>
        <w:t xml:space="preserve"> </w:t>
      </w:r>
      <w:r w:rsidRPr="0096326D">
        <w:rPr>
          <w:iCs/>
          <w:color w:val="000000"/>
        </w:rPr>
        <w:t>напорный коллектор; 3</w:t>
      </w:r>
      <w:r w:rsidR="00794AE7">
        <w:rPr>
          <w:iCs/>
          <w:color w:val="000000"/>
        </w:rPr>
        <w:t xml:space="preserve"> </w:t>
      </w:r>
      <w:r w:rsidRPr="0096326D">
        <w:rPr>
          <w:iCs/>
          <w:color w:val="000000"/>
        </w:rPr>
        <w:t>-</w:t>
      </w:r>
      <w:r w:rsidR="00794AE7">
        <w:rPr>
          <w:iCs/>
          <w:color w:val="000000"/>
        </w:rPr>
        <w:t xml:space="preserve"> </w:t>
      </w:r>
      <w:r w:rsidRPr="0096326D">
        <w:rPr>
          <w:iCs/>
          <w:color w:val="000000"/>
        </w:rPr>
        <w:t>корпус подшипника; 4</w:t>
      </w:r>
      <w:r w:rsidR="00794AE7">
        <w:rPr>
          <w:iCs/>
          <w:color w:val="000000"/>
        </w:rPr>
        <w:t xml:space="preserve"> </w:t>
      </w:r>
      <w:r w:rsidRPr="0096326D">
        <w:rPr>
          <w:iCs/>
          <w:color w:val="000000"/>
        </w:rPr>
        <w:t>-</w:t>
      </w:r>
      <w:r w:rsidR="00794AE7">
        <w:rPr>
          <w:iCs/>
          <w:color w:val="000000"/>
        </w:rPr>
        <w:t xml:space="preserve"> </w:t>
      </w:r>
      <w:r w:rsidRPr="0096326D">
        <w:rPr>
          <w:iCs/>
          <w:color w:val="000000"/>
        </w:rPr>
        <w:t>рабочая поверхность</w:t>
      </w:r>
    </w:p>
    <w:p w14:paraId="0EE1249E" w14:textId="3ACF8626" w:rsidR="001E554B" w:rsidRDefault="001E554B" w:rsidP="001E554B">
      <w:pPr>
        <w:tabs>
          <w:tab w:val="left" w:pos="4200"/>
        </w:tabs>
        <w:spacing w:line="360" w:lineRule="auto"/>
        <w:jc w:val="center"/>
        <w:rPr>
          <w:color w:val="000000"/>
        </w:rPr>
      </w:pPr>
      <w:r>
        <w:rPr>
          <w:color w:val="000000"/>
        </w:rPr>
        <w:t>Рис.  2.</w:t>
      </w:r>
      <w:r w:rsidR="00794AE7">
        <w:rPr>
          <w:color w:val="000000"/>
        </w:rPr>
        <w:t>6</w:t>
      </w:r>
      <w:r w:rsidRPr="00064A86">
        <w:rPr>
          <w:color w:val="000000"/>
        </w:rPr>
        <w:t xml:space="preserve">. </w:t>
      </w:r>
      <w:proofErr w:type="spellStart"/>
      <w:r w:rsidRPr="00064A86">
        <w:rPr>
          <w:color w:val="000000"/>
        </w:rPr>
        <w:t>Гидростат</w:t>
      </w:r>
      <w:r>
        <w:rPr>
          <w:color w:val="000000"/>
        </w:rPr>
        <w:t>одинами</w:t>
      </w:r>
      <w:r w:rsidRPr="00064A86">
        <w:rPr>
          <w:color w:val="000000"/>
        </w:rPr>
        <w:t>ческий</w:t>
      </w:r>
      <w:proofErr w:type="spellEnd"/>
      <w:r w:rsidRPr="00064A86">
        <w:rPr>
          <w:color w:val="000000"/>
        </w:rPr>
        <w:t xml:space="preserve"> подшипник насосов реактора БОР-60</w:t>
      </w:r>
      <w:r>
        <w:rPr>
          <w:color w:val="000000"/>
        </w:rPr>
        <w:t>[2,3</w:t>
      </w:r>
      <w:r w:rsidRPr="00064A86">
        <w:rPr>
          <w:color w:val="000000"/>
        </w:rPr>
        <w:t>]</w:t>
      </w:r>
    </w:p>
    <w:p w14:paraId="3A9A08D6" w14:textId="01ED2BAA" w:rsidR="00B41653" w:rsidRPr="00064A86" w:rsidRDefault="00B41653" w:rsidP="000D637B">
      <w:pPr>
        <w:spacing w:line="360" w:lineRule="auto"/>
        <w:ind w:firstLine="709"/>
        <w:jc w:val="both"/>
        <w:rPr>
          <w:color w:val="000000"/>
        </w:rPr>
      </w:pPr>
      <w:r w:rsidRPr="00064A86">
        <w:rPr>
          <w:color w:val="000000"/>
        </w:rPr>
        <w:lastRenderedPageBreak/>
        <w:t xml:space="preserve">В этих подшипниках при увеличении частоты вращения вала грузоподъемность возрастает в гораздо большей степени, чем в камерных.  </w:t>
      </w:r>
    </w:p>
    <w:p w14:paraId="4251C160" w14:textId="61D55B92" w:rsidR="00B41653" w:rsidRDefault="00B41653" w:rsidP="000D637B">
      <w:pPr>
        <w:tabs>
          <w:tab w:val="left" w:pos="4200"/>
        </w:tabs>
        <w:spacing w:line="360" w:lineRule="auto"/>
        <w:ind w:firstLine="709"/>
        <w:jc w:val="both"/>
        <w:rPr>
          <w:color w:val="000000"/>
        </w:rPr>
      </w:pPr>
      <w:r w:rsidRPr="00064A86">
        <w:rPr>
          <w:color w:val="000000"/>
        </w:rPr>
        <w:t xml:space="preserve">При диаметре отверстия в дросселе 7 мм и частоте вращения вала 1500 об/мин его грузоподъемность равнялась 19,6 </w:t>
      </w:r>
      <w:proofErr w:type="spellStart"/>
      <w:r w:rsidRPr="00064A86">
        <w:rPr>
          <w:color w:val="000000"/>
        </w:rPr>
        <w:t>кН.</w:t>
      </w:r>
      <w:proofErr w:type="spellEnd"/>
      <w:r w:rsidRPr="00064A86">
        <w:rPr>
          <w:color w:val="000000"/>
        </w:rPr>
        <w:t xml:space="preserve"> Подшипник работал без «сухого» трения и при 250 об/мин. Рабочие поверхности в корпусе были направлены электродом ЦН-6.</w:t>
      </w:r>
    </w:p>
    <w:p w14:paraId="55744C3A" w14:textId="555C6653" w:rsidR="00B41653" w:rsidRDefault="00B41653" w:rsidP="000D637B">
      <w:pPr>
        <w:tabs>
          <w:tab w:val="left" w:pos="4200"/>
        </w:tabs>
        <w:spacing w:line="360" w:lineRule="auto"/>
        <w:ind w:firstLine="709"/>
        <w:jc w:val="both"/>
        <w:rPr>
          <w:color w:val="000000"/>
        </w:rPr>
      </w:pPr>
      <w:r w:rsidRPr="00064A86">
        <w:rPr>
          <w:color w:val="000000"/>
        </w:rPr>
        <w:t xml:space="preserve">В </w:t>
      </w:r>
      <w:r w:rsidRPr="00064A86">
        <w:rPr>
          <w:bCs/>
          <w:color w:val="000000"/>
        </w:rPr>
        <w:t xml:space="preserve">таблице </w:t>
      </w:r>
      <w:r w:rsidR="004C05D6">
        <w:rPr>
          <w:bCs/>
          <w:color w:val="000000"/>
        </w:rPr>
        <w:t>2</w:t>
      </w:r>
      <w:r w:rsidRPr="00064A86">
        <w:rPr>
          <w:color w:val="000000"/>
        </w:rPr>
        <w:t xml:space="preserve"> приведены основные данные радиальных </w:t>
      </w:r>
      <w:r w:rsidR="000D637B" w:rsidRPr="00064A86">
        <w:rPr>
          <w:color w:val="000000"/>
        </w:rPr>
        <w:t>подшипников отечественного</w:t>
      </w:r>
      <w:r w:rsidRPr="00064A86">
        <w:rPr>
          <w:color w:val="000000"/>
        </w:rPr>
        <w:t xml:space="preserve"> ГЦН с уплотнением вала.</w:t>
      </w:r>
    </w:p>
    <w:p w14:paraId="3FB9EA44" w14:textId="3039F3EC" w:rsidR="006B6830" w:rsidRDefault="00CF40FC" w:rsidP="0015760F">
      <w:pPr>
        <w:tabs>
          <w:tab w:val="left" w:pos="4200"/>
        </w:tabs>
        <w:spacing w:line="360" w:lineRule="auto"/>
        <w:ind w:firstLine="709"/>
        <w:jc w:val="both"/>
        <w:rPr>
          <w:color w:val="000000"/>
        </w:rPr>
      </w:pPr>
      <w:r w:rsidRPr="00802127">
        <w:rPr>
          <w:bCs/>
          <w:color w:val="000000"/>
        </w:rPr>
        <w:t>Таблица</w:t>
      </w:r>
      <w:r w:rsidR="00F43C47" w:rsidRPr="00802127">
        <w:rPr>
          <w:bCs/>
          <w:color w:val="000000"/>
        </w:rPr>
        <w:t xml:space="preserve"> </w:t>
      </w:r>
      <w:r w:rsidR="00A35A77">
        <w:rPr>
          <w:bCs/>
          <w:color w:val="000000"/>
        </w:rPr>
        <w:t>2</w:t>
      </w:r>
      <w:r w:rsidR="001E554B" w:rsidRPr="001E554B">
        <w:rPr>
          <w:bCs/>
          <w:color w:val="000000"/>
        </w:rPr>
        <w:t xml:space="preserve"> - </w:t>
      </w:r>
      <w:r w:rsidR="001E554B">
        <w:rPr>
          <w:color w:val="000000"/>
        </w:rPr>
        <w:t>О</w:t>
      </w:r>
      <w:r w:rsidR="001E554B" w:rsidRPr="00064A86">
        <w:rPr>
          <w:color w:val="000000"/>
        </w:rPr>
        <w:t>сновные данные радиальных подшипников отечественного ГЦН с уплотнением вала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85"/>
        <w:gridCol w:w="2520"/>
        <w:gridCol w:w="2266"/>
      </w:tblGrid>
      <w:tr w:rsidR="00BD1F0E" w:rsidRPr="00064A86" w14:paraId="2FE3C198" w14:textId="77777777" w:rsidTr="00F55D3E">
        <w:trPr>
          <w:trHeight w:val="255"/>
        </w:trPr>
        <w:tc>
          <w:tcPr>
            <w:tcW w:w="4785" w:type="dxa"/>
            <w:vMerge w:val="restart"/>
          </w:tcPr>
          <w:p w14:paraId="5A5CF636" w14:textId="77777777" w:rsidR="00BD1F0E" w:rsidRPr="00064A86" w:rsidRDefault="00BD1F0E" w:rsidP="00F55D3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 xml:space="preserve">                           Параметр</w:t>
            </w:r>
          </w:p>
        </w:tc>
        <w:tc>
          <w:tcPr>
            <w:tcW w:w="4786" w:type="dxa"/>
            <w:gridSpan w:val="2"/>
          </w:tcPr>
          <w:p w14:paraId="3B5E68B5" w14:textId="77777777" w:rsidR="00BD1F0E" w:rsidRPr="00064A86" w:rsidRDefault="00BD1F0E" w:rsidP="00F55D3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 xml:space="preserve">                              БОР-60 </w:t>
            </w:r>
          </w:p>
        </w:tc>
      </w:tr>
      <w:tr w:rsidR="00BD1F0E" w:rsidRPr="00064A86" w14:paraId="1B2983CB" w14:textId="77777777" w:rsidTr="00F55D3E">
        <w:trPr>
          <w:trHeight w:val="285"/>
        </w:trPr>
        <w:tc>
          <w:tcPr>
            <w:tcW w:w="4785" w:type="dxa"/>
            <w:vMerge/>
          </w:tcPr>
          <w:p w14:paraId="4F86B5E4" w14:textId="77777777" w:rsidR="00BD1F0E" w:rsidRPr="00064A86" w:rsidRDefault="00BD1F0E" w:rsidP="00F55D3E">
            <w:pPr>
              <w:spacing w:line="360" w:lineRule="auto"/>
              <w:jc w:val="both"/>
              <w:rPr>
                <w:color w:val="000000"/>
              </w:rPr>
            </w:pPr>
          </w:p>
        </w:tc>
        <w:tc>
          <w:tcPr>
            <w:tcW w:w="2520" w:type="dxa"/>
          </w:tcPr>
          <w:p w14:paraId="7DFCC537" w14:textId="77777777" w:rsidR="00BD1F0E" w:rsidRPr="00064A86" w:rsidRDefault="00BD1F0E" w:rsidP="00F55D3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Первый контур</w:t>
            </w:r>
          </w:p>
        </w:tc>
        <w:tc>
          <w:tcPr>
            <w:tcW w:w="2266" w:type="dxa"/>
          </w:tcPr>
          <w:p w14:paraId="6526C391" w14:textId="77777777" w:rsidR="00BD1F0E" w:rsidRPr="00064A86" w:rsidRDefault="00BD1F0E" w:rsidP="00F55D3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Второй контур</w:t>
            </w:r>
          </w:p>
        </w:tc>
      </w:tr>
      <w:tr w:rsidR="00BD1F0E" w:rsidRPr="00064A86" w14:paraId="345CF6E0" w14:textId="77777777" w:rsidTr="00F55D3E">
        <w:tc>
          <w:tcPr>
            <w:tcW w:w="4785" w:type="dxa"/>
          </w:tcPr>
          <w:p w14:paraId="22B1CEBA" w14:textId="77777777" w:rsidR="00BD1F0E" w:rsidRPr="00064A86" w:rsidRDefault="00BD1F0E" w:rsidP="00F55D3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Тип нижнего радиального подшипника</w:t>
            </w:r>
          </w:p>
        </w:tc>
        <w:tc>
          <w:tcPr>
            <w:tcW w:w="4786" w:type="dxa"/>
            <w:gridSpan w:val="2"/>
          </w:tcPr>
          <w:p w14:paraId="1A547018" w14:textId="77777777" w:rsidR="00BD1F0E" w:rsidRPr="00064A86" w:rsidRDefault="00BD1F0E" w:rsidP="00F55D3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ГСП с взаимообратным щелевым дросселированием</w:t>
            </w:r>
          </w:p>
        </w:tc>
      </w:tr>
      <w:tr w:rsidR="00BD1F0E" w:rsidRPr="00064A86" w14:paraId="4C10FA54" w14:textId="77777777" w:rsidTr="00F55D3E">
        <w:tc>
          <w:tcPr>
            <w:tcW w:w="4785" w:type="dxa"/>
          </w:tcPr>
          <w:p w14:paraId="6D77C504" w14:textId="77777777" w:rsidR="00BD1F0E" w:rsidRPr="00064A86" w:rsidRDefault="00BD1F0E" w:rsidP="00F55D3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Рабочая среда</w:t>
            </w:r>
          </w:p>
        </w:tc>
        <w:tc>
          <w:tcPr>
            <w:tcW w:w="4786" w:type="dxa"/>
            <w:gridSpan w:val="2"/>
          </w:tcPr>
          <w:p w14:paraId="26CE1BE5" w14:textId="77777777" w:rsidR="00BD1F0E" w:rsidRPr="00064A86" w:rsidRDefault="00BD1F0E" w:rsidP="00F55D3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Натрий</w:t>
            </w:r>
          </w:p>
        </w:tc>
      </w:tr>
      <w:tr w:rsidR="00BD1F0E" w:rsidRPr="00064A86" w14:paraId="2E4D04B5" w14:textId="77777777" w:rsidTr="00F55D3E">
        <w:tc>
          <w:tcPr>
            <w:tcW w:w="4785" w:type="dxa"/>
          </w:tcPr>
          <w:p w14:paraId="42605610" w14:textId="77777777" w:rsidR="00BD1F0E" w:rsidRPr="00064A86" w:rsidRDefault="00BD1F0E" w:rsidP="00F55D3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Температура рабочей среды,</w:t>
            </w:r>
            <w:r w:rsidRPr="00064A86">
              <w:rPr>
                <w:color w:val="000000"/>
                <w:vertAlign w:val="superscript"/>
              </w:rPr>
              <w:t xml:space="preserve"> </w:t>
            </w:r>
            <w:proofErr w:type="spellStart"/>
            <w:r w:rsidRPr="00064A86">
              <w:rPr>
                <w:color w:val="000000"/>
                <w:vertAlign w:val="superscript"/>
              </w:rPr>
              <w:t>о</w:t>
            </w:r>
            <w:r w:rsidRPr="00064A86">
              <w:rPr>
                <w:color w:val="000000"/>
              </w:rPr>
              <w:t>С</w:t>
            </w:r>
            <w:proofErr w:type="spellEnd"/>
          </w:p>
        </w:tc>
        <w:tc>
          <w:tcPr>
            <w:tcW w:w="2520" w:type="dxa"/>
          </w:tcPr>
          <w:p w14:paraId="04D26CB9" w14:textId="77777777" w:rsidR="00BD1F0E" w:rsidRPr="00064A86" w:rsidRDefault="00BD1F0E" w:rsidP="00F55D3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450</w:t>
            </w:r>
          </w:p>
        </w:tc>
        <w:tc>
          <w:tcPr>
            <w:tcW w:w="2266" w:type="dxa"/>
          </w:tcPr>
          <w:p w14:paraId="17A19E92" w14:textId="77777777" w:rsidR="00BD1F0E" w:rsidRPr="00064A86" w:rsidRDefault="00BD1F0E" w:rsidP="00F55D3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500</w:t>
            </w:r>
          </w:p>
        </w:tc>
      </w:tr>
      <w:tr w:rsidR="00BD1F0E" w:rsidRPr="00064A86" w14:paraId="5DEA5AA5" w14:textId="77777777" w:rsidTr="00F55D3E">
        <w:tc>
          <w:tcPr>
            <w:tcW w:w="4785" w:type="dxa"/>
          </w:tcPr>
          <w:p w14:paraId="5BBA5A09" w14:textId="77777777" w:rsidR="00BD1F0E" w:rsidRPr="00064A86" w:rsidRDefault="00BD1F0E" w:rsidP="00F55D3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Диаметр втулки вала, мм</w:t>
            </w:r>
          </w:p>
        </w:tc>
        <w:tc>
          <w:tcPr>
            <w:tcW w:w="2520" w:type="dxa"/>
          </w:tcPr>
          <w:p w14:paraId="171CF3A6" w14:textId="77777777" w:rsidR="00BD1F0E" w:rsidRPr="00064A86" w:rsidRDefault="00BD1F0E" w:rsidP="00F55D3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270</w:t>
            </w:r>
          </w:p>
        </w:tc>
        <w:tc>
          <w:tcPr>
            <w:tcW w:w="2266" w:type="dxa"/>
          </w:tcPr>
          <w:p w14:paraId="4CBBDBC1" w14:textId="77777777" w:rsidR="00BD1F0E" w:rsidRPr="00064A86" w:rsidRDefault="00BD1F0E" w:rsidP="00F55D3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270</w:t>
            </w:r>
          </w:p>
        </w:tc>
      </w:tr>
      <w:tr w:rsidR="00BD1F0E" w:rsidRPr="00064A86" w14:paraId="0511DD07" w14:textId="77777777" w:rsidTr="00F55D3E">
        <w:tc>
          <w:tcPr>
            <w:tcW w:w="4785" w:type="dxa"/>
          </w:tcPr>
          <w:p w14:paraId="02A45C7D" w14:textId="77777777" w:rsidR="00BD1F0E" w:rsidRPr="00064A86" w:rsidRDefault="00BD1F0E" w:rsidP="00F55D3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Радиальный зазор, мм</w:t>
            </w:r>
          </w:p>
        </w:tc>
        <w:tc>
          <w:tcPr>
            <w:tcW w:w="2520" w:type="dxa"/>
          </w:tcPr>
          <w:p w14:paraId="767CD424" w14:textId="77777777" w:rsidR="00BD1F0E" w:rsidRPr="00064A86" w:rsidRDefault="00BD1F0E" w:rsidP="00F55D3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0,3</w:t>
            </w:r>
          </w:p>
        </w:tc>
        <w:tc>
          <w:tcPr>
            <w:tcW w:w="2266" w:type="dxa"/>
          </w:tcPr>
          <w:p w14:paraId="2DE353C8" w14:textId="77777777" w:rsidR="00BD1F0E" w:rsidRPr="00064A86" w:rsidRDefault="00BD1F0E" w:rsidP="00F55D3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0,3</w:t>
            </w:r>
          </w:p>
        </w:tc>
      </w:tr>
      <w:tr w:rsidR="00BD1F0E" w:rsidRPr="00064A86" w14:paraId="0003682B" w14:textId="77777777" w:rsidTr="00F55D3E">
        <w:tc>
          <w:tcPr>
            <w:tcW w:w="4785" w:type="dxa"/>
          </w:tcPr>
          <w:p w14:paraId="1958FFF4" w14:textId="77777777" w:rsidR="00BD1F0E" w:rsidRPr="00064A86" w:rsidRDefault="00BD1F0E" w:rsidP="00F55D3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Число рабочих камер</w:t>
            </w:r>
          </w:p>
        </w:tc>
        <w:tc>
          <w:tcPr>
            <w:tcW w:w="2520" w:type="dxa"/>
          </w:tcPr>
          <w:p w14:paraId="06600624" w14:textId="77777777" w:rsidR="00BD1F0E" w:rsidRPr="00064A86" w:rsidRDefault="00BD1F0E" w:rsidP="00F55D3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16</w:t>
            </w:r>
          </w:p>
        </w:tc>
        <w:tc>
          <w:tcPr>
            <w:tcW w:w="2266" w:type="dxa"/>
          </w:tcPr>
          <w:p w14:paraId="2CD84608" w14:textId="77777777" w:rsidR="00BD1F0E" w:rsidRPr="00064A86" w:rsidRDefault="00BD1F0E" w:rsidP="00F55D3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16</w:t>
            </w:r>
          </w:p>
        </w:tc>
      </w:tr>
      <w:tr w:rsidR="00BD1F0E" w:rsidRPr="00064A86" w14:paraId="3F30124C" w14:textId="77777777" w:rsidTr="00F55D3E">
        <w:tc>
          <w:tcPr>
            <w:tcW w:w="4785" w:type="dxa"/>
          </w:tcPr>
          <w:p w14:paraId="1DBFE322" w14:textId="77777777" w:rsidR="00BD1F0E" w:rsidRPr="00064A86" w:rsidRDefault="00BD1F0E" w:rsidP="00F55D3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Диаметр отверстия в дросселе, мм</w:t>
            </w:r>
          </w:p>
        </w:tc>
        <w:tc>
          <w:tcPr>
            <w:tcW w:w="2520" w:type="dxa"/>
          </w:tcPr>
          <w:p w14:paraId="65795AF4" w14:textId="77777777" w:rsidR="00BD1F0E" w:rsidRPr="00064A86" w:rsidRDefault="00BD1F0E" w:rsidP="00F55D3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-</w:t>
            </w:r>
          </w:p>
        </w:tc>
        <w:tc>
          <w:tcPr>
            <w:tcW w:w="2266" w:type="dxa"/>
          </w:tcPr>
          <w:p w14:paraId="7BA334DE" w14:textId="77777777" w:rsidR="00BD1F0E" w:rsidRPr="00064A86" w:rsidRDefault="00BD1F0E" w:rsidP="00F55D3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-</w:t>
            </w:r>
          </w:p>
        </w:tc>
      </w:tr>
      <w:tr w:rsidR="00BD1F0E" w:rsidRPr="00064A86" w14:paraId="4AD0C503" w14:textId="77777777" w:rsidTr="00F55D3E">
        <w:tc>
          <w:tcPr>
            <w:tcW w:w="4785" w:type="dxa"/>
          </w:tcPr>
          <w:p w14:paraId="323ACBF2" w14:textId="77777777" w:rsidR="00BD1F0E" w:rsidRPr="00064A86" w:rsidRDefault="00BD1F0E" w:rsidP="00F55D3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Расход рабочей среды на подшипник, м3/ч</w:t>
            </w:r>
          </w:p>
        </w:tc>
        <w:tc>
          <w:tcPr>
            <w:tcW w:w="2520" w:type="dxa"/>
          </w:tcPr>
          <w:p w14:paraId="14AED0B1" w14:textId="77777777" w:rsidR="00BD1F0E" w:rsidRPr="00064A86" w:rsidRDefault="00BD1F0E" w:rsidP="00F55D3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42</w:t>
            </w:r>
          </w:p>
        </w:tc>
        <w:tc>
          <w:tcPr>
            <w:tcW w:w="2266" w:type="dxa"/>
          </w:tcPr>
          <w:p w14:paraId="1188DE9C" w14:textId="77777777" w:rsidR="00BD1F0E" w:rsidRPr="00064A86" w:rsidRDefault="00BD1F0E" w:rsidP="00F55D3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40</w:t>
            </w:r>
          </w:p>
        </w:tc>
      </w:tr>
      <w:tr w:rsidR="00BD1F0E" w:rsidRPr="00064A86" w14:paraId="587B8E39" w14:textId="77777777" w:rsidTr="00F55D3E">
        <w:tc>
          <w:tcPr>
            <w:tcW w:w="4785" w:type="dxa"/>
          </w:tcPr>
          <w:p w14:paraId="4622E2B9" w14:textId="77777777" w:rsidR="00BD1F0E" w:rsidRPr="00064A86" w:rsidRDefault="00BD1F0E" w:rsidP="00F55D3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Перепад давления на подшипнике, МПа</w:t>
            </w:r>
          </w:p>
        </w:tc>
        <w:tc>
          <w:tcPr>
            <w:tcW w:w="2520" w:type="dxa"/>
          </w:tcPr>
          <w:p w14:paraId="4360BCDB" w14:textId="77777777" w:rsidR="00BD1F0E" w:rsidRPr="00064A86" w:rsidRDefault="00BD1F0E" w:rsidP="00F55D3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0,51</w:t>
            </w:r>
          </w:p>
        </w:tc>
        <w:tc>
          <w:tcPr>
            <w:tcW w:w="2266" w:type="dxa"/>
          </w:tcPr>
          <w:p w14:paraId="7139FBBE" w14:textId="77777777" w:rsidR="00BD1F0E" w:rsidRPr="00064A86" w:rsidRDefault="00BD1F0E" w:rsidP="00F55D3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0,51</w:t>
            </w:r>
          </w:p>
        </w:tc>
      </w:tr>
      <w:tr w:rsidR="00BD1F0E" w:rsidRPr="00064A86" w14:paraId="36340F02" w14:textId="77777777" w:rsidTr="00F55D3E">
        <w:tc>
          <w:tcPr>
            <w:tcW w:w="4785" w:type="dxa"/>
          </w:tcPr>
          <w:p w14:paraId="170C179F" w14:textId="77777777" w:rsidR="00BD1F0E" w:rsidRPr="00064A86" w:rsidRDefault="00BD1F0E" w:rsidP="00F55D3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Нагрузка на подшипник, кН</w:t>
            </w:r>
          </w:p>
        </w:tc>
        <w:tc>
          <w:tcPr>
            <w:tcW w:w="2520" w:type="dxa"/>
          </w:tcPr>
          <w:p w14:paraId="45F2EC5A" w14:textId="77777777" w:rsidR="00BD1F0E" w:rsidRPr="00064A86" w:rsidRDefault="00BD1F0E" w:rsidP="00F55D3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7,6</w:t>
            </w:r>
          </w:p>
        </w:tc>
        <w:tc>
          <w:tcPr>
            <w:tcW w:w="2266" w:type="dxa"/>
          </w:tcPr>
          <w:p w14:paraId="13621E60" w14:textId="77777777" w:rsidR="00BD1F0E" w:rsidRPr="00064A86" w:rsidRDefault="00BD1F0E" w:rsidP="00F55D3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7,6</w:t>
            </w:r>
          </w:p>
        </w:tc>
      </w:tr>
      <w:tr w:rsidR="00BD1F0E" w:rsidRPr="00064A86" w14:paraId="65FF050D" w14:textId="77777777" w:rsidTr="00F55D3E">
        <w:tc>
          <w:tcPr>
            <w:tcW w:w="4785" w:type="dxa"/>
          </w:tcPr>
          <w:p w14:paraId="06309A2B" w14:textId="77777777" w:rsidR="00BD1F0E" w:rsidRPr="00064A86" w:rsidRDefault="00BD1F0E" w:rsidP="00F55D3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Рабочий относительный эксцентриситет</w:t>
            </w:r>
          </w:p>
        </w:tc>
        <w:tc>
          <w:tcPr>
            <w:tcW w:w="2520" w:type="dxa"/>
          </w:tcPr>
          <w:p w14:paraId="11972051" w14:textId="77777777" w:rsidR="00BD1F0E" w:rsidRPr="00064A86" w:rsidRDefault="00BD1F0E" w:rsidP="00F55D3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0,8</w:t>
            </w:r>
          </w:p>
        </w:tc>
        <w:tc>
          <w:tcPr>
            <w:tcW w:w="2266" w:type="dxa"/>
          </w:tcPr>
          <w:p w14:paraId="6DBF7BD8" w14:textId="77777777" w:rsidR="00BD1F0E" w:rsidRPr="00064A86" w:rsidRDefault="00BD1F0E" w:rsidP="00F55D3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0,8</w:t>
            </w:r>
          </w:p>
        </w:tc>
      </w:tr>
      <w:tr w:rsidR="004B7C7F" w:rsidRPr="00064A86" w14:paraId="70F2509E" w14:textId="77777777" w:rsidTr="00D93FCE">
        <w:tc>
          <w:tcPr>
            <w:tcW w:w="4785" w:type="dxa"/>
          </w:tcPr>
          <w:p w14:paraId="0108FB55" w14:textId="77777777" w:rsidR="004B7C7F" w:rsidRPr="00064A86" w:rsidRDefault="004B7C7F" w:rsidP="00BD1F0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Материал втулки вала</w:t>
            </w:r>
          </w:p>
        </w:tc>
        <w:tc>
          <w:tcPr>
            <w:tcW w:w="4786" w:type="dxa"/>
            <w:gridSpan w:val="2"/>
          </w:tcPr>
          <w:p w14:paraId="509EA37A" w14:textId="77777777" w:rsidR="004B7C7F" w:rsidRPr="00064A86" w:rsidRDefault="004B7C7F" w:rsidP="00BD1F0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 xml:space="preserve">Сталь </w:t>
            </w:r>
            <w:r w:rsidRPr="00064A86">
              <w:rPr>
                <w:color w:val="000000"/>
                <w:lang w:val="en-US"/>
              </w:rPr>
              <w:t>X</w:t>
            </w:r>
            <w:r w:rsidRPr="00064A86">
              <w:rPr>
                <w:color w:val="000000"/>
              </w:rPr>
              <w:t>18</w:t>
            </w:r>
            <w:r w:rsidRPr="00064A86">
              <w:rPr>
                <w:color w:val="000000"/>
                <w:lang w:val="en-US"/>
              </w:rPr>
              <w:t>H</w:t>
            </w:r>
            <w:r w:rsidRPr="00064A86">
              <w:rPr>
                <w:color w:val="000000"/>
              </w:rPr>
              <w:t>9 с наплавкой ВЗК</w:t>
            </w:r>
          </w:p>
        </w:tc>
      </w:tr>
      <w:tr w:rsidR="004B7C7F" w:rsidRPr="00064A86" w14:paraId="3978736E" w14:textId="77777777" w:rsidTr="00D93FCE">
        <w:tc>
          <w:tcPr>
            <w:tcW w:w="4785" w:type="dxa"/>
          </w:tcPr>
          <w:p w14:paraId="1B0BA5C7" w14:textId="77777777" w:rsidR="004B7C7F" w:rsidRPr="00064A86" w:rsidRDefault="004B7C7F" w:rsidP="00BD1F0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Материал втулки в корпусе</w:t>
            </w:r>
          </w:p>
        </w:tc>
        <w:tc>
          <w:tcPr>
            <w:tcW w:w="4786" w:type="dxa"/>
            <w:gridSpan w:val="2"/>
          </w:tcPr>
          <w:p w14:paraId="28E377D2" w14:textId="77777777" w:rsidR="004B7C7F" w:rsidRPr="00064A86" w:rsidRDefault="004B7C7F" w:rsidP="00BD1F0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 xml:space="preserve">Сталь </w:t>
            </w:r>
            <w:r w:rsidRPr="00064A86">
              <w:rPr>
                <w:color w:val="000000"/>
                <w:lang w:val="en-US"/>
              </w:rPr>
              <w:t>X</w:t>
            </w:r>
            <w:r w:rsidRPr="00064A86">
              <w:rPr>
                <w:color w:val="000000"/>
              </w:rPr>
              <w:t>18</w:t>
            </w:r>
            <w:r w:rsidRPr="00064A86">
              <w:rPr>
                <w:color w:val="000000"/>
                <w:lang w:val="en-US"/>
              </w:rPr>
              <w:t>H</w:t>
            </w:r>
            <w:r w:rsidRPr="00064A86">
              <w:rPr>
                <w:color w:val="000000"/>
              </w:rPr>
              <w:t>9 с наплавкой ВЗК и ЦН-6</w:t>
            </w:r>
          </w:p>
        </w:tc>
      </w:tr>
      <w:tr w:rsidR="004B7C7F" w:rsidRPr="00064A86" w14:paraId="16BD4FB3" w14:textId="77777777" w:rsidTr="00D93FCE">
        <w:tc>
          <w:tcPr>
            <w:tcW w:w="4785" w:type="dxa"/>
          </w:tcPr>
          <w:p w14:paraId="5CF10904" w14:textId="77777777" w:rsidR="004B7C7F" w:rsidRPr="00064A86" w:rsidRDefault="004B7C7F" w:rsidP="00BD1F0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Шероховатость рабочих поверхностей</w:t>
            </w:r>
          </w:p>
        </w:tc>
        <w:tc>
          <w:tcPr>
            <w:tcW w:w="4786" w:type="dxa"/>
            <w:gridSpan w:val="2"/>
          </w:tcPr>
          <w:p w14:paraId="25F3D84A" w14:textId="77777777" w:rsidR="004B7C7F" w:rsidRPr="00064A86" w:rsidRDefault="004B7C7F" w:rsidP="00BD1F0E">
            <w:pPr>
              <w:spacing w:line="360" w:lineRule="auto"/>
              <w:jc w:val="both"/>
              <w:rPr>
                <w:color w:val="000000"/>
              </w:rPr>
            </w:pPr>
            <w:r w:rsidRPr="00064A86">
              <w:rPr>
                <w:color w:val="000000"/>
              </w:rPr>
              <w:t>1.25-0,63</w:t>
            </w:r>
          </w:p>
        </w:tc>
      </w:tr>
    </w:tbl>
    <w:p w14:paraId="660533A5" w14:textId="12E76B17" w:rsidR="00F1756A" w:rsidRPr="00BD1F0E" w:rsidRDefault="00F1756A" w:rsidP="000D637B">
      <w:pPr>
        <w:spacing w:line="360" w:lineRule="auto"/>
        <w:ind w:firstLine="709"/>
        <w:jc w:val="both"/>
        <w:rPr>
          <w:b/>
          <w:bCs/>
          <w:color w:val="000000"/>
        </w:rPr>
      </w:pPr>
      <w:r w:rsidRPr="00064A86">
        <w:rPr>
          <w:b/>
          <w:bCs/>
          <w:color w:val="000000"/>
        </w:rPr>
        <w:t>Подводящие устройства</w:t>
      </w:r>
    </w:p>
    <w:p w14:paraId="709B2B90" w14:textId="33F68209" w:rsidR="000C326B" w:rsidRPr="00064A86" w:rsidRDefault="000C326B" w:rsidP="000D637B">
      <w:pPr>
        <w:spacing w:line="360" w:lineRule="auto"/>
        <w:ind w:firstLine="709"/>
        <w:jc w:val="both"/>
        <w:rPr>
          <w:color w:val="000000"/>
        </w:rPr>
      </w:pPr>
      <w:r w:rsidRPr="00064A86">
        <w:rPr>
          <w:color w:val="000000"/>
        </w:rPr>
        <w:t>Каналы, подводящие</w:t>
      </w:r>
      <w:r w:rsidR="00F1756A" w:rsidRPr="00064A86">
        <w:rPr>
          <w:color w:val="000000"/>
        </w:rPr>
        <w:t xml:space="preserve"> поток к лопастному колесу, оказывают значительное влияние на работу ГЦН</w:t>
      </w:r>
      <w:r w:rsidR="00040C39" w:rsidRPr="00064A86">
        <w:rPr>
          <w:color w:val="000000"/>
        </w:rPr>
        <w:t>. О</w:t>
      </w:r>
      <w:r w:rsidR="00F1756A" w:rsidRPr="00064A86">
        <w:rPr>
          <w:color w:val="000000"/>
        </w:rPr>
        <w:t>сновная задача при расчете подводов сводится к обеспечению минимальных потерь в проточной части патрубка и к снижению неблагоприятного влияния патрубка на работу колеса</w:t>
      </w:r>
      <w:r w:rsidR="00040C39" w:rsidRPr="00064A86">
        <w:rPr>
          <w:color w:val="000000"/>
        </w:rPr>
        <w:t>, т</w:t>
      </w:r>
      <w:r w:rsidR="00F1756A" w:rsidRPr="00064A86">
        <w:rPr>
          <w:color w:val="000000"/>
        </w:rPr>
        <w:t>.е. к получению равномерного поля скоростей на входе в колесо.</w:t>
      </w:r>
    </w:p>
    <w:p w14:paraId="0BE31F5D" w14:textId="77777777" w:rsidR="000C326B" w:rsidRPr="00064A86" w:rsidRDefault="000C326B" w:rsidP="000D637B">
      <w:pPr>
        <w:spacing w:line="360" w:lineRule="auto"/>
        <w:ind w:firstLine="709"/>
        <w:jc w:val="both"/>
        <w:rPr>
          <w:color w:val="000000"/>
        </w:rPr>
      </w:pPr>
      <w:r w:rsidRPr="00064A86">
        <w:rPr>
          <w:color w:val="000000"/>
        </w:rPr>
        <w:t>Конструкция подвода должна обеспечить:</w:t>
      </w:r>
    </w:p>
    <w:p w14:paraId="2336E391" w14:textId="77777777" w:rsidR="000C326B" w:rsidRPr="00064A86" w:rsidRDefault="000C326B" w:rsidP="000D637B">
      <w:pPr>
        <w:spacing w:line="360" w:lineRule="auto"/>
        <w:ind w:firstLine="709"/>
        <w:jc w:val="both"/>
        <w:rPr>
          <w:color w:val="000000"/>
        </w:rPr>
      </w:pPr>
      <w:r w:rsidRPr="00064A86">
        <w:rPr>
          <w:color w:val="000000"/>
        </w:rPr>
        <w:t>- минимальное гидравлическое сопротивление подвода;</w:t>
      </w:r>
    </w:p>
    <w:p w14:paraId="0BC4EEAC" w14:textId="77777777" w:rsidR="000C326B" w:rsidRPr="00064A86" w:rsidRDefault="000C326B" w:rsidP="000D637B">
      <w:pPr>
        <w:spacing w:line="360" w:lineRule="auto"/>
        <w:ind w:firstLine="709"/>
        <w:jc w:val="both"/>
        <w:rPr>
          <w:color w:val="000000"/>
        </w:rPr>
      </w:pPr>
      <w:r w:rsidRPr="00064A86">
        <w:rPr>
          <w:color w:val="000000"/>
        </w:rPr>
        <w:lastRenderedPageBreak/>
        <w:t>- осесимметричный поток в выходном сечении подвода;</w:t>
      </w:r>
    </w:p>
    <w:p w14:paraId="1D04EA6B" w14:textId="77777777" w:rsidR="000C326B" w:rsidRPr="00064A86" w:rsidRDefault="000C326B" w:rsidP="000D637B">
      <w:pPr>
        <w:spacing w:line="360" w:lineRule="auto"/>
        <w:ind w:firstLine="709"/>
        <w:jc w:val="both"/>
        <w:rPr>
          <w:color w:val="000000"/>
        </w:rPr>
      </w:pPr>
      <w:r w:rsidRPr="00064A86">
        <w:rPr>
          <w:color w:val="000000"/>
        </w:rPr>
        <w:t>- минимальную закрутку потока;</w:t>
      </w:r>
    </w:p>
    <w:p w14:paraId="60A1CB9C" w14:textId="59B42FFC" w:rsidR="000C326B" w:rsidRDefault="00223BC9" w:rsidP="000D637B">
      <w:pPr>
        <w:spacing w:line="360" w:lineRule="auto"/>
        <w:ind w:firstLine="709"/>
        <w:jc w:val="both"/>
        <w:rPr>
          <w:color w:val="000000"/>
        </w:rPr>
      </w:pPr>
      <w:r w:rsidRPr="00064A86">
        <w:rPr>
          <w:color w:val="000000"/>
        </w:rPr>
        <w:t>-</w:t>
      </w:r>
      <w:r w:rsidR="000C326B" w:rsidRPr="00064A86">
        <w:rPr>
          <w:color w:val="000000"/>
        </w:rPr>
        <w:t>стабильность параметров потока на выходе из подвода.</w:t>
      </w:r>
      <w:r w:rsidR="00F1756A" w:rsidRPr="00064A86">
        <w:rPr>
          <w:color w:val="000000"/>
        </w:rPr>
        <w:t xml:space="preserve"> </w:t>
      </w:r>
    </w:p>
    <w:p w14:paraId="057A1D55" w14:textId="0F0BD8FD" w:rsidR="00646614" w:rsidRPr="00BB524E" w:rsidRDefault="00646614" w:rsidP="00646614">
      <w:pPr>
        <w:spacing w:line="360" w:lineRule="auto"/>
        <w:ind w:firstLine="709"/>
        <w:jc w:val="both"/>
        <w:rPr>
          <w:color w:val="000000"/>
        </w:rPr>
      </w:pPr>
      <w:r w:rsidRPr="00064A86">
        <w:rPr>
          <w:color w:val="000000"/>
        </w:rPr>
        <w:t xml:space="preserve">Подвод для центробежного насоса с коэффициентом быстроходности </w:t>
      </w:r>
      <w:r w:rsidRPr="00064A86">
        <w:rPr>
          <w:color w:val="000000"/>
          <w:lang w:val="en-US"/>
        </w:rPr>
        <w:t>ns</w:t>
      </w:r>
      <w:r w:rsidRPr="00064A86">
        <w:rPr>
          <w:color w:val="000000"/>
        </w:rPr>
        <w:t>=80 выполнен в виде бака, внутри которого установлены четыре напорных трубопровода</w:t>
      </w:r>
      <w:r>
        <w:rPr>
          <w:color w:val="000000"/>
        </w:rPr>
        <w:t xml:space="preserve"> (рис. 2.</w:t>
      </w:r>
      <w:r w:rsidR="00794AE7">
        <w:rPr>
          <w:color w:val="000000"/>
        </w:rPr>
        <w:t>7</w:t>
      </w:r>
      <w:r w:rsidRPr="00064A86">
        <w:rPr>
          <w:color w:val="000000"/>
        </w:rPr>
        <w:t>).</w:t>
      </w:r>
    </w:p>
    <w:p w14:paraId="1E70EC67" w14:textId="5CAFEEFC" w:rsidR="00F1756A" w:rsidRPr="00064A86" w:rsidRDefault="005C41DE" w:rsidP="000D637B">
      <w:pPr>
        <w:spacing w:line="360" w:lineRule="auto"/>
        <w:jc w:val="center"/>
        <w:rPr>
          <w:color w:val="000000"/>
        </w:rPr>
      </w:pPr>
      <w:r w:rsidRPr="00064A86">
        <w:rPr>
          <w:noProof/>
          <w:color w:val="000000"/>
        </w:rPr>
        <w:drawing>
          <wp:inline distT="0" distB="0" distL="0" distR="0" wp14:anchorId="4264EF83" wp14:editId="418687D5">
            <wp:extent cx="2000250" cy="20574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205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D29EF3A" w14:textId="77777777" w:rsidR="000C326B" w:rsidRPr="0096326D" w:rsidRDefault="000C326B" w:rsidP="00BD1F0E">
      <w:pPr>
        <w:spacing w:line="360" w:lineRule="auto"/>
        <w:jc w:val="center"/>
        <w:rPr>
          <w:iCs/>
          <w:color w:val="000000"/>
        </w:rPr>
      </w:pPr>
      <w:r w:rsidRPr="0096326D">
        <w:rPr>
          <w:iCs/>
          <w:color w:val="000000"/>
        </w:rPr>
        <w:t xml:space="preserve">1-всасывающий патрубок; 2-напорные </w:t>
      </w:r>
      <w:r w:rsidR="00B41653" w:rsidRPr="0096326D">
        <w:rPr>
          <w:iCs/>
          <w:color w:val="000000"/>
        </w:rPr>
        <w:t>патрубки</w:t>
      </w:r>
      <w:r w:rsidRPr="0096326D">
        <w:rPr>
          <w:iCs/>
          <w:color w:val="000000"/>
        </w:rPr>
        <w:t>; 3-бак</w:t>
      </w:r>
    </w:p>
    <w:p w14:paraId="7CCB6CAB" w14:textId="6360642C" w:rsidR="00F43C47" w:rsidRDefault="00F43C47" w:rsidP="00BD1F0E">
      <w:pPr>
        <w:spacing w:line="360" w:lineRule="auto"/>
        <w:jc w:val="center"/>
        <w:rPr>
          <w:color w:val="000000"/>
        </w:rPr>
      </w:pPr>
      <w:r w:rsidRPr="00064A86">
        <w:rPr>
          <w:color w:val="000000"/>
        </w:rPr>
        <w:t>Р</w:t>
      </w:r>
      <w:r w:rsidR="00BD1F0E">
        <w:rPr>
          <w:color w:val="000000"/>
        </w:rPr>
        <w:t>ис.</w:t>
      </w:r>
      <w:r w:rsidR="00BE5574">
        <w:rPr>
          <w:color w:val="000000"/>
        </w:rPr>
        <w:t xml:space="preserve"> </w:t>
      </w:r>
      <w:r w:rsidR="00FB0C6D">
        <w:rPr>
          <w:color w:val="000000"/>
        </w:rPr>
        <w:t>2.</w:t>
      </w:r>
      <w:r w:rsidR="00794AE7">
        <w:rPr>
          <w:color w:val="000000"/>
        </w:rPr>
        <w:t>7</w:t>
      </w:r>
      <w:r w:rsidRPr="00064A86">
        <w:rPr>
          <w:color w:val="000000"/>
        </w:rPr>
        <w:t>. Подводящий патрубок ГЦН реактора БОР-60 (</w:t>
      </w:r>
      <w:r w:rsidRPr="00064A86">
        <w:rPr>
          <w:color w:val="000000"/>
          <w:lang w:val="en-US"/>
        </w:rPr>
        <w:t>ns</w:t>
      </w:r>
      <w:r w:rsidRPr="00064A86">
        <w:rPr>
          <w:color w:val="000000"/>
        </w:rPr>
        <w:t>=80)</w:t>
      </w:r>
    </w:p>
    <w:p w14:paraId="4FA3FC5A" w14:textId="77777777" w:rsidR="00646614" w:rsidRDefault="00646614" w:rsidP="00BD1F0E">
      <w:pPr>
        <w:spacing w:line="360" w:lineRule="auto"/>
        <w:jc w:val="center"/>
        <w:rPr>
          <w:color w:val="000000"/>
        </w:rPr>
      </w:pPr>
    </w:p>
    <w:p w14:paraId="75FA8E39" w14:textId="0534701B" w:rsidR="00CF40FC" w:rsidRPr="00064A86" w:rsidRDefault="00CF40FC" w:rsidP="000D637B">
      <w:pPr>
        <w:spacing w:line="360" w:lineRule="auto"/>
        <w:ind w:firstLine="709"/>
        <w:jc w:val="both"/>
        <w:rPr>
          <w:color w:val="000000"/>
        </w:rPr>
      </w:pPr>
      <w:r w:rsidRPr="00064A86">
        <w:rPr>
          <w:color w:val="000000"/>
        </w:rPr>
        <w:t xml:space="preserve">Насосы для перекачивания жидкого металла снабжены системой </w:t>
      </w:r>
      <w:proofErr w:type="spellStart"/>
      <w:r w:rsidRPr="00064A86">
        <w:rPr>
          <w:color w:val="000000"/>
        </w:rPr>
        <w:t>электроразогрева</w:t>
      </w:r>
      <w:proofErr w:type="spellEnd"/>
      <w:r w:rsidRPr="00064A86">
        <w:rPr>
          <w:color w:val="000000"/>
        </w:rPr>
        <w:t xml:space="preserve"> для обеспечения предварительного разогрева их корпусов перед заполнением, а также для поддержания необходимой температуры металла внутри насоса. Температура внутри бака натриевых насосов должна быть в пределах 150—200 °С. Полезно иметь нагреватели и на крышке насоса. Эти нагреватели позволяют перед пуском насоса расплавить натрий, застывший в щелях между холодильником и валом насоса при его стоянке.</w:t>
      </w:r>
    </w:p>
    <w:p w14:paraId="282F0D94" w14:textId="77777777" w:rsidR="00CF40FC" w:rsidRPr="00064A86" w:rsidRDefault="00CF40FC" w:rsidP="000D637B">
      <w:pPr>
        <w:spacing w:line="360" w:lineRule="auto"/>
        <w:ind w:firstLine="709"/>
        <w:jc w:val="both"/>
        <w:rPr>
          <w:color w:val="000000"/>
        </w:rPr>
      </w:pPr>
      <w:r w:rsidRPr="00064A86">
        <w:rPr>
          <w:color w:val="000000"/>
        </w:rPr>
        <w:t>В качестве привода ГЦН в подавляющем большинстве случаев используется электродвигатель. Насос второго контура в силу особенностей теплотехнической схемы установки должны иметь плавное или ступенчатое регулирование частоты вращения.</w:t>
      </w:r>
    </w:p>
    <w:p w14:paraId="3028BDC2" w14:textId="77777777" w:rsidR="00CF40FC" w:rsidRPr="00064A86" w:rsidRDefault="00CF40FC" w:rsidP="000D637B">
      <w:pPr>
        <w:spacing w:line="360" w:lineRule="auto"/>
        <w:ind w:firstLine="709"/>
        <w:jc w:val="both"/>
        <w:rPr>
          <w:color w:val="000000"/>
        </w:rPr>
      </w:pPr>
      <w:r w:rsidRPr="00064A86">
        <w:rPr>
          <w:color w:val="000000"/>
        </w:rPr>
        <w:t>Известны следующие приводы ГЦН с регулируемой частотой вращения, применяемые в настоящее время в отечественной и зарубежной практике:</w:t>
      </w:r>
    </w:p>
    <w:p w14:paraId="260490E6" w14:textId="77777777" w:rsidR="00CF40FC" w:rsidRPr="00064A86" w:rsidRDefault="00CF40FC" w:rsidP="00BD1F0E">
      <w:pPr>
        <w:spacing w:line="360" w:lineRule="auto"/>
        <w:ind w:firstLine="708"/>
        <w:jc w:val="both"/>
        <w:rPr>
          <w:color w:val="000000"/>
        </w:rPr>
      </w:pPr>
      <w:r w:rsidRPr="00064A86">
        <w:rPr>
          <w:color w:val="000000"/>
        </w:rPr>
        <w:t>- асинхронный электродвигатель с изменением частоты вращения при помощи     электромагнитных муфт, гидромуфт и зубчатых редукторов;</w:t>
      </w:r>
    </w:p>
    <w:p w14:paraId="18377DBB" w14:textId="77777777" w:rsidR="00CF40FC" w:rsidRPr="00064A86" w:rsidRDefault="00CF40FC" w:rsidP="00BD1F0E">
      <w:pPr>
        <w:spacing w:line="360" w:lineRule="auto"/>
        <w:ind w:firstLine="708"/>
        <w:jc w:val="both"/>
        <w:rPr>
          <w:color w:val="000000"/>
        </w:rPr>
      </w:pPr>
      <w:r w:rsidRPr="00064A86">
        <w:rPr>
          <w:color w:val="000000"/>
        </w:rPr>
        <w:t>- двигатель постоянного тока с регулированием напряжения в цепи якоря;</w:t>
      </w:r>
    </w:p>
    <w:p w14:paraId="23DF2EED" w14:textId="77777777" w:rsidR="00CF40FC" w:rsidRPr="00064A86" w:rsidRDefault="00CF40FC" w:rsidP="00BD1F0E">
      <w:pPr>
        <w:spacing w:line="360" w:lineRule="auto"/>
        <w:ind w:firstLine="708"/>
        <w:jc w:val="both"/>
        <w:rPr>
          <w:color w:val="000000"/>
        </w:rPr>
      </w:pPr>
      <w:r w:rsidRPr="00064A86">
        <w:rPr>
          <w:color w:val="000000"/>
        </w:rPr>
        <w:t>- асинхронный двигатель с фазным ротором и жидкостным реостатом в цепи ротора;</w:t>
      </w:r>
    </w:p>
    <w:p w14:paraId="4417F238" w14:textId="24BB5F06" w:rsidR="00CF40FC" w:rsidRPr="00064A86" w:rsidRDefault="00CF40FC" w:rsidP="00C9105E">
      <w:pPr>
        <w:spacing w:line="360" w:lineRule="auto"/>
        <w:ind w:firstLine="709"/>
        <w:jc w:val="both"/>
        <w:rPr>
          <w:color w:val="000000"/>
        </w:rPr>
      </w:pPr>
      <w:r w:rsidRPr="00064A86">
        <w:rPr>
          <w:color w:val="000000"/>
        </w:rPr>
        <w:t>- двухскоростной асинхронный электродвигатель;</w:t>
      </w:r>
    </w:p>
    <w:p w14:paraId="65B42A0E" w14:textId="77777777" w:rsidR="00CF40FC" w:rsidRPr="00064A86" w:rsidRDefault="00CF40FC" w:rsidP="00BD1F0E">
      <w:pPr>
        <w:spacing w:line="360" w:lineRule="auto"/>
        <w:ind w:firstLine="708"/>
        <w:jc w:val="both"/>
        <w:rPr>
          <w:color w:val="000000"/>
        </w:rPr>
      </w:pPr>
      <w:r w:rsidRPr="00064A86">
        <w:rPr>
          <w:color w:val="000000"/>
        </w:rPr>
        <w:lastRenderedPageBreak/>
        <w:t>- синхронный короткозамкнутый электродвигатель со статическим преобразователем частоты (вентильный привод);</w:t>
      </w:r>
    </w:p>
    <w:p w14:paraId="4BBE4183" w14:textId="66B5B9F7" w:rsidR="00CF40FC" w:rsidRPr="00064A86" w:rsidRDefault="00CF40FC" w:rsidP="00C9105E">
      <w:pPr>
        <w:spacing w:line="360" w:lineRule="auto"/>
        <w:ind w:firstLine="709"/>
        <w:jc w:val="both"/>
        <w:rPr>
          <w:color w:val="000000"/>
        </w:rPr>
      </w:pPr>
      <w:r w:rsidRPr="00064A86">
        <w:rPr>
          <w:color w:val="000000"/>
        </w:rPr>
        <w:t>- асинхронный электродвигатель с фазным ротором, работающим в системе асинхронно-вентильного каскада (АВК).</w:t>
      </w:r>
    </w:p>
    <w:p w14:paraId="4505EC3C" w14:textId="71EEBBB4" w:rsidR="00840DDD" w:rsidRDefault="00CF40FC" w:rsidP="00840DDD">
      <w:pPr>
        <w:spacing w:line="360" w:lineRule="auto"/>
        <w:ind w:firstLine="709"/>
        <w:jc w:val="both"/>
        <w:rPr>
          <w:color w:val="000000"/>
        </w:rPr>
      </w:pPr>
      <w:r w:rsidRPr="00064A86">
        <w:rPr>
          <w:color w:val="000000"/>
        </w:rPr>
        <w:t>Наиболее перспективными из перечисленных способов считаются последние три, и именно они применяются в настоящее время на современных установках.</w:t>
      </w:r>
    </w:p>
    <w:p w14:paraId="1E50414D" w14:textId="77777777" w:rsidR="00646614" w:rsidRDefault="00646614" w:rsidP="00646614">
      <w:pPr>
        <w:spacing w:line="360" w:lineRule="auto"/>
        <w:ind w:firstLine="709"/>
        <w:jc w:val="both"/>
      </w:pPr>
      <w:r>
        <w:t>Для смазки шарикоподшипника и для подпитки уплотнения вращающегося вала по газу служит масляная система. Система смазки шарикоподшипника циркуляционная, замкнутая внутри масляной ванны. Масло из ванны подается на подшипник винтовой втулкой и стекает обратно в ванну, где охлаждается встроенным водяным холодильником.</w:t>
      </w:r>
    </w:p>
    <w:p w14:paraId="07E5DB80" w14:textId="77777777" w:rsidR="00646614" w:rsidRDefault="00646614" w:rsidP="00646614">
      <w:pPr>
        <w:spacing w:line="360" w:lineRule="auto"/>
        <w:ind w:firstLine="709"/>
        <w:jc w:val="both"/>
      </w:pPr>
      <w:r>
        <w:t>Для подпитки масляного уплотнения вала по газу используется масло из напорного бака. Протечки масла из масляной ванны и уплотнения вала по газу сливаются в герметичный и негерметичный баки протечек.</w:t>
      </w:r>
    </w:p>
    <w:p w14:paraId="18227DA4" w14:textId="77777777" w:rsidR="00646614" w:rsidRDefault="00646614" w:rsidP="00646614">
      <w:pPr>
        <w:spacing w:line="360" w:lineRule="auto"/>
        <w:ind w:firstLine="709"/>
        <w:jc w:val="both"/>
      </w:pPr>
      <w:r>
        <w:t>Система охлаждения насоса водяная, служит для снятия тепла с вала, подшипника и уплотнения вала по газу. Охлаждающая вода из общей системы подается в холодильник вала, в холодильник масляной ванны, в холодильник уплотнения вала и возвращается обратно в систему.</w:t>
      </w:r>
    </w:p>
    <w:p w14:paraId="7E3AC2A2" w14:textId="77777777" w:rsidR="00646614" w:rsidRDefault="00646614" w:rsidP="00646614">
      <w:pPr>
        <w:spacing w:line="360" w:lineRule="auto"/>
        <w:ind w:firstLine="709"/>
        <w:jc w:val="both"/>
      </w:pPr>
      <w:r>
        <w:t xml:space="preserve">Охлаждение электродвигателя воздушное, осуществляется </w:t>
      </w:r>
      <w:proofErr w:type="spellStart"/>
      <w:r>
        <w:t>электровентилятором</w:t>
      </w:r>
      <w:proofErr w:type="spellEnd"/>
      <w:r>
        <w:t xml:space="preserve"> ЭВР-4 мощностью 2,8 кВт. Вентилятор поставляется комплексно с электродвигателем. </w:t>
      </w:r>
    </w:p>
    <w:p w14:paraId="2F49BAB0" w14:textId="77777777" w:rsidR="00646614" w:rsidRDefault="00646614" w:rsidP="00646614">
      <w:pPr>
        <w:spacing w:line="360" w:lineRule="auto"/>
        <w:ind w:firstLine="709"/>
        <w:jc w:val="both"/>
        <w:rPr>
          <w:color w:val="000000"/>
        </w:rPr>
      </w:pPr>
      <w:r>
        <w:t xml:space="preserve">Для создания на всасывании насоса </w:t>
      </w:r>
      <w:proofErr w:type="spellStart"/>
      <w:r>
        <w:t>противакавитационного</w:t>
      </w:r>
      <w:proofErr w:type="spellEnd"/>
      <w:r>
        <w:t xml:space="preserve"> подпора и для предотвращения окисления натрия полость насоса над свободным уровнем натрия в баке заполнена инертным газом-аргоном.</w:t>
      </w:r>
    </w:p>
    <w:p w14:paraId="6EA3D5DC" w14:textId="25FA0279" w:rsidR="00646614" w:rsidRDefault="00646614" w:rsidP="00840DDD">
      <w:pPr>
        <w:spacing w:line="360" w:lineRule="auto"/>
        <w:ind w:firstLine="709"/>
        <w:jc w:val="both"/>
        <w:rPr>
          <w:color w:val="000000"/>
        </w:rPr>
      </w:pPr>
      <w:r>
        <w:t>Схема насосного агрегата со вспомогательным оборудованием показана на рис. 2.</w:t>
      </w:r>
      <w:r w:rsidR="00794AE7">
        <w:t>8</w:t>
      </w:r>
      <w:r>
        <w:t>.</w:t>
      </w:r>
    </w:p>
    <w:p w14:paraId="123E404B" w14:textId="1401D7CA" w:rsidR="00C21E78" w:rsidRDefault="00646614" w:rsidP="00C21E78">
      <w:pPr>
        <w:spacing w:line="360" w:lineRule="auto"/>
        <w:jc w:val="center"/>
        <w:rPr>
          <w:color w:val="000000"/>
        </w:rPr>
      </w:pPr>
      <w:r>
        <w:rPr>
          <w:noProof/>
        </w:rPr>
        <w:lastRenderedPageBreak/>
        <w:drawing>
          <wp:inline distT="0" distB="0" distL="0" distR="0" wp14:anchorId="25C01163" wp14:editId="585DB9F9">
            <wp:extent cx="5878893" cy="5581650"/>
            <wp:effectExtent l="0" t="0" r="0" b="0"/>
            <wp:docPr id="897" name="Рисунок 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30715" cy="5630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F3F92C" w14:textId="77777777" w:rsidR="00646614" w:rsidRDefault="00646614" w:rsidP="00C21E78">
      <w:pPr>
        <w:spacing w:line="360" w:lineRule="auto"/>
        <w:jc w:val="center"/>
      </w:pPr>
      <w:r>
        <w:t xml:space="preserve">1 – бак напорный 50 л; 2 – электродвигатель; 3 – вентилятор электродвигателя; 4 – станина электродвигателя; 5 – бак протек 50 л (негерметичный); 6- плита опорная; </w:t>
      </w:r>
    </w:p>
    <w:p w14:paraId="3F3435E8" w14:textId="186BBE11" w:rsidR="00646614" w:rsidRDefault="00646614" w:rsidP="00C21E78">
      <w:pPr>
        <w:spacing w:line="360" w:lineRule="auto"/>
        <w:jc w:val="center"/>
        <w:rPr>
          <w:color w:val="000000"/>
        </w:rPr>
      </w:pPr>
      <w:r>
        <w:t>7 – маслоотделитель; 8 – насос; 9 – бак протечек 150 л (герметичный)</w:t>
      </w:r>
      <w:r>
        <w:rPr>
          <w:color w:val="000000"/>
        </w:rPr>
        <w:t>.</w:t>
      </w:r>
    </w:p>
    <w:p w14:paraId="0FFD39EC" w14:textId="70323343" w:rsidR="004C05D6" w:rsidRDefault="004C05D6" w:rsidP="00C21E78">
      <w:pPr>
        <w:spacing w:line="360" w:lineRule="auto"/>
        <w:jc w:val="center"/>
      </w:pPr>
      <w:r>
        <w:rPr>
          <w:color w:val="000000"/>
        </w:rPr>
        <w:t>Рис. 2.</w:t>
      </w:r>
      <w:r w:rsidR="00794AE7">
        <w:rPr>
          <w:color w:val="000000"/>
        </w:rPr>
        <w:t>8</w:t>
      </w:r>
      <w:r>
        <w:rPr>
          <w:color w:val="000000"/>
        </w:rPr>
        <w:t xml:space="preserve">. </w:t>
      </w:r>
      <w:r w:rsidR="00646614">
        <w:t>Схема насосного агрегата со вспомогательным оборудованием</w:t>
      </w:r>
    </w:p>
    <w:p w14:paraId="5593A54D" w14:textId="77777777" w:rsidR="00646614" w:rsidRDefault="00646614" w:rsidP="00C21E78">
      <w:pPr>
        <w:spacing w:line="360" w:lineRule="auto"/>
        <w:jc w:val="center"/>
        <w:rPr>
          <w:color w:val="000000"/>
        </w:rPr>
      </w:pPr>
    </w:p>
    <w:p w14:paraId="3D8A8DAC" w14:textId="2B663961" w:rsidR="00C21E78" w:rsidRPr="00C21E78" w:rsidRDefault="00C21E78" w:rsidP="00C21E78">
      <w:pPr>
        <w:spacing w:line="360" w:lineRule="auto"/>
        <w:ind w:firstLine="709"/>
        <w:jc w:val="both"/>
      </w:pPr>
      <w:r w:rsidRPr="00C21E78">
        <w:rPr>
          <w:color w:val="000000"/>
        </w:rPr>
        <w:t>В таблице 3 представлены основные характеристики разработанного насоса, а в</w:t>
      </w:r>
      <w:r w:rsidRPr="00C21E78">
        <w:rPr>
          <w:color w:val="000000"/>
        </w:rPr>
        <w:br/>
        <w:t>таблице 3.1 материалы основных деталей.</w:t>
      </w:r>
    </w:p>
    <w:p w14:paraId="7CDBAE19" w14:textId="5406B968" w:rsidR="001E554B" w:rsidRPr="00E77900" w:rsidRDefault="001E554B" w:rsidP="001E554B">
      <w:pPr>
        <w:pStyle w:val="a9"/>
        <w:spacing w:line="360" w:lineRule="auto"/>
        <w:ind w:firstLine="709"/>
        <w:jc w:val="both"/>
      </w:pPr>
      <w:r w:rsidRPr="005E42B9">
        <w:t xml:space="preserve">Таблица </w:t>
      </w:r>
      <w:r w:rsidR="00A35A77">
        <w:t>3</w:t>
      </w:r>
      <w:r>
        <w:t xml:space="preserve"> -</w:t>
      </w:r>
      <w:r w:rsidRPr="005E42B9">
        <w:t xml:space="preserve"> Основные</w:t>
      </w:r>
      <w:r>
        <w:t xml:space="preserve"> характеристики насоса (по расчё</w:t>
      </w:r>
      <w:r w:rsidRPr="005E42B9">
        <w:t>ту)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810"/>
        <w:gridCol w:w="4761"/>
      </w:tblGrid>
      <w:tr w:rsidR="001E554B" w14:paraId="2BD89FF6" w14:textId="77777777" w:rsidTr="00A35A77">
        <w:tc>
          <w:tcPr>
            <w:tcW w:w="2513" w:type="pct"/>
            <w:shd w:val="clear" w:color="auto" w:fill="auto"/>
          </w:tcPr>
          <w:p w14:paraId="12B2E7A7" w14:textId="77777777" w:rsidR="001E554B" w:rsidRDefault="001E554B" w:rsidP="004D5EBE">
            <w:pPr>
              <w:spacing w:line="276" w:lineRule="auto"/>
              <w:jc w:val="center"/>
            </w:pPr>
            <w:r>
              <w:t>Марка насоса</w:t>
            </w:r>
          </w:p>
        </w:tc>
        <w:tc>
          <w:tcPr>
            <w:tcW w:w="2487" w:type="pct"/>
            <w:shd w:val="clear" w:color="auto" w:fill="auto"/>
          </w:tcPr>
          <w:p w14:paraId="746D9ACD" w14:textId="24BF1397" w:rsidR="001E554B" w:rsidRDefault="001E554B" w:rsidP="004D5EBE">
            <w:pPr>
              <w:spacing w:line="276" w:lineRule="auto"/>
              <w:jc w:val="center"/>
            </w:pPr>
            <w:r>
              <w:t>ЦНН-1М</w:t>
            </w:r>
          </w:p>
        </w:tc>
      </w:tr>
      <w:tr w:rsidR="001E554B" w:rsidRPr="00573F26" w14:paraId="67B5EBFB" w14:textId="77777777" w:rsidTr="00A35A77">
        <w:tc>
          <w:tcPr>
            <w:tcW w:w="2513" w:type="pct"/>
            <w:shd w:val="clear" w:color="auto" w:fill="auto"/>
          </w:tcPr>
          <w:p w14:paraId="307D7304" w14:textId="77777777" w:rsidR="001E554B" w:rsidRDefault="001E554B" w:rsidP="004D5EBE">
            <w:pPr>
              <w:spacing w:line="360" w:lineRule="auto"/>
              <w:jc w:val="center"/>
            </w:pPr>
            <w:r>
              <w:t xml:space="preserve">Подача,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oMath>
            <w:r w:rsidRPr="0026178C">
              <w:t>/ч</w:t>
            </w:r>
          </w:p>
        </w:tc>
        <w:tc>
          <w:tcPr>
            <w:tcW w:w="2487" w:type="pct"/>
            <w:shd w:val="clear" w:color="auto" w:fill="auto"/>
          </w:tcPr>
          <w:p w14:paraId="57B22157" w14:textId="7104FF56" w:rsidR="001E554B" w:rsidRPr="001E554B" w:rsidRDefault="001E554B" w:rsidP="004D5EBE">
            <w:pPr>
              <w:spacing w:line="360" w:lineRule="auto"/>
              <w:jc w:val="center"/>
            </w:pPr>
            <w:r>
              <w:t>650</w:t>
            </w:r>
          </w:p>
        </w:tc>
      </w:tr>
      <w:tr w:rsidR="001E554B" w:rsidRPr="00573F26" w14:paraId="45F1ED0D" w14:textId="77777777" w:rsidTr="00A35A77">
        <w:tc>
          <w:tcPr>
            <w:tcW w:w="2513" w:type="pct"/>
            <w:shd w:val="clear" w:color="auto" w:fill="auto"/>
          </w:tcPr>
          <w:p w14:paraId="492AF32B" w14:textId="77777777" w:rsidR="001E554B" w:rsidRDefault="001E554B" w:rsidP="004D5EBE">
            <w:pPr>
              <w:spacing w:line="360" w:lineRule="auto"/>
              <w:jc w:val="center"/>
            </w:pPr>
            <w:r>
              <w:t>Напор, м</w:t>
            </w:r>
          </w:p>
        </w:tc>
        <w:tc>
          <w:tcPr>
            <w:tcW w:w="2487" w:type="pct"/>
            <w:shd w:val="clear" w:color="auto" w:fill="auto"/>
          </w:tcPr>
          <w:p w14:paraId="0FBFA38C" w14:textId="7F1ECDE3" w:rsidR="001E554B" w:rsidRPr="001E554B" w:rsidRDefault="001E554B" w:rsidP="004D5EBE">
            <w:pPr>
              <w:spacing w:line="360" w:lineRule="auto"/>
              <w:jc w:val="center"/>
            </w:pPr>
            <w:r>
              <w:t>92</w:t>
            </w:r>
          </w:p>
        </w:tc>
      </w:tr>
      <w:tr w:rsidR="001E554B" w:rsidRPr="00573F26" w14:paraId="10A82B2B" w14:textId="77777777" w:rsidTr="00A35A77">
        <w:tc>
          <w:tcPr>
            <w:tcW w:w="2513" w:type="pct"/>
            <w:shd w:val="clear" w:color="auto" w:fill="auto"/>
          </w:tcPr>
          <w:p w14:paraId="6D1FF897" w14:textId="77777777" w:rsidR="001E554B" w:rsidRDefault="001E554B" w:rsidP="004D5EBE">
            <w:pPr>
              <w:spacing w:line="360" w:lineRule="auto"/>
              <w:jc w:val="center"/>
            </w:pPr>
            <w:r>
              <w:t>Частота вращения (</w:t>
            </w:r>
            <w:proofErr w:type="spellStart"/>
            <w:r>
              <w:t>синхр</w:t>
            </w:r>
            <w:proofErr w:type="spellEnd"/>
            <w:r>
              <w:t>), об/мин</w:t>
            </w:r>
          </w:p>
        </w:tc>
        <w:tc>
          <w:tcPr>
            <w:tcW w:w="2487" w:type="pct"/>
            <w:shd w:val="clear" w:color="auto" w:fill="auto"/>
          </w:tcPr>
          <w:p w14:paraId="7E90B622" w14:textId="7512D09E" w:rsidR="001E554B" w:rsidRPr="001E554B" w:rsidRDefault="00BB3DAC" w:rsidP="004D5EBE">
            <w:pPr>
              <w:spacing w:line="360" w:lineRule="auto"/>
              <w:jc w:val="center"/>
            </w:pPr>
            <w:r>
              <w:t>3000</w:t>
            </w:r>
          </w:p>
        </w:tc>
      </w:tr>
      <w:tr w:rsidR="001E554B" w14:paraId="2C160772" w14:textId="77777777" w:rsidTr="00A35A77">
        <w:tc>
          <w:tcPr>
            <w:tcW w:w="2513" w:type="pct"/>
            <w:shd w:val="clear" w:color="auto" w:fill="auto"/>
          </w:tcPr>
          <w:p w14:paraId="1E8CCAFE" w14:textId="77777777" w:rsidR="001E554B" w:rsidRDefault="001E554B" w:rsidP="004D5EBE">
            <w:pPr>
              <w:spacing w:line="360" w:lineRule="auto"/>
              <w:jc w:val="center"/>
            </w:pPr>
            <w:r>
              <w:t>Мощность насосного агрегата, кВт</w:t>
            </w:r>
          </w:p>
        </w:tc>
        <w:tc>
          <w:tcPr>
            <w:tcW w:w="2487" w:type="pct"/>
            <w:shd w:val="clear" w:color="auto" w:fill="auto"/>
          </w:tcPr>
          <w:p w14:paraId="1A5438DC" w14:textId="2A085B5D" w:rsidR="001E554B" w:rsidRDefault="00A35A77" w:rsidP="004D5EBE">
            <w:pPr>
              <w:spacing w:line="360" w:lineRule="auto"/>
              <w:jc w:val="center"/>
            </w:pPr>
            <w:r>
              <w:t>195</w:t>
            </w:r>
          </w:p>
        </w:tc>
      </w:tr>
      <w:tr w:rsidR="001E554B" w14:paraId="2C6DE78B" w14:textId="77777777" w:rsidTr="00A35A77">
        <w:tc>
          <w:tcPr>
            <w:tcW w:w="2513" w:type="pct"/>
            <w:shd w:val="clear" w:color="auto" w:fill="auto"/>
          </w:tcPr>
          <w:p w14:paraId="64286ABE" w14:textId="77777777" w:rsidR="001E554B" w:rsidRDefault="001E554B" w:rsidP="004D5EBE">
            <w:pPr>
              <w:spacing w:line="360" w:lineRule="auto"/>
              <w:jc w:val="center"/>
            </w:pPr>
            <w:r>
              <w:lastRenderedPageBreak/>
              <w:t>Температура теплоносителя, ˚С</w:t>
            </w:r>
          </w:p>
        </w:tc>
        <w:tc>
          <w:tcPr>
            <w:tcW w:w="2487" w:type="pct"/>
            <w:shd w:val="clear" w:color="auto" w:fill="auto"/>
          </w:tcPr>
          <w:p w14:paraId="7D93DC0D" w14:textId="2222A34C" w:rsidR="001E554B" w:rsidRDefault="001E554B" w:rsidP="004D5EBE">
            <w:pPr>
              <w:spacing w:line="360" w:lineRule="auto"/>
              <w:jc w:val="center"/>
            </w:pPr>
            <w:r>
              <w:t>450</w:t>
            </w:r>
          </w:p>
        </w:tc>
      </w:tr>
      <w:tr w:rsidR="001E554B" w14:paraId="3BA79954" w14:textId="77777777" w:rsidTr="00A35A77">
        <w:tc>
          <w:tcPr>
            <w:tcW w:w="2513" w:type="pct"/>
            <w:shd w:val="clear" w:color="auto" w:fill="auto"/>
          </w:tcPr>
          <w:p w14:paraId="0F588D0D" w14:textId="77777777" w:rsidR="001E554B" w:rsidRPr="00E93D66" w:rsidRDefault="001E554B" w:rsidP="004D5EBE">
            <w:pPr>
              <w:spacing w:line="360" w:lineRule="auto"/>
              <w:jc w:val="center"/>
            </w:pPr>
            <w:r>
              <w:t>Давление на всасывании, МПа</w:t>
            </w:r>
          </w:p>
        </w:tc>
        <w:tc>
          <w:tcPr>
            <w:tcW w:w="2487" w:type="pct"/>
            <w:shd w:val="clear" w:color="auto" w:fill="auto"/>
          </w:tcPr>
          <w:p w14:paraId="5327DF1F" w14:textId="203FCC7E" w:rsidR="001E554B" w:rsidRDefault="001E554B" w:rsidP="004D5EBE">
            <w:pPr>
              <w:spacing w:line="360" w:lineRule="auto"/>
              <w:jc w:val="center"/>
            </w:pPr>
            <w:r>
              <w:t>0,03</w:t>
            </w:r>
          </w:p>
        </w:tc>
      </w:tr>
      <w:tr w:rsidR="001E554B" w:rsidRPr="00FF5B2B" w14:paraId="4FEE34F7" w14:textId="77777777" w:rsidTr="00A35A77">
        <w:tc>
          <w:tcPr>
            <w:tcW w:w="251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7B20907" w14:textId="77777777" w:rsidR="001E554B" w:rsidRDefault="001E554B" w:rsidP="004D5EBE">
            <w:pPr>
              <w:spacing w:line="360" w:lineRule="auto"/>
              <w:jc w:val="center"/>
            </w:pPr>
            <w:r>
              <w:t>Коэффициент полезного действия, %</w:t>
            </w:r>
          </w:p>
        </w:tc>
        <w:tc>
          <w:tcPr>
            <w:tcW w:w="248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4111F64" w14:textId="775574FA" w:rsidR="001E554B" w:rsidRPr="00FF5B2B" w:rsidRDefault="001E554B" w:rsidP="004D5EBE">
            <w:pPr>
              <w:spacing w:line="360" w:lineRule="auto"/>
              <w:jc w:val="center"/>
            </w:pPr>
            <w:r>
              <w:t>80,6</w:t>
            </w:r>
          </w:p>
        </w:tc>
      </w:tr>
      <w:tr w:rsidR="001E554B" w:rsidRPr="00FF5B2B" w14:paraId="50136073" w14:textId="77777777" w:rsidTr="00A35A77">
        <w:tc>
          <w:tcPr>
            <w:tcW w:w="251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072C878" w14:textId="77777777" w:rsidR="001E554B" w:rsidRDefault="001E554B" w:rsidP="004D5EBE">
            <w:pPr>
              <w:spacing w:line="360" w:lineRule="auto"/>
              <w:jc w:val="center"/>
            </w:pPr>
            <w:r>
              <w:t>Масса насосной установки, т</w:t>
            </w:r>
          </w:p>
        </w:tc>
        <w:tc>
          <w:tcPr>
            <w:tcW w:w="248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E8143D0" w14:textId="35FB793E" w:rsidR="001E554B" w:rsidRPr="00FF5B2B" w:rsidRDefault="001E554B" w:rsidP="004D5EBE">
            <w:pPr>
              <w:spacing w:line="360" w:lineRule="auto"/>
              <w:jc w:val="center"/>
            </w:pPr>
            <w:r>
              <w:t>31</w:t>
            </w:r>
          </w:p>
        </w:tc>
      </w:tr>
    </w:tbl>
    <w:p w14:paraId="43DFA484" w14:textId="237E2C67" w:rsidR="001E554B" w:rsidRPr="007E7348" w:rsidRDefault="001E554B" w:rsidP="001E554B">
      <w:pPr>
        <w:spacing w:line="360" w:lineRule="auto"/>
        <w:ind w:firstLine="709"/>
        <w:jc w:val="both"/>
        <w:rPr>
          <w:color w:val="000000"/>
        </w:rPr>
      </w:pPr>
      <w:r w:rsidRPr="007E7348">
        <w:rPr>
          <w:color w:val="000000"/>
        </w:rPr>
        <w:t xml:space="preserve">Таблица </w:t>
      </w:r>
      <w:r w:rsidR="00A35A77">
        <w:rPr>
          <w:color w:val="000000"/>
        </w:rPr>
        <w:t>3.1</w:t>
      </w:r>
      <w:r w:rsidRPr="007E7348">
        <w:rPr>
          <w:color w:val="000000"/>
        </w:rPr>
        <w:t xml:space="preserve"> </w:t>
      </w:r>
      <w:r w:rsidRPr="007E7348">
        <w:rPr>
          <w:i/>
          <w:iCs/>
          <w:color w:val="000000"/>
        </w:rPr>
        <w:t xml:space="preserve">– </w:t>
      </w:r>
      <w:r w:rsidRPr="007E7348">
        <w:rPr>
          <w:color w:val="000000"/>
        </w:rPr>
        <w:t>Материалы основных деталей спроектированного насоса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33"/>
        <w:gridCol w:w="1290"/>
        <w:gridCol w:w="1863"/>
        <w:gridCol w:w="1863"/>
        <w:gridCol w:w="2722"/>
      </w:tblGrid>
      <w:tr w:rsidR="001E554B" w:rsidRPr="007E7348" w14:paraId="36969AC5" w14:textId="77777777" w:rsidTr="00391D23">
        <w:trPr>
          <w:trHeight w:val="698"/>
        </w:trPr>
        <w:tc>
          <w:tcPr>
            <w:tcW w:w="957" w:type="pct"/>
          </w:tcPr>
          <w:p w14:paraId="75B734E4" w14:textId="77777777" w:rsidR="001E554B" w:rsidRPr="007E7348" w:rsidRDefault="001E554B" w:rsidP="00A35A77">
            <w:pPr>
              <w:spacing w:line="360" w:lineRule="auto"/>
              <w:jc w:val="center"/>
              <w:rPr>
                <w:color w:val="000000"/>
              </w:rPr>
            </w:pPr>
            <w:r w:rsidRPr="007E7348">
              <w:rPr>
                <w:color w:val="000000"/>
              </w:rPr>
              <w:t>Рабочее колесо</w:t>
            </w:r>
          </w:p>
        </w:tc>
        <w:tc>
          <w:tcPr>
            <w:tcW w:w="674" w:type="pct"/>
          </w:tcPr>
          <w:p w14:paraId="1074FFF9" w14:textId="77777777" w:rsidR="001E554B" w:rsidRPr="007E7348" w:rsidRDefault="001E554B" w:rsidP="00A35A77">
            <w:pPr>
              <w:spacing w:line="360" w:lineRule="auto"/>
              <w:jc w:val="center"/>
              <w:rPr>
                <w:color w:val="000000"/>
              </w:rPr>
            </w:pPr>
            <w:r w:rsidRPr="007E7348">
              <w:rPr>
                <w:color w:val="000000"/>
              </w:rPr>
              <w:t>Вал насоса</w:t>
            </w:r>
          </w:p>
        </w:tc>
        <w:tc>
          <w:tcPr>
            <w:tcW w:w="973" w:type="pct"/>
          </w:tcPr>
          <w:p w14:paraId="738CB1B8" w14:textId="77777777" w:rsidR="001E554B" w:rsidRPr="007E7348" w:rsidRDefault="001E554B" w:rsidP="00A35A77">
            <w:pPr>
              <w:spacing w:line="360" w:lineRule="auto"/>
              <w:jc w:val="center"/>
              <w:rPr>
                <w:color w:val="000000"/>
              </w:rPr>
            </w:pPr>
            <w:r w:rsidRPr="007E7348">
              <w:rPr>
                <w:color w:val="000000"/>
              </w:rPr>
              <w:t>Корпус насоса</w:t>
            </w:r>
          </w:p>
          <w:p w14:paraId="778ADDDF" w14:textId="77777777" w:rsidR="001E554B" w:rsidRPr="007E7348" w:rsidRDefault="001E554B" w:rsidP="00A35A77">
            <w:pPr>
              <w:spacing w:line="360" w:lineRule="auto"/>
              <w:jc w:val="center"/>
              <w:rPr>
                <w:color w:val="000000"/>
              </w:rPr>
            </w:pPr>
            <w:r w:rsidRPr="007E7348">
              <w:rPr>
                <w:color w:val="000000"/>
              </w:rPr>
              <w:t>(бак)</w:t>
            </w:r>
          </w:p>
        </w:tc>
        <w:tc>
          <w:tcPr>
            <w:tcW w:w="973" w:type="pct"/>
          </w:tcPr>
          <w:p w14:paraId="20471349" w14:textId="0D0C9938" w:rsidR="001E554B" w:rsidRPr="007E7348" w:rsidRDefault="001E554B" w:rsidP="00391D23">
            <w:pPr>
              <w:spacing w:line="360" w:lineRule="auto"/>
              <w:jc w:val="center"/>
              <w:rPr>
                <w:color w:val="000000"/>
              </w:rPr>
            </w:pPr>
            <w:r w:rsidRPr="007E7348">
              <w:rPr>
                <w:color w:val="000000"/>
              </w:rPr>
              <w:t>Направляющий аппарат</w:t>
            </w:r>
          </w:p>
        </w:tc>
        <w:tc>
          <w:tcPr>
            <w:tcW w:w="1422" w:type="pct"/>
          </w:tcPr>
          <w:p w14:paraId="7500B116" w14:textId="5289D711" w:rsidR="001E554B" w:rsidRPr="007E7348" w:rsidRDefault="00391D23" w:rsidP="00391D2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Станина под электродвигатель</w:t>
            </w:r>
          </w:p>
        </w:tc>
      </w:tr>
      <w:tr w:rsidR="001E554B" w:rsidRPr="007E7348" w14:paraId="10DA5BE5" w14:textId="77777777" w:rsidTr="00A35A77">
        <w:trPr>
          <w:trHeight w:val="327"/>
        </w:trPr>
        <w:tc>
          <w:tcPr>
            <w:tcW w:w="957" w:type="pct"/>
          </w:tcPr>
          <w:p w14:paraId="4ABC421F" w14:textId="77777777" w:rsidR="001E554B" w:rsidRPr="007E7348" w:rsidRDefault="001E554B" w:rsidP="00A35A77">
            <w:pPr>
              <w:spacing w:line="360" w:lineRule="auto"/>
              <w:jc w:val="center"/>
              <w:rPr>
                <w:color w:val="000000"/>
              </w:rPr>
            </w:pPr>
            <w:r w:rsidRPr="007E7348">
              <w:rPr>
                <w:color w:val="000000"/>
              </w:rPr>
              <w:t>10Х18Н12М3Л</w:t>
            </w:r>
          </w:p>
        </w:tc>
        <w:tc>
          <w:tcPr>
            <w:tcW w:w="674" w:type="pct"/>
          </w:tcPr>
          <w:p w14:paraId="33416ED6" w14:textId="77777777" w:rsidR="001E554B" w:rsidRPr="007E7348" w:rsidRDefault="001E554B" w:rsidP="00A35A77">
            <w:pPr>
              <w:spacing w:line="360" w:lineRule="auto"/>
              <w:jc w:val="center"/>
              <w:rPr>
                <w:color w:val="000000"/>
              </w:rPr>
            </w:pPr>
            <w:r w:rsidRPr="007E7348">
              <w:rPr>
                <w:color w:val="000000"/>
              </w:rPr>
              <w:t>Х18Н9</w:t>
            </w:r>
          </w:p>
        </w:tc>
        <w:tc>
          <w:tcPr>
            <w:tcW w:w="973" w:type="pct"/>
          </w:tcPr>
          <w:p w14:paraId="7045DDD5" w14:textId="77777777" w:rsidR="001E554B" w:rsidRPr="007E7348" w:rsidRDefault="001E554B" w:rsidP="00A35A77">
            <w:pPr>
              <w:spacing w:line="360" w:lineRule="auto"/>
              <w:jc w:val="center"/>
              <w:rPr>
                <w:color w:val="000000"/>
              </w:rPr>
            </w:pPr>
            <w:r w:rsidRPr="007E7348">
              <w:rPr>
                <w:color w:val="000000"/>
              </w:rPr>
              <w:t>Х18Н9</w:t>
            </w:r>
          </w:p>
        </w:tc>
        <w:tc>
          <w:tcPr>
            <w:tcW w:w="973" w:type="pct"/>
          </w:tcPr>
          <w:p w14:paraId="435C2944" w14:textId="77777777" w:rsidR="001E554B" w:rsidRPr="007E7348" w:rsidRDefault="001E554B" w:rsidP="00A35A77">
            <w:pPr>
              <w:spacing w:line="360" w:lineRule="auto"/>
              <w:jc w:val="center"/>
              <w:rPr>
                <w:color w:val="000000"/>
              </w:rPr>
            </w:pPr>
            <w:r w:rsidRPr="007E7348">
              <w:rPr>
                <w:color w:val="000000"/>
              </w:rPr>
              <w:t>1Х18Н12М3Л</w:t>
            </w:r>
          </w:p>
        </w:tc>
        <w:tc>
          <w:tcPr>
            <w:tcW w:w="1422" w:type="pct"/>
          </w:tcPr>
          <w:p w14:paraId="64AE615F" w14:textId="27D442F7" w:rsidR="001E554B" w:rsidRPr="007E7348" w:rsidRDefault="00391D23" w:rsidP="00A35A77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Сталь 20</w:t>
            </w:r>
          </w:p>
        </w:tc>
      </w:tr>
    </w:tbl>
    <w:p w14:paraId="38770CE5" w14:textId="77777777" w:rsidR="001E554B" w:rsidRDefault="001E554B">
      <w:pPr>
        <w:rPr>
          <w:color w:val="000000"/>
        </w:rPr>
      </w:pPr>
    </w:p>
    <w:p w14:paraId="791928EB" w14:textId="5543A666" w:rsidR="00C65A1D" w:rsidRDefault="00C65A1D">
      <w:pPr>
        <w:rPr>
          <w:b/>
        </w:rPr>
      </w:pPr>
      <w:r>
        <w:rPr>
          <w:b/>
        </w:rPr>
        <w:br w:type="page"/>
      </w:r>
    </w:p>
    <w:p w14:paraId="5E981457" w14:textId="44512C31" w:rsidR="009A231E" w:rsidRPr="004D0B3C" w:rsidRDefault="009A231E" w:rsidP="000D637B">
      <w:pPr>
        <w:tabs>
          <w:tab w:val="left" w:pos="6900"/>
        </w:tabs>
        <w:spacing w:line="360" w:lineRule="auto"/>
        <w:ind w:firstLine="709"/>
        <w:rPr>
          <w:b/>
        </w:rPr>
      </w:pPr>
      <w:r w:rsidRPr="00064A86">
        <w:rPr>
          <w:b/>
        </w:rPr>
        <w:lastRenderedPageBreak/>
        <w:t>3.</w:t>
      </w:r>
      <w:r w:rsidR="000D637B" w:rsidRPr="000D637B">
        <w:t xml:space="preserve"> </w:t>
      </w:r>
      <w:r w:rsidR="000D637B" w:rsidRPr="000D637B">
        <w:rPr>
          <w:b/>
        </w:rPr>
        <w:t>Расчет рабочего колеса с профилирование лопастей и меридианного сечения</w:t>
      </w:r>
    </w:p>
    <w:p w14:paraId="0B513FF3" w14:textId="77777777" w:rsidR="007C587C" w:rsidRPr="004D0B3C" w:rsidRDefault="007C587C" w:rsidP="00BD1F0E">
      <w:pPr>
        <w:tabs>
          <w:tab w:val="left" w:pos="6900"/>
        </w:tabs>
        <w:spacing w:line="360" w:lineRule="auto"/>
        <w:rPr>
          <w:color w:val="000000"/>
        </w:rPr>
      </w:pPr>
    </w:p>
    <w:p w14:paraId="470F07CC" w14:textId="0C293E39" w:rsidR="009A231E" w:rsidRPr="009A5246" w:rsidRDefault="009A231E" w:rsidP="009A5246">
      <w:pPr>
        <w:spacing w:line="360" w:lineRule="auto"/>
        <w:ind w:firstLine="709"/>
        <w:rPr>
          <w:b/>
        </w:rPr>
      </w:pPr>
      <w:r w:rsidRPr="00064A86">
        <w:rPr>
          <w:b/>
        </w:rPr>
        <w:t xml:space="preserve">3.1 </w:t>
      </w:r>
      <w:r w:rsidR="009A5246">
        <w:rPr>
          <w:b/>
        </w:rPr>
        <w:t>Исходные данные для расчета</w:t>
      </w:r>
    </w:p>
    <w:p w14:paraId="26AAF1A1" w14:textId="0C71B780" w:rsidR="009A231E" w:rsidRPr="00064A86" w:rsidRDefault="009A231E" w:rsidP="009A5246">
      <w:pPr>
        <w:spacing w:line="360" w:lineRule="auto"/>
        <w:ind w:firstLine="709"/>
        <w:jc w:val="both"/>
      </w:pPr>
      <w:r w:rsidRPr="00064A86">
        <w:t>В</w:t>
      </w:r>
      <w:r w:rsidR="009A5246">
        <w:t>о время выполнения</w:t>
      </w:r>
      <w:r w:rsidRPr="00064A86">
        <w:t xml:space="preserve"> курсово</w:t>
      </w:r>
      <w:r w:rsidR="009A5246">
        <w:t>го</w:t>
      </w:r>
      <w:r w:rsidRPr="00064A86">
        <w:t xml:space="preserve"> проект</w:t>
      </w:r>
      <w:r w:rsidR="009A5246">
        <w:t>а</w:t>
      </w:r>
      <w:r w:rsidR="004D0B3C">
        <w:t xml:space="preserve"> </w:t>
      </w:r>
      <w:r w:rsidR="009A5246">
        <w:t xml:space="preserve">я произвел замену </w:t>
      </w:r>
      <w:r w:rsidR="004D0B3C">
        <w:t>однопоточного колеса ориг</w:t>
      </w:r>
      <w:r w:rsidR="009A2DFA">
        <w:t xml:space="preserve">инального насоса БОР-60, на </w:t>
      </w:r>
      <w:proofErr w:type="spellStart"/>
      <w:r w:rsidR="009A2DFA">
        <w:t>двух</w:t>
      </w:r>
      <w:r w:rsidR="004D0B3C">
        <w:t>поточное</w:t>
      </w:r>
      <w:proofErr w:type="spellEnd"/>
      <w:r w:rsidR="00637EB4" w:rsidRPr="00064A86">
        <w:t>.</w:t>
      </w:r>
    </w:p>
    <w:p w14:paraId="2DD17B8B" w14:textId="214E6005" w:rsidR="009A5246" w:rsidRDefault="009A5246" w:rsidP="009A5246">
      <w:pPr>
        <w:tabs>
          <w:tab w:val="num" w:pos="567"/>
          <w:tab w:val="num" w:pos="851"/>
        </w:tabs>
        <w:spacing w:line="360" w:lineRule="auto"/>
        <w:ind w:right="-1" w:firstLine="709"/>
        <w:jc w:val="both"/>
      </w:pPr>
      <w:r w:rsidRPr="00284258">
        <w:t xml:space="preserve">Исходные данные приведены в таблице </w:t>
      </w:r>
      <w:r w:rsidR="00FB0C6D">
        <w:t>4</w:t>
      </w:r>
      <w:r w:rsidRPr="00284258">
        <w:t>.</w:t>
      </w:r>
    </w:p>
    <w:p w14:paraId="587D5D09" w14:textId="026FC460" w:rsidR="009A5246" w:rsidRPr="0094427A" w:rsidRDefault="009A5246" w:rsidP="009A5246">
      <w:pPr>
        <w:spacing w:line="360" w:lineRule="auto"/>
        <w:ind w:firstLine="709"/>
        <w:rPr>
          <w:lang w:val="en-US"/>
        </w:rPr>
      </w:pPr>
      <w:r w:rsidRPr="002D3E03">
        <w:t xml:space="preserve">Таблица </w:t>
      </w:r>
      <w:r w:rsidR="00FB0C6D">
        <w:t>4</w:t>
      </w:r>
      <w:r>
        <w:t xml:space="preserve"> -</w:t>
      </w:r>
      <w:r>
        <w:rPr>
          <w:lang w:val="en-US"/>
        </w:rPr>
        <w:t xml:space="preserve"> </w:t>
      </w:r>
      <w:r w:rsidRPr="0094427A">
        <w:rPr>
          <w:lang w:eastAsia="en-US"/>
        </w:rPr>
        <w:t>Исходные данные</w:t>
      </w:r>
    </w:p>
    <w:tbl>
      <w:tblPr>
        <w:tblStyle w:val="a6"/>
        <w:tblW w:w="5000" w:type="pct"/>
        <w:tblLook w:val="04A0" w:firstRow="1" w:lastRow="0" w:firstColumn="1" w:lastColumn="0" w:noHBand="0" w:noVBand="1"/>
      </w:tblPr>
      <w:tblGrid>
        <w:gridCol w:w="6771"/>
        <w:gridCol w:w="2800"/>
      </w:tblGrid>
      <w:tr w:rsidR="009A5246" w:rsidRPr="00506CC5" w14:paraId="6A3BFD77" w14:textId="77777777" w:rsidTr="00B3075D">
        <w:tc>
          <w:tcPr>
            <w:tcW w:w="3537" w:type="pct"/>
          </w:tcPr>
          <w:p w14:paraId="5C66FE6E" w14:textId="77777777" w:rsidR="009A5246" w:rsidRPr="00506CC5" w:rsidRDefault="009A5246" w:rsidP="003E6B9C">
            <w:pPr>
              <w:tabs>
                <w:tab w:val="left" w:pos="3375"/>
              </w:tabs>
              <w:spacing w:line="360" w:lineRule="auto"/>
              <w:jc w:val="center"/>
              <w:rPr>
                <w:bCs/>
                <w:color w:val="000000"/>
              </w:rPr>
            </w:pPr>
            <w:r w:rsidRPr="00506CC5">
              <w:rPr>
                <w:bCs/>
                <w:color w:val="000000"/>
              </w:rPr>
              <w:t>Наименование</w:t>
            </w:r>
            <w:r>
              <w:rPr>
                <w:bCs/>
                <w:color w:val="000000"/>
              </w:rPr>
              <w:t xml:space="preserve"> параметра</w:t>
            </w:r>
          </w:p>
        </w:tc>
        <w:tc>
          <w:tcPr>
            <w:tcW w:w="1463" w:type="pct"/>
          </w:tcPr>
          <w:p w14:paraId="763BABD5" w14:textId="77777777" w:rsidR="009A5246" w:rsidRPr="00506CC5" w:rsidRDefault="009A5246" w:rsidP="003E6B9C">
            <w:pPr>
              <w:tabs>
                <w:tab w:val="left" w:pos="3375"/>
              </w:tabs>
              <w:spacing w:line="360" w:lineRule="auto"/>
              <w:jc w:val="center"/>
              <w:rPr>
                <w:bCs/>
                <w:color w:val="000000"/>
              </w:rPr>
            </w:pPr>
            <w:r w:rsidRPr="00506CC5">
              <w:rPr>
                <w:bCs/>
                <w:color w:val="000000"/>
              </w:rPr>
              <w:t>Значение</w:t>
            </w:r>
          </w:p>
        </w:tc>
      </w:tr>
      <w:tr w:rsidR="009A5246" w:rsidRPr="00506CC5" w14:paraId="45420507" w14:textId="77777777" w:rsidTr="00B3075D">
        <w:tc>
          <w:tcPr>
            <w:tcW w:w="3537" w:type="pct"/>
          </w:tcPr>
          <w:p w14:paraId="1A77BE6F" w14:textId="77777777" w:rsidR="009A5246" w:rsidRPr="00506CC5" w:rsidRDefault="009A5246" w:rsidP="003E6B9C">
            <w:pPr>
              <w:tabs>
                <w:tab w:val="left" w:pos="3375"/>
              </w:tabs>
              <w:spacing w:line="360" w:lineRule="auto"/>
              <w:ind w:firstLine="22"/>
              <w:jc w:val="both"/>
              <w:rPr>
                <w:bCs/>
                <w:color w:val="000000"/>
              </w:rPr>
            </w:pPr>
            <w:r w:rsidRPr="00506CC5">
              <w:rPr>
                <w:bCs/>
                <w:color w:val="000000"/>
              </w:rPr>
              <w:t>Подача</w:t>
            </w:r>
            <w:r>
              <w:rPr>
                <w:bCs/>
                <w:color w:val="000000"/>
              </w:rPr>
              <w:t xml:space="preserve"> </w:t>
            </w:r>
            <w:r>
              <w:rPr>
                <w:bCs/>
                <w:color w:val="000000"/>
                <w:lang w:val="en-US"/>
              </w:rPr>
              <w:t>Q</w:t>
            </w:r>
            <w:r w:rsidRPr="00506CC5">
              <w:rPr>
                <w:bCs/>
                <w:color w:val="000000"/>
              </w:rPr>
              <w:t xml:space="preserve">, </w:t>
            </w:r>
          </w:p>
        </w:tc>
        <w:tc>
          <w:tcPr>
            <w:tcW w:w="1463" w:type="pct"/>
          </w:tcPr>
          <w:p w14:paraId="7ED179FE" w14:textId="77777777" w:rsidR="009A5246" w:rsidRPr="006018ED" w:rsidRDefault="009A5246" w:rsidP="003E6B9C">
            <w:pPr>
              <w:tabs>
                <w:tab w:val="left" w:pos="3375"/>
              </w:tabs>
              <w:spacing w:line="360" w:lineRule="auto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650</w:t>
            </w:r>
          </w:p>
        </w:tc>
      </w:tr>
      <w:tr w:rsidR="009A5246" w:rsidRPr="00506CC5" w14:paraId="5AC92FA8" w14:textId="77777777" w:rsidTr="00B3075D">
        <w:tc>
          <w:tcPr>
            <w:tcW w:w="3537" w:type="pct"/>
          </w:tcPr>
          <w:p w14:paraId="10C7ABD9" w14:textId="77777777" w:rsidR="009A5246" w:rsidRPr="00506CC5" w:rsidRDefault="009A5246" w:rsidP="003E6B9C">
            <w:pPr>
              <w:tabs>
                <w:tab w:val="left" w:pos="3375"/>
              </w:tabs>
              <w:spacing w:line="360" w:lineRule="auto"/>
              <w:ind w:firstLine="22"/>
              <w:jc w:val="both"/>
              <w:rPr>
                <w:bCs/>
                <w:color w:val="000000"/>
              </w:rPr>
            </w:pPr>
            <w:r w:rsidRPr="00506CC5">
              <w:rPr>
                <w:bCs/>
                <w:color w:val="000000"/>
              </w:rPr>
              <w:t>Напор</w:t>
            </w:r>
            <w:r>
              <w:rPr>
                <w:bCs/>
                <w:color w:val="000000"/>
                <w:lang w:val="en-US"/>
              </w:rPr>
              <w:t xml:space="preserve"> H</w:t>
            </w:r>
            <w:r w:rsidRPr="00506CC5">
              <w:rPr>
                <w:bCs/>
                <w:color w:val="000000"/>
              </w:rPr>
              <w:t>, м</w:t>
            </w:r>
          </w:p>
        </w:tc>
        <w:tc>
          <w:tcPr>
            <w:tcW w:w="1463" w:type="pct"/>
          </w:tcPr>
          <w:p w14:paraId="57185030" w14:textId="77777777" w:rsidR="009A5246" w:rsidRPr="006018ED" w:rsidRDefault="009A5246" w:rsidP="003E6B9C">
            <w:pPr>
              <w:tabs>
                <w:tab w:val="left" w:pos="3375"/>
              </w:tabs>
              <w:spacing w:line="360" w:lineRule="auto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92</w:t>
            </w:r>
          </w:p>
        </w:tc>
      </w:tr>
      <w:tr w:rsidR="009A5246" w:rsidRPr="00506CC5" w14:paraId="0A047338" w14:textId="77777777" w:rsidTr="00B3075D">
        <w:tc>
          <w:tcPr>
            <w:tcW w:w="3537" w:type="pct"/>
          </w:tcPr>
          <w:p w14:paraId="73362149" w14:textId="77777777" w:rsidR="009A5246" w:rsidRPr="00506CC5" w:rsidRDefault="009A5246" w:rsidP="003E6B9C">
            <w:pPr>
              <w:tabs>
                <w:tab w:val="left" w:pos="3375"/>
              </w:tabs>
              <w:spacing w:line="360" w:lineRule="auto"/>
              <w:ind w:firstLine="22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Д</w:t>
            </w:r>
            <w:r w:rsidRPr="00506CC5">
              <w:rPr>
                <w:bCs/>
                <w:color w:val="000000"/>
              </w:rPr>
              <w:t xml:space="preserve">авление на </w:t>
            </w:r>
            <w:r>
              <w:rPr>
                <w:bCs/>
                <w:color w:val="000000"/>
              </w:rPr>
              <w:t xml:space="preserve">входе в насос 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00000"/>
                </w:rPr>
                <m:t>P</m:t>
              </m:r>
            </m:oMath>
            <w:r w:rsidRPr="00506CC5">
              <w:rPr>
                <w:bCs/>
                <w:color w:val="000000"/>
              </w:rPr>
              <w:t xml:space="preserve">, </w:t>
            </w:r>
            <w:r>
              <w:rPr>
                <w:bCs/>
                <w:color w:val="000000"/>
              </w:rPr>
              <w:t>М</w:t>
            </w:r>
            <w:r w:rsidRPr="00506CC5">
              <w:rPr>
                <w:bCs/>
                <w:color w:val="000000"/>
              </w:rPr>
              <w:t>Па</w:t>
            </w:r>
          </w:p>
        </w:tc>
        <w:tc>
          <w:tcPr>
            <w:tcW w:w="1463" w:type="pct"/>
          </w:tcPr>
          <w:p w14:paraId="7EA7E4E0" w14:textId="77777777" w:rsidR="009A5246" w:rsidRPr="006018ED" w:rsidRDefault="009A5246" w:rsidP="003E6B9C">
            <w:pPr>
              <w:tabs>
                <w:tab w:val="left" w:pos="3375"/>
              </w:tabs>
              <w:spacing w:line="360" w:lineRule="auto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0,03</w:t>
            </w:r>
          </w:p>
        </w:tc>
      </w:tr>
      <w:tr w:rsidR="009A5246" w:rsidRPr="00506CC5" w14:paraId="67224648" w14:textId="77777777" w:rsidTr="00B3075D">
        <w:tc>
          <w:tcPr>
            <w:tcW w:w="3537" w:type="pct"/>
          </w:tcPr>
          <w:p w14:paraId="67C4D8F9" w14:textId="77777777" w:rsidR="009A5246" w:rsidRPr="00506CC5" w:rsidRDefault="009A5246" w:rsidP="003E6B9C">
            <w:pPr>
              <w:tabs>
                <w:tab w:val="left" w:pos="3375"/>
              </w:tabs>
              <w:spacing w:line="360" w:lineRule="auto"/>
              <w:ind w:firstLine="22"/>
              <w:jc w:val="both"/>
              <w:rPr>
                <w:bCs/>
                <w:color w:val="000000"/>
              </w:rPr>
            </w:pPr>
            <w:r w:rsidRPr="00506CC5">
              <w:rPr>
                <w:bCs/>
                <w:color w:val="000000"/>
              </w:rPr>
              <w:t xml:space="preserve">Температура натрия на </w:t>
            </w:r>
            <w:r>
              <w:rPr>
                <w:bCs/>
                <w:color w:val="000000"/>
              </w:rPr>
              <w:t xml:space="preserve">входе в насос </w:t>
            </w:r>
            <m:oMath>
              <m:r>
                <w:rPr>
                  <w:rFonts w:ascii="Cambria Math" w:hAnsi="Cambria Math"/>
                  <w:szCs w:val="30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szCs w:val="30"/>
                </w:rPr>
                <m:t>T</m:t>
              </m:r>
            </m:oMath>
            <w:r w:rsidRPr="00506CC5">
              <w:rPr>
                <w:bCs/>
                <w:color w:val="000000"/>
              </w:rPr>
              <w:t xml:space="preserve">, </w:t>
            </w:r>
            <w:r w:rsidRPr="00506CC5">
              <w:rPr>
                <w:bCs/>
                <w:color w:val="000000"/>
                <w:vertAlign w:val="superscript"/>
              </w:rPr>
              <w:t>0</w:t>
            </w:r>
            <w:r w:rsidRPr="00506CC5">
              <w:rPr>
                <w:bCs/>
                <w:color w:val="000000"/>
              </w:rPr>
              <w:t>С</w:t>
            </w:r>
          </w:p>
        </w:tc>
        <w:tc>
          <w:tcPr>
            <w:tcW w:w="1463" w:type="pct"/>
          </w:tcPr>
          <w:p w14:paraId="05C4BA0D" w14:textId="77777777" w:rsidR="009A5246" w:rsidRPr="00506CC5" w:rsidRDefault="009A5246" w:rsidP="003E6B9C">
            <w:pPr>
              <w:tabs>
                <w:tab w:val="left" w:pos="3375"/>
              </w:tabs>
              <w:spacing w:line="360" w:lineRule="auto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450</w:t>
            </w:r>
          </w:p>
        </w:tc>
      </w:tr>
      <w:tr w:rsidR="009A5246" w:rsidRPr="00506CC5" w14:paraId="37D412B8" w14:textId="77777777" w:rsidTr="00B3075D">
        <w:tc>
          <w:tcPr>
            <w:tcW w:w="3537" w:type="pct"/>
          </w:tcPr>
          <w:p w14:paraId="28EF35E3" w14:textId="77777777" w:rsidR="009A5246" w:rsidRPr="00506CC5" w:rsidRDefault="009A5246" w:rsidP="003E6B9C">
            <w:pPr>
              <w:tabs>
                <w:tab w:val="left" w:pos="3375"/>
              </w:tabs>
              <w:spacing w:line="360" w:lineRule="auto"/>
              <w:ind w:firstLine="22"/>
              <w:jc w:val="both"/>
              <w:rPr>
                <w:bCs/>
                <w:color w:val="000000"/>
                <w:vertAlign w:val="superscript"/>
              </w:rPr>
            </w:pPr>
            <w:r w:rsidRPr="00506CC5">
              <w:rPr>
                <w:bCs/>
                <w:color w:val="000000"/>
              </w:rPr>
              <w:t>Плотность натрия при данной температуре</w:t>
            </w:r>
            <w:r>
              <w:rPr>
                <w:bCs/>
                <w:color w:val="000000"/>
              </w:rPr>
              <w:t xml:space="preserve"> 450</w:t>
            </w:r>
            <w:r>
              <w:rPr>
                <w:vertAlign w:val="superscript"/>
                <w:lang w:eastAsia="en-US"/>
              </w:rPr>
              <w:t xml:space="preserve"> </w:t>
            </w:r>
            <w:proofErr w:type="spellStart"/>
            <w:r>
              <w:rPr>
                <w:vertAlign w:val="superscript"/>
                <w:lang w:eastAsia="en-US"/>
              </w:rPr>
              <w:t>о</w:t>
            </w:r>
            <w:r>
              <w:rPr>
                <w:lang w:eastAsia="en-US"/>
              </w:rPr>
              <w:t>С</w:t>
            </w:r>
            <w:proofErr w:type="spellEnd"/>
            <w:r>
              <w:rPr>
                <w:lang w:eastAsia="en-US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Cs w:val="30"/>
                </w:rPr>
                <m:t>ρ</m:t>
              </m:r>
            </m:oMath>
            <w:r w:rsidRPr="00506CC5">
              <w:rPr>
                <w:bCs/>
                <w:color w:val="000000"/>
              </w:rPr>
              <w:t>, кг/м</w:t>
            </w:r>
            <w:r w:rsidRPr="00506CC5">
              <w:rPr>
                <w:bCs/>
                <w:color w:val="000000"/>
                <w:vertAlign w:val="superscript"/>
              </w:rPr>
              <w:t>3</w:t>
            </w:r>
          </w:p>
        </w:tc>
        <w:tc>
          <w:tcPr>
            <w:tcW w:w="1463" w:type="pct"/>
          </w:tcPr>
          <w:p w14:paraId="7BF3175C" w14:textId="77777777" w:rsidR="009A5246" w:rsidRPr="00506CC5" w:rsidRDefault="009A5246" w:rsidP="003E6B9C">
            <w:pPr>
              <w:tabs>
                <w:tab w:val="left" w:pos="3375"/>
              </w:tabs>
              <w:spacing w:line="360" w:lineRule="auto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844</w:t>
            </w:r>
          </w:p>
        </w:tc>
      </w:tr>
      <w:tr w:rsidR="009A5246" w:rsidRPr="00506CC5" w14:paraId="45901244" w14:textId="77777777" w:rsidTr="00B3075D">
        <w:tc>
          <w:tcPr>
            <w:tcW w:w="3537" w:type="pct"/>
          </w:tcPr>
          <w:p w14:paraId="5DDEDEB4" w14:textId="77777777" w:rsidR="009A5246" w:rsidRPr="00506CC5" w:rsidRDefault="009A5246" w:rsidP="003E6B9C">
            <w:pPr>
              <w:tabs>
                <w:tab w:val="left" w:pos="3375"/>
              </w:tabs>
              <w:spacing w:line="360" w:lineRule="auto"/>
              <w:ind w:firstLine="22"/>
              <w:jc w:val="both"/>
              <w:rPr>
                <w:bCs/>
                <w:color w:val="000000"/>
              </w:rPr>
            </w:pPr>
            <w:r w:rsidRPr="00506CC5">
              <w:rPr>
                <w:bCs/>
                <w:color w:val="000000"/>
              </w:rPr>
              <w:t>Давление насыщенных паров натрия</w:t>
            </w:r>
            <w:r>
              <w:rPr>
                <w:bCs/>
                <w:color w:val="00000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3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30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Cs w:val="30"/>
                    </w:rPr>
                    <m:t>нп</m:t>
                  </m:r>
                </m:sub>
              </m:sSub>
            </m:oMath>
            <w:r w:rsidRPr="00506CC5">
              <w:rPr>
                <w:bCs/>
                <w:color w:val="000000"/>
              </w:rPr>
              <w:t>, Па</w:t>
            </w:r>
          </w:p>
        </w:tc>
        <w:tc>
          <w:tcPr>
            <w:tcW w:w="1463" w:type="pct"/>
          </w:tcPr>
          <w:p w14:paraId="4A1292A1" w14:textId="77777777" w:rsidR="009A5246" w:rsidRDefault="009A5246" w:rsidP="003E6B9C">
            <w:pPr>
              <w:tabs>
                <w:tab w:val="left" w:pos="3375"/>
              </w:tabs>
              <w:spacing w:line="360" w:lineRule="auto"/>
              <w:jc w:val="center"/>
              <w:rPr>
                <w:szCs w:val="30"/>
              </w:rPr>
            </w:pPr>
            <w:r>
              <w:rPr>
                <w:szCs w:val="30"/>
              </w:rPr>
              <w:t>164,4</w:t>
            </w:r>
          </w:p>
        </w:tc>
      </w:tr>
    </w:tbl>
    <w:p w14:paraId="53277A6E" w14:textId="72AEEF71" w:rsidR="00990411" w:rsidRPr="00064A86" w:rsidRDefault="00990411" w:rsidP="00F10C14">
      <w:pPr>
        <w:spacing w:line="360" w:lineRule="auto"/>
        <w:ind w:firstLine="709"/>
      </w:pPr>
      <w:r w:rsidRPr="009A5246">
        <w:rPr>
          <w:b/>
        </w:rPr>
        <w:t>3.2.</w:t>
      </w:r>
      <w:r w:rsidRPr="00064A86">
        <w:rPr>
          <w:b/>
        </w:rPr>
        <w:t xml:space="preserve"> </w:t>
      </w:r>
      <w:r w:rsidR="009A5246" w:rsidRPr="009A5246">
        <w:rPr>
          <w:b/>
        </w:rPr>
        <w:t xml:space="preserve">Определение располагаемого </w:t>
      </w:r>
      <w:proofErr w:type="spellStart"/>
      <w:r w:rsidR="009A5246" w:rsidRPr="009A5246">
        <w:rPr>
          <w:b/>
        </w:rPr>
        <w:t>кавитационного</w:t>
      </w:r>
      <w:proofErr w:type="spellEnd"/>
      <w:r w:rsidR="009A5246" w:rsidRPr="009A5246">
        <w:rPr>
          <w:b/>
        </w:rPr>
        <w:t xml:space="preserve"> запаса</w:t>
      </w:r>
    </w:p>
    <w:p w14:paraId="6EB42D85" w14:textId="694E2C45" w:rsidR="009A5246" w:rsidRPr="00BC394A" w:rsidRDefault="009A5246" w:rsidP="00F10C14">
      <w:pPr>
        <w:tabs>
          <w:tab w:val="num" w:pos="567"/>
          <w:tab w:val="num" w:pos="851"/>
        </w:tabs>
        <w:spacing w:line="276" w:lineRule="auto"/>
        <w:ind w:right="-1" w:firstLine="709"/>
        <w:jc w:val="both"/>
        <w:rPr>
          <w:rFonts w:asciiTheme="minorHAnsi" w:hAnsiTheme="minorHAnsi" w:cstheme="minorBidi"/>
          <w:sz w:val="22"/>
          <w:szCs w:val="22"/>
        </w:rPr>
      </w:pPr>
      <w:r w:rsidRPr="00284258">
        <w:t xml:space="preserve">Располагаемый </w:t>
      </w:r>
      <w:proofErr w:type="spellStart"/>
      <w:r w:rsidRPr="00284258">
        <w:t>кавитационный</w:t>
      </w:r>
      <w:proofErr w:type="spellEnd"/>
      <w:r w:rsidRPr="00284258">
        <w:t xml:space="preserve"> запас определяется по формуле</w:t>
      </w:r>
    </w:p>
    <w:p w14:paraId="11432714" w14:textId="77777777" w:rsidR="009A5246" w:rsidRPr="00BC394A" w:rsidRDefault="009A5246" w:rsidP="00F10C14">
      <w:pPr>
        <w:tabs>
          <w:tab w:val="num" w:pos="709"/>
        </w:tabs>
        <w:spacing w:line="360" w:lineRule="auto"/>
        <w:ind w:left="709"/>
        <w:jc w:val="both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∆hрас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30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30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Cs w:val="30"/>
                    </w:rPr>
                    <m:t>с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ρ∙g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∙g</m:t>
              </m:r>
            </m:den>
          </m:f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30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30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Cs w:val="30"/>
                    </w:rPr>
                    <m:t>нп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ρ∙g</m:t>
              </m:r>
            </m:den>
          </m:f>
        </m:oMath>
      </m:oMathPara>
    </w:p>
    <w:p w14:paraId="583EE323" w14:textId="77777777" w:rsidR="009A5246" w:rsidRPr="00BC394A" w:rsidRDefault="009A5246" w:rsidP="00F10C14">
      <w:pPr>
        <w:tabs>
          <w:tab w:val="num" w:pos="0"/>
        </w:tabs>
        <w:spacing w:line="360" w:lineRule="auto"/>
        <w:ind w:firstLine="709"/>
        <w:jc w:val="both"/>
      </w:pPr>
      <w:r w:rsidRPr="00284258">
        <w:t xml:space="preserve">где: </w:t>
      </w:r>
      <w:proofErr w:type="spellStart"/>
      <w:r w:rsidRPr="00284258">
        <w:rPr>
          <w:i/>
        </w:rPr>
        <w:t>Р</w:t>
      </w:r>
      <w:r w:rsidRPr="00284258">
        <w:rPr>
          <w:vertAlign w:val="subscript"/>
        </w:rPr>
        <w:t>с</w:t>
      </w:r>
      <w:proofErr w:type="spellEnd"/>
      <w:r>
        <w:t xml:space="preserve"> = </w:t>
      </w:r>
      <w:r w:rsidRPr="00284258">
        <w:rPr>
          <w:i/>
          <w:iCs/>
          <w:lang w:val="en-US"/>
        </w:rPr>
        <w:t>P</w:t>
      </w:r>
      <w:r w:rsidRPr="00284258">
        <w:t xml:space="preserve"> + </w:t>
      </w:r>
      <w:r w:rsidRPr="00284258">
        <w:rPr>
          <w:i/>
        </w:rPr>
        <w:t>Р</w:t>
      </w:r>
      <w:r w:rsidRPr="00284258">
        <w:rPr>
          <w:vertAlign w:val="subscript"/>
        </w:rPr>
        <w:t>а</w:t>
      </w:r>
      <w:r w:rsidRPr="00284258">
        <w:t xml:space="preserve"> – абсолютное статическое давление на входе в насос, Па</w:t>
      </w:r>
    </w:p>
    <w:p w14:paraId="7F9C8A61" w14:textId="77777777" w:rsidR="009A5246" w:rsidRDefault="009A5246" w:rsidP="00F10C14">
      <w:pPr>
        <w:tabs>
          <w:tab w:val="num" w:pos="0"/>
        </w:tabs>
        <w:spacing w:line="360" w:lineRule="auto"/>
        <w:ind w:firstLine="709"/>
        <w:jc w:val="both"/>
      </w:pPr>
      <m:oMath>
        <m:r>
          <w:rPr>
            <w:rFonts w:ascii="Cambria Math" w:hAnsi="Cambria Math"/>
            <w:lang w:val="en-US"/>
          </w:rPr>
          <m:t>P</m:t>
        </m:r>
        <m:r>
          <w:rPr>
            <w:rFonts w:ascii="Cambria Math" w:hAnsi="Cambria Math"/>
          </w:rPr>
          <m:t>нп</m:t>
        </m:r>
      </m:oMath>
      <w:r>
        <w:t xml:space="preserve"> – давление насыщенных паров, Па</w:t>
      </w:r>
    </w:p>
    <w:p w14:paraId="3375B52F" w14:textId="77777777" w:rsidR="009A5246" w:rsidRDefault="009A5246" w:rsidP="00F10C14">
      <w:pPr>
        <w:tabs>
          <w:tab w:val="num" w:pos="0"/>
        </w:tabs>
        <w:spacing w:line="360" w:lineRule="auto"/>
        <w:ind w:firstLine="709"/>
        <w:jc w:val="both"/>
      </w:pPr>
      <m:oMath>
        <m:r>
          <w:rPr>
            <w:rFonts w:ascii="Cambria Math" w:hAnsi="Cambria Math"/>
          </w:rPr>
          <m:t>v</m:t>
        </m:r>
      </m:oMath>
      <w:r>
        <w:t xml:space="preserve"> – скорость среды на входе в насос, м/с</w:t>
      </w:r>
    </w:p>
    <w:p w14:paraId="45B48EFC" w14:textId="77777777" w:rsidR="009A5246" w:rsidRPr="00BC394A" w:rsidRDefault="00894B4C" w:rsidP="00F10C14">
      <w:pPr>
        <w:tabs>
          <w:tab w:val="num" w:pos="709"/>
        </w:tabs>
        <w:spacing w:line="360" w:lineRule="auto"/>
        <w:ind w:firstLine="709"/>
        <w:jc w:val="both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30"/>
                  </w:rPr>
                </m:ctrlPr>
              </m:sSubPr>
              <m:e>
                <m:r>
                  <w:rPr>
                    <w:rFonts w:ascii="Cambria Math" w:hAnsi="Cambria Math"/>
                    <w:szCs w:val="30"/>
                  </w:rPr>
                  <m:t>P</m:t>
                </m:r>
              </m:e>
              <m:sub>
                <m:r>
                  <w:rPr>
                    <w:rFonts w:ascii="Cambria Math" w:hAnsi="Cambria Math"/>
                    <w:szCs w:val="30"/>
                  </w:rPr>
                  <m:t>с</m:t>
                </m:r>
              </m:sub>
            </m:sSub>
          </m:num>
          <m:den>
            <m:r>
              <w:rPr>
                <w:rFonts w:ascii="Cambria Math" w:hAnsi="Cambria Math"/>
              </w:rPr>
              <m:t>ρ∙g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v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∙g</m:t>
            </m:r>
          </m:den>
        </m:f>
      </m:oMath>
      <w:r w:rsidR="009A5246">
        <w:t xml:space="preserve"> - </w:t>
      </w:r>
      <w:r w:rsidR="009A5246" w:rsidRPr="00284258">
        <w:t>полная удельная энергия потока (</w:t>
      </w:r>
      <w:r w:rsidR="009A5246" w:rsidRPr="00284258">
        <w:rPr>
          <w:i/>
          <w:lang w:val="en-US"/>
        </w:rPr>
        <w:t>E</w:t>
      </w:r>
      <w:proofErr w:type="spellStart"/>
      <w:r w:rsidR="009A5246" w:rsidRPr="00284258">
        <w:rPr>
          <w:vertAlign w:val="subscript"/>
        </w:rPr>
        <w:t>вх</w:t>
      </w:r>
      <w:proofErr w:type="spellEnd"/>
      <w:r w:rsidR="009A5246" w:rsidRPr="00284258">
        <w:t>) на входе в насос</w:t>
      </w:r>
      <w:r w:rsidR="009A5246">
        <w:t>.</w:t>
      </w:r>
    </w:p>
    <w:p w14:paraId="3ADE3B41" w14:textId="39C0635D" w:rsidR="009A5246" w:rsidRDefault="009A5246" w:rsidP="00F10C14">
      <w:pPr>
        <w:tabs>
          <w:tab w:val="num" w:pos="0"/>
        </w:tabs>
        <w:spacing w:line="360" w:lineRule="auto"/>
        <w:ind w:firstLine="709"/>
        <w:jc w:val="both"/>
      </w:pPr>
      <w:r>
        <w:t>Т.к. на начальном этапе значение скоростей неизвестно, то опустим это слагаемое</w:t>
      </w:r>
      <w:r w:rsidR="008A6B43">
        <w:t>.</w:t>
      </w:r>
      <w:r>
        <w:t xml:space="preserve"> Таким образом:</w:t>
      </w:r>
    </w:p>
    <w:p w14:paraId="7A94010E" w14:textId="77777777" w:rsidR="009A5246" w:rsidRPr="00BC394A" w:rsidRDefault="00894B4C" w:rsidP="00F10C14">
      <w:pPr>
        <w:tabs>
          <w:tab w:val="num" w:pos="709"/>
        </w:tabs>
        <w:spacing w:line="360" w:lineRule="auto"/>
        <w:ind w:left="709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∆h</m:t>
              </m:r>
            </m:e>
            <m:sub>
              <m:r>
                <w:rPr>
                  <w:rFonts w:ascii="Cambria Math" w:hAnsi="Cambria Math"/>
                </w:rPr>
                <m:t>рас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30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30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Cs w:val="30"/>
                    </w:rPr>
                    <m:t>с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  <w:lang w:val="en-US"/>
                </w:rPr>
                <m:t>P</m:t>
              </m:r>
              <m:r>
                <w:rPr>
                  <w:rFonts w:ascii="Cambria Math" w:hAnsi="Cambria Math"/>
                </w:rPr>
                <m:t>нп</m:t>
              </m:r>
            </m:num>
            <m:den>
              <m:r>
                <w:rPr>
                  <w:rFonts w:ascii="Cambria Math" w:hAnsi="Cambria Math"/>
                </w:rPr>
                <m:t>ρ∙g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  <w:szCs w:val="30"/>
                </w:rPr>
                <m:t>0,13</m:t>
              </m:r>
              <m: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6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  <w:lang w:val="en-US"/>
                </w:rPr>
                <m:t>164,4</m:t>
              </m:r>
            </m:num>
            <m:den>
              <m:r>
                <w:rPr>
                  <w:rFonts w:ascii="Cambria Math" w:hAnsi="Cambria Math"/>
                </w:rPr>
                <m:t>844∙9,81</m:t>
              </m:r>
            </m:den>
          </m:f>
          <m:r>
            <w:rPr>
              <w:rFonts w:ascii="Cambria Math" w:hAnsi="Cambria Math"/>
            </w:rPr>
            <m:t>=15,7 м</m:t>
          </m:r>
        </m:oMath>
      </m:oMathPara>
    </w:p>
    <w:p w14:paraId="1AF96B20" w14:textId="12C89B40" w:rsidR="009A5246" w:rsidRPr="008A6B43" w:rsidRDefault="009A5246" w:rsidP="00F10C14">
      <w:pPr>
        <w:tabs>
          <w:tab w:val="num" w:pos="851"/>
        </w:tabs>
        <w:spacing w:line="360" w:lineRule="auto"/>
        <w:ind w:right="-1" w:firstLine="709"/>
        <w:jc w:val="both"/>
        <w:rPr>
          <w:lang w:eastAsia="en-US"/>
        </w:rPr>
      </w:pPr>
      <w:r w:rsidRPr="00284258">
        <w:rPr>
          <w:lang w:eastAsia="en-US"/>
        </w:rPr>
        <w:t xml:space="preserve">Тогда </w:t>
      </w:r>
      <w:r w:rsidRPr="00284258">
        <w:t xml:space="preserve">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h</m:t>
            </m:r>
          </m:e>
          <m:sub>
            <m:r>
              <w:rPr>
                <w:rFonts w:ascii="Cambria Math" w:hAnsi="Cambria Math"/>
              </w:rPr>
              <m:t>рас</m:t>
            </m:r>
          </m:sub>
        </m:sSub>
        <m:r>
          <w:rPr>
            <w:rFonts w:ascii="Cambria Math" w:hAnsi="Cambria Math"/>
          </w:rPr>
          <m:t>=15,7</m:t>
        </m:r>
      </m:oMath>
      <w:r w:rsidRPr="00284258">
        <w:rPr>
          <w:color w:val="0000FF"/>
          <w:lang w:eastAsia="en-US"/>
        </w:rPr>
        <w:t xml:space="preserve"> </w:t>
      </w:r>
      <w:r w:rsidRPr="00284258">
        <w:rPr>
          <w:lang w:eastAsia="en-US"/>
        </w:rPr>
        <w:t xml:space="preserve">м. Расчет уточненного значения располагаемого </w:t>
      </w:r>
      <w:proofErr w:type="spellStart"/>
      <w:r w:rsidRPr="00284258">
        <w:rPr>
          <w:lang w:eastAsia="en-US"/>
        </w:rPr>
        <w:t>кавитационного</w:t>
      </w:r>
      <w:proofErr w:type="spellEnd"/>
      <w:r w:rsidRPr="00284258">
        <w:rPr>
          <w:lang w:eastAsia="en-US"/>
        </w:rPr>
        <w:t xml:space="preserve"> запаса будет проведен после расчета геометрии рабочего колеса насоса.</w:t>
      </w:r>
      <w:r w:rsidR="008A6B43" w:rsidRPr="008A6B43">
        <w:rPr>
          <w:lang w:eastAsia="en-US"/>
        </w:rPr>
        <w:t xml:space="preserve"> </w:t>
      </w:r>
      <w:r w:rsidR="008A6B43">
        <w:t xml:space="preserve">В конечном итоге уточнение значения располагаемого </w:t>
      </w:r>
      <w:proofErr w:type="spellStart"/>
      <w:r w:rsidR="008A6B43">
        <w:t>кавитационного</w:t>
      </w:r>
      <w:proofErr w:type="spellEnd"/>
      <w:r w:rsidR="008A6B43">
        <w:t xml:space="preserve"> запаса только лишь увеличит располагаемый </w:t>
      </w:r>
      <w:proofErr w:type="spellStart"/>
      <w:r w:rsidR="008A6B43">
        <w:t>кавитационный</w:t>
      </w:r>
      <w:proofErr w:type="spellEnd"/>
      <w:r w:rsidR="008A6B43">
        <w:t xml:space="preserve"> запас.</w:t>
      </w:r>
    </w:p>
    <w:p w14:paraId="38F4A451" w14:textId="77777777" w:rsidR="009A5246" w:rsidRDefault="009A5246" w:rsidP="009A5246">
      <w:pPr>
        <w:spacing w:line="360" w:lineRule="auto"/>
        <w:ind w:firstLine="709"/>
        <w:jc w:val="both"/>
        <w:rPr>
          <w:b/>
        </w:rPr>
      </w:pPr>
      <w:r w:rsidRPr="00C95CBC">
        <w:rPr>
          <w:b/>
        </w:rPr>
        <w:t>3.</w:t>
      </w:r>
      <w:r w:rsidRPr="00441513">
        <w:rPr>
          <w:b/>
        </w:rPr>
        <w:t>3</w:t>
      </w:r>
      <w:r w:rsidRPr="00C95CBC">
        <w:rPr>
          <w:b/>
        </w:rPr>
        <w:t xml:space="preserve"> </w:t>
      </w:r>
      <w:r>
        <w:rPr>
          <w:b/>
        </w:rPr>
        <w:t>Выбор частоты вращения ротора</w:t>
      </w:r>
    </w:p>
    <w:p w14:paraId="796EB1E9" w14:textId="1C9942BC" w:rsidR="005C3F15" w:rsidRDefault="005C3F15" w:rsidP="005C3F15">
      <w:pPr>
        <w:tabs>
          <w:tab w:val="left" w:pos="284"/>
        </w:tabs>
        <w:spacing w:line="360" w:lineRule="auto"/>
        <w:ind w:firstLine="709"/>
        <w:jc w:val="both"/>
        <w:rPr>
          <w:lang w:eastAsia="en-US"/>
        </w:rPr>
      </w:pPr>
      <w:r>
        <w:rPr>
          <w:lang w:eastAsia="en-US"/>
        </w:rPr>
        <w:t>Расчет выполняется следующим образом.</w:t>
      </w:r>
    </w:p>
    <w:p w14:paraId="26AC3261" w14:textId="571B320A" w:rsidR="005C3F15" w:rsidRPr="00F257D2" w:rsidRDefault="005C3F15" w:rsidP="005C3F15">
      <w:pPr>
        <w:tabs>
          <w:tab w:val="left" w:pos="284"/>
        </w:tabs>
        <w:spacing w:line="360" w:lineRule="auto"/>
        <w:ind w:firstLine="709"/>
        <w:jc w:val="both"/>
      </w:pPr>
      <w:r w:rsidRPr="0057544E">
        <w:rPr>
          <w:lang w:eastAsia="en-US"/>
        </w:rPr>
        <w:t>3.</w:t>
      </w:r>
      <w:r>
        <w:rPr>
          <w:lang w:eastAsia="en-US"/>
        </w:rPr>
        <w:t>3.1</w:t>
      </w:r>
      <w:r w:rsidRPr="0057544E">
        <w:rPr>
          <w:lang w:eastAsia="en-US"/>
        </w:rPr>
        <w:t xml:space="preserve"> </w:t>
      </w:r>
      <w:r>
        <w:rPr>
          <w:lang w:eastAsia="en-US"/>
        </w:rPr>
        <w:t xml:space="preserve">Задаемся частотой вращения ротора. </w:t>
      </w:r>
    </w:p>
    <w:p w14:paraId="1FEC0370" w14:textId="77777777" w:rsidR="005C3F15" w:rsidRPr="005C3F15" w:rsidRDefault="005C3F15" w:rsidP="005C3F15">
      <w:pPr>
        <w:spacing w:line="360" w:lineRule="auto"/>
        <w:ind w:left="709"/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lang w:val="en-US"/>
            </w:rPr>
            <m:t>n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in</m:t>
              </m:r>
            </m:sub>
          </m:sSub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1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S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100</m:t>
                  </m:r>
                </m:den>
              </m:f>
            </m:e>
          </m:d>
          <m:r>
            <w:rPr>
              <w:rFonts w:ascii="Cambria Math" w:eastAsiaTheme="minorEastAsia" w:hAnsi="Cambria Math"/>
            </w:rPr>
            <m:t>=</m:t>
          </m:r>
          <m:r>
            <w:rPr>
              <w:rFonts w:ascii="Cambria Math" w:hAnsi="Cambria Math"/>
              <w:lang w:val="en-US"/>
            </w:rPr>
            <m:t>3000∙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3,33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100</m:t>
                  </m:r>
                </m:den>
              </m:f>
            </m:e>
          </m:d>
          <m:r>
            <w:rPr>
              <w:rFonts w:ascii="Cambria Math" w:hAnsi="Cambria Math"/>
              <w:lang w:val="en-US"/>
            </w:rPr>
            <m:t>=2900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об</m:t>
              </m:r>
              <m:ctrlPr>
                <w:rPr>
                  <w:rFonts w:ascii="Cambria Math" w:hAnsi="Cambria Math"/>
                  <w:i/>
                  <w:lang w:val="en-US"/>
                </w:rPr>
              </m:ctrlPr>
            </m:num>
            <m:den>
              <m:r>
                <w:rPr>
                  <w:rFonts w:ascii="Cambria Math" w:hAnsi="Cambria Math"/>
                </w:rPr>
                <m:t>мин</m:t>
              </m:r>
            </m:den>
          </m:f>
          <m:r>
            <w:rPr>
              <w:rFonts w:ascii="Cambria Math" w:hAnsi="Cambria Math"/>
            </w:rPr>
            <m:t xml:space="preserve">, </m:t>
          </m:r>
        </m:oMath>
      </m:oMathPara>
    </w:p>
    <w:p w14:paraId="37157B18" w14:textId="3F635CB6" w:rsidR="005C3F15" w:rsidRPr="003E6B9C" w:rsidRDefault="005C3F15" w:rsidP="005C3F15">
      <w:pPr>
        <w:spacing w:line="360" w:lineRule="auto"/>
        <w:ind w:left="709"/>
        <w:rPr>
          <w:rFonts w:eastAsiaTheme="minorEastAsia"/>
          <w:i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w:lastRenderedPageBreak/>
            <m:t>где s=3,33%-скольжение.</m:t>
          </m:r>
        </m:oMath>
      </m:oMathPara>
    </w:p>
    <w:p w14:paraId="4E2028FA" w14:textId="56DDE9FB" w:rsidR="005C3F15" w:rsidRDefault="005C3F15" w:rsidP="005C3F15">
      <w:pPr>
        <w:tabs>
          <w:tab w:val="left" w:pos="426"/>
          <w:tab w:val="num" w:pos="993"/>
        </w:tabs>
        <w:spacing w:line="360" w:lineRule="auto"/>
        <w:ind w:right="-1" w:firstLine="709"/>
        <w:jc w:val="both"/>
        <w:rPr>
          <w:lang w:eastAsia="en-US"/>
        </w:rPr>
      </w:pPr>
      <w:r>
        <w:t>3.</w:t>
      </w:r>
      <w:r w:rsidRPr="0057544E">
        <w:t xml:space="preserve">3.2 </w:t>
      </w:r>
      <w:r>
        <w:rPr>
          <w:lang w:eastAsia="en-US"/>
        </w:rPr>
        <w:t>Определяем коэффициент быстроходности.</w:t>
      </w:r>
      <w:r w:rsidRPr="0057544E">
        <w:rPr>
          <w:lang w:eastAsia="en-US"/>
        </w:rPr>
        <w:t xml:space="preserve"> </w:t>
      </w:r>
    </w:p>
    <w:p w14:paraId="42D0CFD1" w14:textId="77777777" w:rsidR="005C3F15" w:rsidRPr="00A225E6" w:rsidRDefault="005C3F15" w:rsidP="005C3F15">
      <w:pPr>
        <w:tabs>
          <w:tab w:val="left" w:pos="426"/>
        </w:tabs>
        <w:autoSpaceDE w:val="0"/>
        <w:autoSpaceDN w:val="0"/>
        <w:adjustRightInd w:val="0"/>
        <w:spacing w:line="360" w:lineRule="auto"/>
        <w:ind w:firstLine="709"/>
      </w:pPr>
      <w:r w:rsidRPr="00A225E6">
        <w:t xml:space="preserve">Рассматриваем вариант </w:t>
      </w:r>
      <w:proofErr w:type="spellStart"/>
      <w:r w:rsidRPr="00A225E6">
        <w:t>двухпоточного</w:t>
      </w:r>
      <w:proofErr w:type="spellEnd"/>
      <w:r w:rsidRPr="00A225E6">
        <w:t xml:space="preserve"> рабочего колеса. </w:t>
      </w:r>
    </w:p>
    <w:p w14:paraId="5FC16C53" w14:textId="77777777" w:rsidR="005C3F15" w:rsidRPr="0057544E" w:rsidRDefault="00894B4C" w:rsidP="005C3F15">
      <w:pPr>
        <w:tabs>
          <w:tab w:val="left" w:pos="426"/>
          <w:tab w:val="left" w:pos="709"/>
          <w:tab w:val="left" w:pos="2410"/>
        </w:tabs>
        <w:spacing w:line="360" w:lineRule="auto"/>
        <w:ind w:left="709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,65∙</m:t>
              </m:r>
              <m:r>
                <w:rPr>
                  <w:rFonts w:ascii="Cambria Math" w:hAnsi="Cambria Math"/>
                  <w:lang w:val="en-US"/>
                </w:rPr>
                <m:t>n</m:t>
              </m:r>
              <m:r>
                <w:rPr>
                  <w:rFonts w:ascii="Cambria Math" w:hAnsi="Cambria Math"/>
                </w:rPr>
                <m:t>∙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/>
                    </w:rPr>
                    <m:t>Q</m:t>
                  </m:r>
                </m:e>
              </m:rad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0,75</m:t>
                  </m:r>
                </m:sup>
              </m:sSup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,65∙2900∙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650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3600</m:t>
                      </m:r>
                      <m:r>
                        <w:rPr>
                          <w:rFonts w:ascii="Cambria Math" w:hAnsi="Cambria Math"/>
                        </w:rPr>
                        <m:t>∙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den>
                  </m:f>
                </m:e>
              </m:rad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92</m:t>
                  </m:r>
                </m:e>
                <m:sup>
                  <m:r>
                    <w:rPr>
                      <w:rFonts w:ascii="Cambria Math" w:hAnsi="Cambria Math"/>
                    </w:rPr>
                    <m:t>0,75</m:t>
                  </m:r>
                </m:sup>
              </m:sSup>
            </m:den>
          </m:f>
          <m:r>
            <w:rPr>
              <w:rFonts w:ascii="Cambria Math" w:hAnsi="Cambria Math"/>
            </w:rPr>
            <m:t xml:space="preserve">=107 </m:t>
          </m:r>
        </m:oMath>
      </m:oMathPara>
    </w:p>
    <w:p w14:paraId="1A659F78" w14:textId="77777777" w:rsidR="005C3F15" w:rsidRPr="0057544E" w:rsidRDefault="005C3F15" w:rsidP="005C3F15">
      <w:pPr>
        <w:tabs>
          <w:tab w:val="left" w:pos="426"/>
          <w:tab w:val="num" w:pos="709"/>
        </w:tabs>
        <w:spacing w:line="360" w:lineRule="auto"/>
        <w:ind w:firstLine="709"/>
        <w:jc w:val="both"/>
      </w:pPr>
      <w:r w:rsidRPr="00284258">
        <w:rPr>
          <w:lang w:eastAsia="en-US"/>
        </w:rPr>
        <w:t xml:space="preserve">Тип рабочего колеса </w:t>
      </w:r>
      <w:r w:rsidRPr="0057544E">
        <w:rPr>
          <w:lang w:eastAsia="en-US"/>
        </w:rPr>
        <w:t xml:space="preserve">- </w:t>
      </w:r>
      <w:r>
        <w:t>центробежное</w:t>
      </w:r>
      <w:r w:rsidRPr="001A085F">
        <w:t xml:space="preserve"> </w:t>
      </w:r>
      <w:r>
        <w:t>нормальное</w:t>
      </w:r>
      <w:r w:rsidRPr="0057544E">
        <w:t>.</w:t>
      </w:r>
    </w:p>
    <w:p w14:paraId="47A386F9" w14:textId="7ADED68E" w:rsidR="005C3F15" w:rsidRDefault="005C3F15" w:rsidP="005C3F15">
      <w:pPr>
        <w:tabs>
          <w:tab w:val="left" w:pos="426"/>
          <w:tab w:val="num" w:pos="993"/>
        </w:tabs>
        <w:spacing w:line="360" w:lineRule="auto"/>
        <w:ind w:right="-1" w:firstLine="709"/>
        <w:jc w:val="both"/>
        <w:rPr>
          <w:lang w:eastAsia="en-US"/>
        </w:rPr>
      </w:pPr>
      <w:r>
        <w:t>3.</w:t>
      </w:r>
      <w:r w:rsidRPr="0057544E">
        <w:t xml:space="preserve">3.3 </w:t>
      </w:r>
      <w:r>
        <w:rPr>
          <w:lang w:eastAsia="en-US"/>
        </w:rPr>
        <w:t xml:space="preserve">Определяем </w:t>
      </w:r>
      <w:proofErr w:type="spellStart"/>
      <w:r>
        <w:rPr>
          <w:lang w:eastAsia="en-US"/>
        </w:rPr>
        <w:t>кавитационный</w:t>
      </w:r>
      <w:proofErr w:type="spellEnd"/>
      <w:r>
        <w:rPr>
          <w:lang w:eastAsia="en-US"/>
        </w:rPr>
        <w:t xml:space="preserve"> коэффициент быстроходности.</w:t>
      </w:r>
    </w:p>
    <w:p w14:paraId="677DEA20" w14:textId="2E5CABCB" w:rsidR="005C3F15" w:rsidRPr="00C93E18" w:rsidRDefault="005C3F15" w:rsidP="005C3F15">
      <w:pPr>
        <w:tabs>
          <w:tab w:val="left" w:pos="426"/>
          <w:tab w:val="num" w:pos="993"/>
        </w:tabs>
        <w:spacing w:line="360" w:lineRule="auto"/>
        <w:ind w:right="-1" w:firstLine="709"/>
        <w:jc w:val="both"/>
        <w:rPr>
          <w:lang w:eastAsia="en-US"/>
        </w:rPr>
      </w:pPr>
      <w:proofErr w:type="spellStart"/>
      <w:r>
        <w:rPr>
          <w:lang w:eastAsia="en-US"/>
        </w:rPr>
        <w:t>Кав</w:t>
      </w:r>
      <w:r w:rsidRPr="00C93E18">
        <w:rPr>
          <w:lang w:eastAsia="en-US"/>
        </w:rPr>
        <w:t>итационный</w:t>
      </w:r>
      <w:proofErr w:type="spellEnd"/>
      <w:r w:rsidRPr="00C93E18">
        <w:rPr>
          <w:lang w:eastAsia="en-US"/>
        </w:rPr>
        <w:t xml:space="preserve"> коэффициент быстроходности определяем по рис. 3.1 [</w:t>
      </w:r>
      <w:r w:rsidR="00205D83" w:rsidRPr="00205D83">
        <w:rPr>
          <w:lang w:eastAsia="en-US"/>
        </w:rPr>
        <w:t>5</w:t>
      </w:r>
      <w:r w:rsidRPr="00C93E18">
        <w:rPr>
          <w:lang w:eastAsia="en-US"/>
        </w:rPr>
        <w:t>, стр.</w:t>
      </w:r>
      <w:r w:rsidR="00205D83" w:rsidRPr="00205D83">
        <w:rPr>
          <w:lang w:eastAsia="en-US"/>
        </w:rPr>
        <w:t xml:space="preserve"> </w:t>
      </w:r>
      <w:r w:rsidRPr="00C93E18">
        <w:rPr>
          <w:lang w:eastAsia="en-US"/>
        </w:rPr>
        <w:t>35]</w:t>
      </w:r>
      <w:r>
        <w:rPr>
          <w:lang w:eastAsia="en-US"/>
        </w:rPr>
        <w:t>.</w:t>
      </w:r>
    </w:p>
    <w:p w14:paraId="648BCE80" w14:textId="77777777" w:rsidR="005C3F15" w:rsidRPr="0057544E" w:rsidRDefault="00894B4C" w:rsidP="005C3F15">
      <w:pPr>
        <w:tabs>
          <w:tab w:val="left" w:pos="426"/>
          <w:tab w:val="num" w:pos="1276"/>
        </w:tabs>
        <w:spacing w:line="360" w:lineRule="auto"/>
        <w:ind w:left="709"/>
        <w:jc w:val="both"/>
        <w:rPr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Cs w:val="30"/>
                </w:rPr>
              </m:ctrlPr>
            </m:sSubPr>
            <m:e>
              <m:r>
                <w:rPr>
                  <w:rFonts w:ascii="Cambria Math" w:hAnsi="Cambria Math"/>
                  <w:szCs w:val="30"/>
                </w:rPr>
                <m:t>С</m:t>
              </m:r>
            </m:e>
            <m:sub>
              <m:r>
                <w:rPr>
                  <w:rFonts w:ascii="Cambria Math" w:hAnsi="Cambria Math"/>
                  <w:szCs w:val="30"/>
                </w:rPr>
                <m:t>кр</m:t>
              </m:r>
            </m:sub>
          </m:sSub>
          <m:r>
            <w:rPr>
              <w:rFonts w:ascii="Cambria Math" w:hAnsi="Cambria Math"/>
              <w:szCs w:val="30"/>
            </w:rPr>
            <m:t>=</m:t>
          </m:r>
          <m:r>
            <w:rPr>
              <w:rFonts w:ascii="Cambria Math" w:hAnsi="Cambria Math"/>
            </w:rPr>
            <m:t>771</m:t>
          </m:r>
        </m:oMath>
      </m:oMathPara>
    </w:p>
    <w:p w14:paraId="627DEE86" w14:textId="75FA4BEE" w:rsidR="005C3F15" w:rsidRDefault="005C3F15" w:rsidP="005C3F15">
      <w:pPr>
        <w:tabs>
          <w:tab w:val="left" w:pos="426"/>
        </w:tabs>
        <w:spacing w:line="276" w:lineRule="auto"/>
        <w:ind w:right="-1" w:firstLine="709"/>
        <w:jc w:val="both"/>
      </w:pPr>
      <w:r>
        <w:t xml:space="preserve">3.3.4 </w:t>
      </w:r>
      <w:r w:rsidRPr="0057544E">
        <w:t xml:space="preserve">Определяем критический </w:t>
      </w:r>
      <w:proofErr w:type="spellStart"/>
      <w:r w:rsidRPr="0057544E">
        <w:t>кавитационный</w:t>
      </w:r>
      <w:proofErr w:type="spellEnd"/>
      <w:r w:rsidRPr="0057544E">
        <w:t xml:space="preserve"> запас.</w:t>
      </w:r>
    </w:p>
    <w:p w14:paraId="14346559" w14:textId="55D8C06B" w:rsidR="005C3F15" w:rsidRPr="0057544E" w:rsidRDefault="00894B4C" w:rsidP="005C3F15">
      <w:pPr>
        <w:tabs>
          <w:tab w:val="left" w:pos="426"/>
        </w:tabs>
        <w:spacing w:line="360" w:lineRule="auto"/>
        <w:ind w:left="709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∆h</m:t>
              </m:r>
            </m:e>
            <m:sub>
              <m:r>
                <w:rPr>
                  <w:rFonts w:ascii="Cambria Math" w:hAnsi="Cambria Math"/>
                </w:rPr>
                <m:t>кр</m:t>
              </m:r>
            </m:sub>
          </m:sSub>
          <m:r>
            <w:rPr>
              <w:rFonts w:ascii="Cambria Math" w:hAnsi="Cambria Math"/>
            </w:rPr>
            <m:t>=10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  <m:r>
                        <w:rPr>
                          <w:rFonts w:ascii="Cambria Math" w:hAnsi="Cambria Math"/>
                        </w:rPr>
                        <m:t>∙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Q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hAnsi="Cambria Math"/>
                        </w:rPr>
                        <m:t>Скр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sup>
          </m:sSup>
          <m:r>
            <w:rPr>
              <w:rFonts w:ascii="Cambria Math" w:hAnsi="Cambria Math"/>
            </w:rPr>
            <m:t>=10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3000</m:t>
                      </m:r>
                      <m:r>
                        <w:rPr>
                          <w:rFonts w:ascii="Cambria Math" w:hAnsi="Cambria Math"/>
                        </w:rPr>
                        <m:t>∙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650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3600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den>
                          </m:f>
                        </m:e>
                      </m:rad>
                    </m:num>
                    <m:den>
                      <m:r>
                        <w:rPr>
                          <w:rFonts w:ascii="Cambria Math" w:hAnsi="Cambria Math"/>
                        </w:rPr>
                        <m:t>771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sup>
          </m:sSup>
          <m:r>
            <w:rPr>
              <w:rFonts w:ascii="Cambria Math" w:hAnsi="Cambria Math"/>
            </w:rPr>
            <m:t>=11,77 м</m:t>
          </m:r>
        </m:oMath>
      </m:oMathPara>
    </w:p>
    <w:p w14:paraId="3920B291" w14:textId="4331D50F" w:rsidR="005C3F15" w:rsidRPr="0057544E" w:rsidRDefault="005C3F15" w:rsidP="005C3F15">
      <w:pPr>
        <w:pStyle w:val="af3"/>
        <w:tabs>
          <w:tab w:val="left" w:pos="426"/>
        </w:tabs>
        <w:spacing w:line="276" w:lineRule="auto"/>
        <w:ind w:left="0" w:right="-1" w:firstLine="709"/>
        <w:jc w:val="both"/>
      </w:pPr>
      <w:r>
        <w:t xml:space="preserve">3.3.5 </w:t>
      </w:r>
      <w:r w:rsidRPr="0057544E">
        <w:t xml:space="preserve">Определяем </w:t>
      </w:r>
      <w:r w:rsidR="00C9105E">
        <w:t>допускаемый</w:t>
      </w:r>
      <w:r w:rsidRPr="0057544E">
        <w:t xml:space="preserve"> </w:t>
      </w:r>
      <w:proofErr w:type="spellStart"/>
      <w:r w:rsidRPr="0057544E">
        <w:t>кавитационный</w:t>
      </w:r>
      <w:proofErr w:type="spellEnd"/>
      <w:r w:rsidRPr="0057544E">
        <w:t xml:space="preserve"> запас.</w:t>
      </w:r>
    </w:p>
    <w:p w14:paraId="366F3719" w14:textId="77777777" w:rsidR="005C3F15" w:rsidRPr="0057544E" w:rsidRDefault="00894B4C" w:rsidP="005C3F15">
      <w:pPr>
        <w:tabs>
          <w:tab w:val="num" w:pos="142"/>
          <w:tab w:val="left" w:pos="426"/>
        </w:tabs>
        <w:spacing w:line="360" w:lineRule="auto"/>
        <w:ind w:firstLine="709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h</m:t>
            </m:r>
          </m:e>
          <m:sub>
            <m:r>
              <w:rPr>
                <w:rFonts w:ascii="Cambria Math" w:hAnsi="Cambria Math"/>
              </w:rPr>
              <m:t>доп</m:t>
            </m:r>
          </m:sub>
        </m:sSub>
        <m:r>
          <w:rPr>
            <w:rFonts w:ascii="Cambria Math" w:hAnsi="Cambria Math"/>
          </w:rPr>
          <m:t>=1,2∙</m:t>
        </m:r>
        <m:r>
          <w:rPr>
            <w:rFonts w:ascii="Cambria Math" w:hAnsi="Cambria Math"/>
          </w:rPr>
          <m:t>hкр=</m:t>
        </m:r>
        <m:r>
          <w:rPr>
            <w:rFonts w:ascii="Cambria Math" w:hAnsi="Cambria Math"/>
          </w:rPr>
          <m:t>14,1</m:t>
        </m:r>
      </m:oMath>
      <w:r w:rsidR="005C3F15">
        <w:t xml:space="preserve"> м</w:t>
      </w:r>
    </w:p>
    <w:p w14:paraId="63A18C6D" w14:textId="7C03B0BD" w:rsidR="005C3F15" w:rsidRDefault="005C3F15" w:rsidP="005C3F15">
      <w:pPr>
        <w:tabs>
          <w:tab w:val="left" w:pos="426"/>
        </w:tabs>
        <w:spacing w:line="360" w:lineRule="auto"/>
        <w:ind w:firstLine="709"/>
        <w:jc w:val="both"/>
        <w:rPr>
          <w:lang w:eastAsia="en-US"/>
        </w:rPr>
      </w:pPr>
      <w:r w:rsidRPr="0094427A">
        <w:rPr>
          <w:lang w:eastAsia="en-US"/>
        </w:rPr>
        <w:t xml:space="preserve">Результаты расчетов приведены в таблице </w:t>
      </w:r>
      <w:r w:rsidR="00F10C14">
        <w:rPr>
          <w:lang w:eastAsia="en-US"/>
        </w:rPr>
        <w:t>5</w:t>
      </w:r>
      <w:r w:rsidRPr="0094427A">
        <w:rPr>
          <w:lang w:eastAsia="en-US"/>
        </w:rPr>
        <w:t>.</w:t>
      </w:r>
    </w:p>
    <w:p w14:paraId="47952357" w14:textId="03DE6247" w:rsidR="005C3F15" w:rsidRPr="0094427A" w:rsidRDefault="005C3F15" w:rsidP="005C3F15">
      <w:pPr>
        <w:tabs>
          <w:tab w:val="left" w:pos="426"/>
        </w:tabs>
        <w:spacing w:line="360" w:lineRule="auto"/>
        <w:ind w:firstLine="709"/>
        <w:rPr>
          <w:rFonts w:eastAsiaTheme="minorEastAsia"/>
          <w:lang w:val="en-US"/>
        </w:rPr>
      </w:pPr>
      <w:r>
        <w:rPr>
          <w:rFonts w:eastAsiaTheme="minorEastAsia"/>
        </w:rPr>
        <w:t xml:space="preserve">Таблица </w:t>
      </w:r>
      <w:r w:rsidR="00F10C14">
        <w:rPr>
          <w:rFonts w:eastAsiaTheme="minorEastAsia"/>
        </w:rPr>
        <w:t>5</w:t>
      </w:r>
      <w:r>
        <w:rPr>
          <w:rFonts w:eastAsiaTheme="minorEastAsia"/>
        </w:rPr>
        <w:t xml:space="preserve"> -</w:t>
      </w:r>
      <w:r>
        <w:rPr>
          <w:rFonts w:eastAsiaTheme="minorEastAsia"/>
          <w:lang w:val="en-US"/>
        </w:rPr>
        <w:t xml:space="preserve"> </w:t>
      </w:r>
      <w:r w:rsidRPr="00E2275E">
        <w:rPr>
          <w:lang w:eastAsia="en-US"/>
        </w:rPr>
        <w:t>Результаты расчетов</w:t>
      </w:r>
    </w:p>
    <w:tbl>
      <w:tblPr>
        <w:tblStyle w:val="a6"/>
        <w:tblW w:w="5000" w:type="pct"/>
        <w:tblLook w:val="04A0" w:firstRow="1" w:lastRow="0" w:firstColumn="1" w:lastColumn="0" w:noHBand="0" w:noVBand="1"/>
      </w:tblPr>
      <w:tblGrid>
        <w:gridCol w:w="6014"/>
        <w:gridCol w:w="1231"/>
        <w:gridCol w:w="1231"/>
        <w:gridCol w:w="1095"/>
      </w:tblGrid>
      <w:tr w:rsidR="005C3F15" w14:paraId="766DE578" w14:textId="77777777" w:rsidTr="005C3F15">
        <w:tc>
          <w:tcPr>
            <w:tcW w:w="3142" w:type="pct"/>
          </w:tcPr>
          <w:p w14:paraId="3F79901B" w14:textId="77777777" w:rsidR="005C3F15" w:rsidRDefault="005C3F15" w:rsidP="003E6B9C">
            <w:pPr>
              <w:spacing w:line="360" w:lineRule="auto"/>
            </w:pPr>
            <w:r>
              <w:t>Наименование параметра</w:t>
            </w:r>
          </w:p>
        </w:tc>
        <w:tc>
          <w:tcPr>
            <w:tcW w:w="1858" w:type="pct"/>
            <w:gridSpan w:val="3"/>
          </w:tcPr>
          <w:p w14:paraId="359A2AEF" w14:textId="77777777" w:rsidR="005C3F15" w:rsidRDefault="005C3F15" w:rsidP="003E6B9C">
            <w:pPr>
              <w:spacing w:line="360" w:lineRule="auto"/>
              <w:jc w:val="center"/>
            </w:pPr>
            <w:r>
              <w:t>Значение</w:t>
            </w:r>
          </w:p>
        </w:tc>
      </w:tr>
      <w:tr w:rsidR="005C3F15" w14:paraId="0EFED9AB" w14:textId="77777777" w:rsidTr="005C3F15">
        <w:tc>
          <w:tcPr>
            <w:tcW w:w="3142" w:type="pct"/>
          </w:tcPr>
          <w:p w14:paraId="710913D8" w14:textId="77777777" w:rsidR="005C3F15" w:rsidRDefault="005C3F15" w:rsidP="003E6B9C">
            <w:pPr>
              <w:spacing w:line="360" w:lineRule="auto"/>
            </w:pPr>
            <w:r w:rsidRPr="00EC0ED3">
              <w:t xml:space="preserve">Частота вращения ротора синхронная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sin</m:t>
                  </m:r>
                </m:sub>
              </m:sSub>
            </m:oMath>
            <w:r w:rsidRPr="00EC0ED3">
              <w:t>, об/мин</w:t>
            </w:r>
          </w:p>
        </w:tc>
        <w:tc>
          <w:tcPr>
            <w:tcW w:w="643" w:type="pct"/>
          </w:tcPr>
          <w:p w14:paraId="044B2B00" w14:textId="77777777" w:rsidR="005C3F15" w:rsidRPr="0017796F" w:rsidRDefault="005C3F15" w:rsidP="003E6B9C">
            <w:pPr>
              <w:spacing w:line="360" w:lineRule="auto"/>
              <w:jc w:val="center"/>
              <w:rPr>
                <w:b/>
                <w:bCs/>
              </w:rPr>
            </w:pPr>
            <w:r w:rsidRPr="0017796F">
              <w:rPr>
                <w:b/>
                <w:bCs/>
              </w:rPr>
              <w:t>3000</w:t>
            </w:r>
          </w:p>
        </w:tc>
        <w:tc>
          <w:tcPr>
            <w:tcW w:w="643" w:type="pct"/>
          </w:tcPr>
          <w:p w14:paraId="52BD5745" w14:textId="77777777" w:rsidR="005C3F15" w:rsidRPr="0017796F" w:rsidRDefault="005C3F15" w:rsidP="003E6B9C">
            <w:pPr>
              <w:spacing w:line="360" w:lineRule="auto"/>
              <w:jc w:val="center"/>
            </w:pPr>
            <w:r w:rsidRPr="0017796F">
              <w:t>1500</w:t>
            </w:r>
          </w:p>
        </w:tc>
        <w:tc>
          <w:tcPr>
            <w:tcW w:w="572" w:type="pct"/>
          </w:tcPr>
          <w:p w14:paraId="44C9DBB7" w14:textId="77777777" w:rsidR="005C3F15" w:rsidRDefault="005C3F15" w:rsidP="003E6B9C">
            <w:pPr>
              <w:spacing w:line="360" w:lineRule="auto"/>
              <w:jc w:val="center"/>
            </w:pPr>
            <w:r>
              <w:t>1000</w:t>
            </w:r>
          </w:p>
        </w:tc>
      </w:tr>
      <w:tr w:rsidR="005C3F15" w14:paraId="1ADC923C" w14:textId="77777777" w:rsidTr="005C3F15">
        <w:tc>
          <w:tcPr>
            <w:tcW w:w="3142" w:type="pct"/>
          </w:tcPr>
          <w:p w14:paraId="61F134F5" w14:textId="77777777" w:rsidR="005C3F15" w:rsidRDefault="005C3F15" w:rsidP="003E6B9C">
            <w:pPr>
              <w:spacing w:line="360" w:lineRule="auto"/>
            </w:pPr>
            <w:r>
              <w:t>Частота вращения ротора n</w:t>
            </w:r>
            <w:r w:rsidRPr="00EC0ED3">
              <w:t>, об/мин</w:t>
            </w:r>
            <w:r>
              <w:t xml:space="preserve"> </w:t>
            </w:r>
          </w:p>
        </w:tc>
        <w:tc>
          <w:tcPr>
            <w:tcW w:w="643" w:type="pct"/>
          </w:tcPr>
          <w:p w14:paraId="7D8991E9" w14:textId="77777777" w:rsidR="005C3F15" w:rsidRPr="0017796F" w:rsidRDefault="005C3F15" w:rsidP="003E6B9C">
            <w:pPr>
              <w:spacing w:line="360" w:lineRule="auto"/>
              <w:jc w:val="center"/>
              <w:rPr>
                <w:b/>
                <w:bCs/>
              </w:rPr>
            </w:pPr>
            <w:r w:rsidRPr="0017796F">
              <w:rPr>
                <w:b/>
                <w:bCs/>
              </w:rPr>
              <w:t>29</w:t>
            </w:r>
            <w:r>
              <w:rPr>
                <w:b/>
                <w:bCs/>
                <w:lang w:val="en-US"/>
              </w:rPr>
              <w:t>0</w:t>
            </w:r>
            <w:r w:rsidRPr="0017796F">
              <w:rPr>
                <w:b/>
                <w:bCs/>
              </w:rPr>
              <w:t>0</w:t>
            </w:r>
          </w:p>
        </w:tc>
        <w:tc>
          <w:tcPr>
            <w:tcW w:w="643" w:type="pct"/>
          </w:tcPr>
          <w:p w14:paraId="21AFA1F7" w14:textId="77777777" w:rsidR="005C3F15" w:rsidRPr="006B3869" w:rsidRDefault="005C3F15" w:rsidP="003E6B9C">
            <w:pPr>
              <w:spacing w:line="360" w:lineRule="auto"/>
              <w:jc w:val="center"/>
              <w:rPr>
                <w:lang w:val="en-US"/>
              </w:rPr>
            </w:pPr>
            <w:r w:rsidRPr="0017796F">
              <w:t>145</w:t>
            </w:r>
            <w:r>
              <w:rPr>
                <w:lang w:val="en-US"/>
              </w:rPr>
              <w:t>0</w:t>
            </w:r>
          </w:p>
        </w:tc>
        <w:tc>
          <w:tcPr>
            <w:tcW w:w="572" w:type="pct"/>
          </w:tcPr>
          <w:p w14:paraId="69E54031" w14:textId="77777777" w:rsidR="005C3F15" w:rsidRDefault="005C3F15" w:rsidP="003E6B9C">
            <w:pPr>
              <w:spacing w:line="360" w:lineRule="auto"/>
              <w:jc w:val="center"/>
            </w:pPr>
            <w:r>
              <w:t>970</w:t>
            </w:r>
          </w:p>
        </w:tc>
      </w:tr>
      <w:tr w:rsidR="005C3F15" w14:paraId="06214A23" w14:textId="77777777" w:rsidTr="005C3F15">
        <w:tc>
          <w:tcPr>
            <w:tcW w:w="3142" w:type="pct"/>
          </w:tcPr>
          <w:p w14:paraId="1AE2D9FF" w14:textId="77777777" w:rsidR="005C3F15" w:rsidRDefault="005C3F15" w:rsidP="003E6B9C">
            <w:pPr>
              <w:spacing w:line="360" w:lineRule="auto"/>
            </w:pPr>
            <w:r w:rsidRPr="00EC0ED3">
              <w:t xml:space="preserve">Коэффициент быстроходности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s</m:t>
                  </m:r>
                </m:sub>
              </m:sSub>
            </m:oMath>
          </w:p>
        </w:tc>
        <w:tc>
          <w:tcPr>
            <w:tcW w:w="643" w:type="pct"/>
          </w:tcPr>
          <w:p w14:paraId="0BD1C915" w14:textId="77777777" w:rsidR="005C3F15" w:rsidRPr="0017796F" w:rsidRDefault="005C3F15" w:rsidP="003E6B9C">
            <w:pPr>
              <w:spacing w:line="360" w:lineRule="auto"/>
              <w:jc w:val="center"/>
              <w:rPr>
                <w:b/>
                <w:bCs/>
              </w:rPr>
            </w:pPr>
            <w:r w:rsidRPr="0017796F">
              <w:rPr>
                <w:b/>
                <w:bCs/>
                <w:szCs w:val="30"/>
                <w:lang w:val="en-US"/>
              </w:rPr>
              <w:t>107</w:t>
            </w:r>
          </w:p>
        </w:tc>
        <w:tc>
          <w:tcPr>
            <w:tcW w:w="643" w:type="pct"/>
          </w:tcPr>
          <w:p w14:paraId="0A1BDC03" w14:textId="77777777" w:rsidR="005C3F15" w:rsidRPr="0017796F" w:rsidRDefault="005C3F15" w:rsidP="003E6B9C">
            <w:pPr>
              <w:spacing w:line="360" w:lineRule="auto"/>
              <w:jc w:val="center"/>
            </w:pPr>
            <w:r w:rsidRPr="0017796F">
              <w:rPr>
                <w:szCs w:val="30"/>
                <w:lang w:val="en-US"/>
              </w:rPr>
              <w:t>54</w:t>
            </w:r>
          </w:p>
        </w:tc>
        <w:tc>
          <w:tcPr>
            <w:tcW w:w="572" w:type="pct"/>
          </w:tcPr>
          <w:p w14:paraId="69D40719" w14:textId="77777777" w:rsidR="005C3F15" w:rsidRDefault="005C3F15" w:rsidP="003E6B9C">
            <w:pPr>
              <w:spacing w:line="360" w:lineRule="auto"/>
              <w:jc w:val="center"/>
            </w:pPr>
            <w:r>
              <w:rPr>
                <w:szCs w:val="30"/>
                <w:lang w:val="en-US"/>
              </w:rPr>
              <w:t>36</w:t>
            </w:r>
          </w:p>
        </w:tc>
      </w:tr>
      <w:tr w:rsidR="005C3F15" w14:paraId="728CD0C5" w14:textId="77777777" w:rsidTr="005C3F15">
        <w:tc>
          <w:tcPr>
            <w:tcW w:w="3142" w:type="pct"/>
          </w:tcPr>
          <w:p w14:paraId="4625E473" w14:textId="77777777" w:rsidR="005C3F15" w:rsidRDefault="005C3F15" w:rsidP="003E6B9C">
            <w:pPr>
              <w:spacing w:line="360" w:lineRule="auto"/>
            </w:pPr>
            <w:proofErr w:type="spellStart"/>
            <w:r w:rsidRPr="00EC0ED3">
              <w:t>Кавитационный</w:t>
            </w:r>
            <w:proofErr w:type="spellEnd"/>
            <w:r w:rsidRPr="00EC0ED3">
              <w:t xml:space="preserve"> коэффициент быстроходности </w:t>
            </w:r>
            <w:proofErr w:type="spellStart"/>
            <w:r w:rsidRPr="00EC0ED3">
              <w:t>Скр</w:t>
            </w:r>
            <w:proofErr w:type="spellEnd"/>
          </w:p>
        </w:tc>
        <w:tc>
          <w:tcPr>
            <w:tcW w:w="643" w:type="pct"/>
          </w:tcPr>
          <w:p w14:paraId="36B9F169" w14:textId="77777777" w:rsidR="005C3F15" w:rsidRPr="0017796F" w:rsidRDefault="005C3F15" w:rsidP="003E6B9C">
            <w:pPr>
              <w:spacing w:line="360" w:lineRule="auto"/>
              <w:jc w:val="center"/>
              <w:rPr>
                <w:b/>
                <w:bCs/>
              </w:rPr>
            </w:pPr>
            <w:r w:rsidRPr="0017796F">
              <w:rPr>
                <w:b/>
                <w:bCs/>
                <w:szCs w:val="30"/>
              </w:rPr>
              <w:t>772</w:t>
            </w:r>
          </w:p>
        </w:tc>
        <w:tc>
          <w:tcPr>
            <w:tcW w:w="643" w:type="pct"/>
          </w:tcPr>
          <w:p w14:paraId="166F16A0" w14:textId="77777777" w:rsidR="005C3F15" w:rsidRPr="0017796F" w:rsidRDefault="005C3F15" w:rsidP="003E6B9C">
            <w:pPr>
              <w:spacing w:line="360" w:lineRule="auto"/>
              <w:jc w:val="center"/>
            </w:pPr>
            <w:r w:rsidRPr="0017796F">
              <w:rPr>
                <w:szCs w:val="30"/>
                <w:lang w:val="en-US"/>
              </w:rPr>
              <w:t>686</w:t>
            </w:r>
          </w:p>
        </w:tc>
        <w:tc>
          <w:tcPr>
            <w:tcW w:w="572" w:type="pct"/>
          </w:tcPr>
          <w:p w14:paraId="3EC3A48F" w14:textId="77777777" w:rsidR="005C3F15" w:rsidRDefault="005C3F15" w:rsidP="003E6B9C">
            <w:pPr>
              <w:spacing w:line="360" w:lineRule="auto"/>
              <w:jc w:val="center"/>
            </w:pPr>
            <w:r>
              <w:rPr>
                <w:szCs w:val="30"/>
                <w:lang w:val="en-US"/>
              </w:rPr>
              <w:t>657</w:t>
            </w:r>
          </w:p>
        </w:tc>
      </w:tr>
      <w:tr w:rsidR="005C3F15" w14:paraId="790BABF7" w14:textId="77777777" w:rsidTr="005C3F15">
        <w:tc>
          <w:tcPr>
            <w:tcW w:w="3142" w:type="pct"/>
          </w:tcPr>
          <w:p w14:paraId="1F321911" w14:textId="77777777" w:rsidR="005C3F15" w:rsidRPr="00EC0ED3" w:rsidRDefault="005C3F15" w:rsidP="003E6B9C">
            <w:pPr>
              <w:spacing w:line="360" w:lineRule="auto"/>
            </w:pPr>
            <w:r w:rsidRPr="00A86B83">
              <w:rPr>
                <w:lang w:eastAsia="en-US"/>
              </w:rPr>
              <w:t xml:space="preserve">Располагаемый </w:t>
            </w:r>
            <w:proofErr w:type="spellStart"/>
            <w:r w:rsidRPr="00A86B83">
              <w:rPr>
                <w:lang w:eastAsia="en-US"/>
              </w:rPr>
              <w:t>кавитационный</w:t>
            </w:r>
            <w:proofErr w:type="spellEnd"/>
            <w:r w:rsidRPr="00A86B83">
              <w:rPr>
                <w:lang w:eastAsia="en-US"/>
              </w:rPr>
              <w:t xml:space="preserve"> запас</w:t>
            </w:r>
            <m:oMath>
              <m:r>
                <w:rPr>
                  <w:rFonts w:ascii="Cambria Math" w:hAnsi="Cambria Math"/>
                </w:rPr>
                <m:t>∆hрас</m:t>
              </m:r>
            </m:oMath>
            <w:r w:rsidRPr="00A86B83">
              <w:rPr>
                <w:lang w:eastAsia="en-US"/>
              </w:rPr>
              <w:t>, м</w:t>
            </w:r>
          </w:p>
        </w:tc>
        <w:tc>
          <w:tcPr>
            <w:tcW w:w="643" w:type="pct"/>
          </w:tcPr>
          <w:p w14:paraId="5FF8729F" w14:textId="77777777" w:rsidR="005C3F15" w:rsidRPr="0017796F" w:rsidRDefault="005C3F15" w:rsidP="003E6B9C">
            <w:pPr>
              <w:spacing w:line="360" w:lineRule="auto"/>
              <w:jc w:val="center"/>
              <w:rPr>
                <w:b/>
                <w:bCs/>
                <w:lang w:val="en-US"/>
              </w:rPr>
            </w:pPr>
            <w:r w:rsidRPr="0017796F">
              <w:rPr>
                <w:b/>
                <w:bCs/>
                <w:lang w:val="en-US"/>
              </w:rPr>
              <w:t>15,7</w:t>
            </w:r>
          </w:p>
        </w:tc>
        <w:tc>
          <w:tcPr>
            <w:tcW w:w="643" w:type="pct"/>
          </w:tcPr>
          <w:p w14:paraId="5952289C" w14:textId="77777777" w:rsidR="005C3F15" w:rsidRPr="0017796F" w:rsidRDefault="005C3F15" w:rsidP="003E6B9C">
            <w:pPr>
              <w:spacing w:line="360" w:lineRule="auto"/>
              <w:jc w:val="center"/>
              <w:rPr>
                <w:lang w:val="en-US"/>
              </w:rPr>
            </w:pPr>
            <w:r w:rsidRPr="0017796F">
              <w:rPr>
                <w:lang w:val="en-US"/>
              </w:rPr>
              <w:t>15,7</w:t>
            </w:r>
          </w:p>
        </w:tc>
        <w:tc>
          <w:tcPr>
            <w:tcW w:w="572" w:type="pct"/>
          </w:tcPr>
          <w:p w14:paraId="3FECC343" w14:textId="77777777" w:rsidR="005C3F15" w:rsidRPr="0094427A" w:rsidRDefault="005C3F15" w:rsidP="003E6B9C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5,7</w:t>
            </w:r>
          </w:p>
        </w:tc>
      </w:tr>
      <w:tr w:rsidR="005C3F15" w14:paraId="0C2748CA" w14:textId="77777777" w:rsidTr="005C3F15">
        <w:tc>
          <w:tcPr>
            <w:tcW w:w="3142" w:type="pct"/>
          </w:tcPr>
          <w:p w14:paraId="4FD11FA3" w14:textId="77777777" w:rsidR="005C3F15" w:rsidRDefault="005C3F15" w:rsidP="003E6B9C">
            <w:pPr>
              <w:spacing w:line="360" w:lineRule="auto"/>
            </w:pPr>
            <w:r w:rsidRPr="00EC0ED3">
              <w:t xml:space="preserve">Критический </w:t>
            </w:r>
            <w:proofErr w:type="spellStart"/>
            <w:r w:rsidRPr="00EC0ED3">
              <w:t>кавитационный</w:t>
            </w:r>
            <w:proofErr w:type="spellEnd"/>
            <w:r w:rsidRPr="00EC0ED3">
              <w:t xml:space="preserve"> запас </w:t>
            </w:r>
            <m:oMath>
              <m:r>
                <w:rPr>
                  <w:rFonts w:ascii="Cambria Math" w:hAnsi="Cambria Math"/>
                </w:rPr>
                <m:t>∆hкр</m:t>
              </m:r>
            </m:oMath>
            <w:r w:rsidRPr="00EC0ED3">
              <w:t>, м</w:t>
            </w:r>
          </w:p>
        </w:tc>
        <w:tc>
          <w:tcPr>
            <w:tcW w:w="643" w:type="pct"/>
          </w:tcPr>
          <w:p w14:paraId="24B78243" w14:textId="77777777" w:rsidR="005C3F15" w:rsidRPr="0017796F" w:rsidRDefault="005C3F15" w:rsidP="003E6B9C">
            <w:pPr>
              <w:spacing w:line="360" w:lineRule="auto"/>
              <w:jc w:val="center"/>
              <w:rPr>
                <w:b/>
                <w:bCs/>
              </w:rPr>
            </w:pPr>
            <w:r w:rsidRPr="0017796F">
              <w:rPr>
                <w:b/>
                <w:bCs/>
              </w:rPr>
              <w:t>11,8</w:t>
            </w:r>
          </w:p>
        </w:tc>
        <w:tc>
          <w:tcPr>
            <w:tcW w:w="643" w:type="pct"/>
          </w:tcPr>
          <w:p w14:paraId="2F0D1A36" w14:textId="77777777" w:rsidR="005C3F15" w:rsidRPr="0017796F" w:rsidRDefault="005C3F15" w:rsidP="003E6B9C">
            <w:pPr>
              <w:spacing w:line="360" w:lineRule="auto"/>
              <w:jc w:val="center"/>
            </w:pPr>
            <w:r w:rsidRPr="0017796F">
              <w:t>5,5</w:t>
            </w:r>
          </w:p>
        </w:tc>
        <w:tc>
          <w:tcPr>
            <w:tcW w:w="572" w:type="pct"/>
          </w:tcPr>
          <w:p w14:paraId="24B3433D" w14:textId="77777777" w:rsidR="005C3F15" w:rsidRDefault="005C3F15" w:rsidP="003E6B9C">
            <w:pPr>
              <w:spacing w:line="360" w:lineRule="auto"/>
              <w:jc w:val="center"/>
            </w:pPr>
            <w:r>
              <w:t>3,4</w:t>
            </w:r>
          </w:p>
        </w:tc>
      </w:tr>
      <w:tr w:rsidR="005C3F15" w14:paraId="2D150C42" w14:textId="77777777" w:rsidTr="005C3F15">
        <w:tc>
          <w:tcPr>
            <w:tcW w:w="3142" w:type="pct"/>
          </w:tcPr>
          <w:p w14:paraId="5A2027C0" w14:textId="77777777" w:rsidR="005C3F15" w:rsidRDefault="005C3F15" w:rsidP="003E6B9C">
            <w:pPr>
              <w:spacing w:line="360" w:lineRule="auto"/>
            </w:pPr>
            <w:r w:rsidRPr="00EC0ED3">
              <w:t xml:space="preserve">Допускаемый </w:t>
            </w:r>
            <w:proofErr w:type="spellStart"/>
            <w:r w:rsidRPr="00EC0ED3">
              <w:t>кавитационный</w:t>
            </w:r>
            <w:proofErr w:type="spellEnd"/>
            <w:r w:rsidRPr="00EC0ED3">
              <w:t xml:space="preserve"> запас </w:t>
            </w:r>
            <m:oMath>
              <m:r>
                <w:rPr>
                  <w:rFonts w:ascii="Cambria Math" w:hAnsi="Cambria Math"/>
                </w:rPr>
                <m:t>∆hдоп</m:t>
              </m:r>
            </m:oMath>
            <w:r w:rsidRPr="00EC0ED3">
              <w:t xml:space="preserve"> =1,2 Δh</w:t>
            </w:r>
            <w:proofErr w:type="spellStart"/>
            <w:r w:rsidRPr="00EC0ED3">
              <w:rPr>
                <w:vertAlign w:val="subscript"/>
              </w:rPr>
              <w:t>кр</w:t>
            </w:r>
            <w:proofErr w:type="spellEnd"/>
            <w:r w:rsidRPr="00EC0ED3">
              <w:t>,</w:t>
            </w:r>
            <w:r>
              <w:t xml:space="preserve"> </w:t>
            </w:r>
            <w:r w:rsidRPr="00EC0ED3">
              <w:t>м</w:t>
            </w:r>
          </w:p>
        </w:tc>
        <w:tc>
          <w:tcPr>
            <w:tcW w:w="643" w:type="pct"/>
          </w:tcPr>
          <w:p w14:paraId="1EA1DDB3" w14:textId="77777777" w:rsidR="005C3F15" w:rsidRPr="0017796F" w:rsidRDefault="005C3F15" w:rsidP="003E6B9C">
            <w:pPr>
              <w:spacing w:line="360" w:lineRule="auto"/>
              <w:jc w:val="center"/>
              <w:rPr>
                <w:b/>
                <w:bCs/>
              </w:rPr>
            </w:pPr>
            <w:r w:rsidRPr="0017796F">
              <w:rPr>
                <w:b/>
                <w:bCs/>
              </w:rPr>
              <w:t>14,2</w:t>
            </w:r>
          </w:p>
        </w:tc>
        <w:tc>
          <w:tcPr>
            <w:tcW w:w="643" w:type="pct"/>
          </w:tcPr>
          <w:p w14:paraId="42C2D38D" w14:textId="77777777" w:rsidR="005C3F15" w:rsidRPr="0017796F" w:rsidRDefault="005C3F15" w:rsidP="003E6B9C">
            <w:pPr>
              <w:spacing w:line="360" w:lineRule="auto"/>
              <w:jc w:val="center"/>
            </w:pPr>
            <w:r w:rsidRPr="0017796F">
              <w:t>6,6</w:t>
            </w:r>
          </w:p>
        </w:tc>
        <w:tc>
          <w:tcPr>
            <w:tcW w:w="572" w:type="pct"/>
          </w:tcPr>
          <w:p w14:paraId="473A928D" w14:textId="77777777" w:rsidR="005C3F15" w:rsidRDefault="005C3F15" w:rsidP="003E6B9C">
            <w:pPr>
              <w:spacing w:line="360" w:lineRule="auto"/>
              <w:jc w:val="center"/>
            </w:pPr>
            <w:r>
              <w:t>4,0</w:t>
            </w:r>
          </w:p>
        </w:tc>
      </w:tr>
    </w:tbl>
    <w:p w14:paraId="1B83FC12" w14:textId="5E3EF113" w:rsidR="005C3F15" w:rsidRDefault="005C3F15" w:rsidP="003E6B9C">
      <w:pPr>
        <w:autoSpaceDE w:val="0"/>
        <w:autoSpaceDN w:val="0"/>
        <w:adjustRightInd w:val="0"/>
        <w:spacing w:line="360" w:lineRule="auto"/>
        <w:ind w:firstLine="851"/>
        <w:jc w:val="both"/>
      </w:pPr>
      <w:r w:rsidRPr="00DD4170">
        <w:t xml:space="preserve">Кавитация отсутствует при условии </w:t>
      </w:r>
      <w:proofErr w:type="spellStart"/>
      <w:r w:rsidRPr="00DD4170">
        <w:t>Δh</w:t>
      </w:r>
      <w:proofErr w:type="gramStart"/>
      <w:r w:rsidRPr="00DD4170">
        <w:t>рас</w:t>
      </w:r>
      <w:proofErr w:type="spellEnd"/>
      <w:r w:rsidRPr="00DD4170">
        <w:t xml:space="preserve"> &gt;</w:t>
      </w:r>
      <w:proofErr w:type="gramEnd"/>
      <w:r w:rsidRPr="00DD4170">
        <w:t xml:space="preserve"> </w:t>
      </w:r>
      <w:proofErr w:type="spellStart"/>
      <w:r w:rsidRPr="00DD4170">
        <w:t>Δhдоп</w:t>
      </w:r>
      <w:proofErr w:type="spellEnd"/>
      <w:r w:rsidRPr="00DD4170">
        <w:t xml:space="preserve">. </w:t>
      </w:r>
      <w:r w:rsidRPr="00AF2F66">
        <w:t>Для изготовления рабочего колеса с лопастями одинарной кривизны коэффициент быстроходности должен быть</w:t>
      </w:r>
      <w:r w:rsidRPr="00C93E18">
        <w:rPr>
          <w:b/>
          <w:bCs/>
          <w:lang w:eastAsia="en-US"/>
        </w:rPr>
        <w:t xml:space="preserve"> </w:t>
      </w:r>
      <w:r w:rsidRPr="00AF2F66">
        <w:t xml:space="preserve">&lt;130. </w:t>
      </w:r>
      <w:r w:rsidRPr="00DD4170">
        <w:t xml:space="preserve">Это условие выполняется при частоте вращения ротора </w:t>
      </w:r>
      <w:r>
        <w:t xml:space="preserve">3000, </w:t>
      </w:r>
      <w:r w:rsidRPr="00DD4170">
        <w:t xml:space="preserve">1500, 1000 об/мин. </w:t>
      </w:r>
      <w:r w:rsidRPr="00AF2F66">
        <w:t>Для дальнейшего проектирования принимаем вариант с наибольшей</w:t>
      </w:r>
      <w:r w:rsidRPr="00AF2F66">
        <w:rPr>
          <w:rFonts w:hint="eastAsia"/>
        </w:rPr>
        <w:t xml:space="preserve"> частот</w:t>
      </w:r>
      <w:r w:rsidRPr="00AF2F66">
        <w:t xml:space="preserve">ой </w:t>
      </w:r>
      <w:r w:rsidRPr="00AF2F66">
        <w:rPr>
          <w:rFonts w:hint="eastAsia"/>
        </w:rPr>
        <w:t>вращения</w:t>
      </w:r>
      <w:r w:rsidRPr="00AF2F66">
        <w:t xml:space="preserve"> </w:t>
      </w:r>
      <w:r w:rsidRPr="00AF2F66">
        <w:rPr>
          <w:rFonts w:hint="eastAsia"/>
        </w:rPr>
        <w:t>ротора</w:t>
      </w:r>
      <w:r w:rsidRPr="00AF2F66">
        <w:t>. Этот вариант будет иметь наименьшие габариты</w:t>
      </w:r>
      <w:r>
        <w:t xml:space="preserve"> и </w:t>
      </w:r>
      <w:r w:rsidRPr="005C3F15">
        <w:t>высокий КПД насоса - η≈ 81%;</w:t>
      </w:r>
    </w:p>
    <w:p w14:paraId="0D6FF9EA" w14:textId="290BCE79" w:rsidR="005C3F15" w:rsidRDefault="005C3F15" w:rsidP="005C3F15">
      <w:pPr>
        <w:spacing w:line="360" w:lineRule="auto"/>
        <w:ind w:firstLine="709"/>
        <w:jc w:val="both"/>
        <w:rPr>
          <w:b/>
        </w:rPr>
      </w:pPr>
      <w:r w:rsidRPr="00C95CBC">
        <w:rPr>
          <w:b/>
        </w:rPr>
        <w:t>3.</w:t>
      </w:r>
      <w:r>
        <w:rPr>
          <w:b/>
        </w:rPr>
        <w:t>4</w:t>
      </w:r>
      <w:r w:rsidRPr="00C95CBC">
        <w:rPr>
          <w:b/>
        </w:rPr>
        <w:t xml:space="preserve"> </w:t>
      </w:r>
      <w:r>
        <w:rPr>
          <w:b/>
        </w:rPr>
        <w:t>Определение размеров рабочего колеса с помощью диаграмм</w:t>
      </w:r>
    </w:p>
    <w:p w14:paraId="688DE214" w14:textId="48D625CC" w:rsidR="005C3F15" w:rsidRPr="00630A3F" w:rsidRDefault="005C3F15" w:rsidP="005C3F15">
      <w:pPr>
        <w:pStyle w:val="af3"/>
        <w:spacing w:line="360" w:lineRule="auto"/>
        <w:ind w:left="0" w:firstLine="720"/>
        <w:jc w:val="both"/>
      </w:pPr>
      <w:r w:rsidRPr="00630A3F">
        <w:t>Для выбранного варианта определяются размеры рабочего колеса насоса с помощью диаграмм на рис. 3.3 [</w:t>
      </w:r>
      <w:r w:rsidR="00205D83" w:rsidRPr="00205D83">
        <w:t>5</w:t>
      </w:r>
      <w:r w:rsidRPr="00630A3F">
        <w:t xml:space="preserve">, стр.37]. По диаграмме выбираем коэффициенты в зависимости от коэффициента быстроходности. Согласно данным диаграммы все </w:t>
      </w:r>
      <w:r w:rsidRPr="00630A3F">
        <w:lastRenderedPageBreak/>
        <w:t>определяемые параметры являются функцией быстроходности насоса и могут быть рассчитаны по формуле:</w:t>
      </w:r>
    </w:p>
    <w:p w14:paraId="2626FA73" w14:textId="77777777" w:rsidR="005C3F15" w:rsidRPr="00685A3E" w:rsidRDefault="005C3F15" w:rsidP="005C3F15">
      <w:pPr>
        <w:spacing w:line="360" w:lineRule="auto"/>
        <w:ind w:left="709"/>
        <w:rPr>
          <w:rFonts w:eastAsiaTheme="minorEastAsia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en-US"/>
            </w:rPr>
            <m:t>X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lang w:val="en-US"/>
                </w:rPr>
                <m:t>X</m:t>
              </m:r>
            </m:sub>
          </m:sSub>
          <m:r>
            <w:rPr>
              <w:rFonts w:ascii="Cambria Math" w:hAnsi="Cambria Math"/>
              <w:lang w:val="en-US"/>
            </w:rPr>
            <m:t>∙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</m:rad>
            </m:num>
            <m:den>
              <m:r>
                <w:rPr>
                  <w:rFonts w:ascii="Cambria Math" w:hAnsi="Cambria Math"/>
                  <w:lang w:val="en-US"/>
                </w:rPr>
                <m:t>n</m:t>
              </m:r>
            </m:den>
          </m:f>
        </m:oMath>
      </m:oMathPara>
    </w:p>
    <w:p w14:paraId="4062D7CF" w14:textId="5E4C1DD3" w:rsidR="005C3F15" w:rsidRPr="00284258" w:rsidRDefault="005C3F15" w:rsidP="005C3F15">
      <w:pPr>
        <w:tabs>
          <w:tab w:val="num" w:pos="567"/>
          <w:tab w:val="num" w:pos="851"/>
        </w:tabs>
        <w:spacing w:line="360" w:lineRule="auto"/>
        <w:ind w:right="-1" w:firstLine="709"/>
        <w:jc w:val="both"/>
        <w:rPr>
          <w:lang w:eastAsia="en-US"/>
        </w:rPr>
      </w:pPr>
      <w:proofErr w:type="gramStart"/>
      <w:r w:rsidRPr="00284258">
        <w:rPr>
          <w:lang w:eastAsia="en-US"/>
        </w:rPr>
        <w:t xml:space="preserve">где:   </w:t>
      </w:r>
      <w:proofErr w:type="gramEnd"/>
      <w:r w:rsidRPr="00284258">
        <w:rPr>
          <w:lang w:eastAsia="en-US"/>
        </w:rPr>
        <w:t>Х – определяемый параметр;</w:t>
      </w:r>
    </w:p>
    <w:p w14:paraId="2AFDE55C" w14:textId="77777777" w:rsidR="005C3F15" w:rsidRPr="00284258" w:rsidRDefault="005C3F15" w:rsidP="005C3F15">
      <w:pPr>
        <w:tabs>
          <w:tab w:val="num" w:pos="567"/>
          <w:tab w:val="num" w:pos="851"/>
        </w:tabs>
        <w:spacing w:line="360" w:lineRule="auto"/>
        <w:ind w:right="-1" w:firstLine="709"/>
        <w:jc w:val="both"/>
        <w:rPr>
          <w:lang w:eastAsia="en-US"/>
        </w:rPr>
      </w:pPr>
      <w:r w:rsidRPr="00284258">
        <w:rPr>
          <w:lang w:eastAsia="en-US"/>
        </w:rPr>
        <w:tab/>
      </w:r>
      <w:r>
        <w:rPr>
          <w:lang w:eastAsia="en-US"/>
        </w:rPr>
        <w:t xml:space="preserve">       </w:t>
      </w:r>
      <m:oMath>
        <m:sSub>
          <m:sSubPr>
            <m:ctrlPr>
              <w:rPr>
                <w:rFonts w:ascii="Cambria Math" w:hAnsi="Cambria Math"/>
                <w:iCs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X</m:t>
            </m:r>
          </m:sub>
        </m:sSub>
      </m:oMath>
      <w:r w:rsidRPr="00284258">
        <w:rPr>
          <w:lang w:eastAsia="en-US"/>
        </w:rPr>
        <w:t xml:space="preserve"> – соответствующий параметру коэффициент на диаграмме;</w:t>
      </w:r>
    </w:p>
    <w:p w14:paraId="6954C6FF" w14:textId="77777777" w:rsidR="005C3F15" w:rsidRPr="00284258" w:rsidRDefault="005C3F15" w:rsidP="005C3F15">
      <w:pPr>
        <w:tabs>
          <w:tab w:val="num" w:pos="567"/>
          <w:tab w:val="num" w:pos="851"/>
        </w:tabs>
        <w:spacing w:line="360" w:lineRule="auto"/>
        <w:ind w:right="-1" w:firstLine="709"/>
        <w:jc w:val="both"/>
        <w:rPr>
          <w:lang w:eastAsia="en-US"/>
        </w:rPr>
      </w:pPr>
      <w:r w:rsidRPr="00284258">
        <w:rPr>
          <w:lang w:eastAsia="en-US"/>
        </w:rPr>
        <w:tab/>
      </w:r>
      <w:r>
        <w:rPr>
          <w:lang w:eastAsia="en-US"/>
        </w:rPr>
        <w:t xml:space="preserve">       </w:t>
      </w:r>
      <w:r w:rsidRPr="00284258">
        <w:rPr>
          <w:lang w:eastAsia="en-US"/>
        </w:rPr>
        <w:t>Н – напор насоса;</w:t>
      </w:r>
    </w:p>
    <w:p w14:paraId="746316E6" w14:textId="77777777" w:rsidR="005C3F15" w:rsidRPr="00284258" w:rsidRDefault="005C3F15" w:rsidP="005C3F15">
      <w:pPr>
        <w:tabs>
          <w:tab w:val="num" w:pos="567"/>
          <w:tab w:val="num" w:pos="851"/>
        </w:tabs>
        <w:spacing w:line="360" w:lineRule="auto"/>
        <w:ind w:right="-1" w:firstLine="709"/>
        <w:jc w:val="both"/>
        <w:rPr>
          <w:lang w:eastAsia="en-US"/>
        </w:rPr>
      </w:pPr>
      <w:r w:rsidRPr="00284258">
        <w:rPr>
          <w:lang w:eastAsia="en-US"/>
        </w:rPr>
        <w:tab/>
      </w:r>
      <w:r>
        <w:rPr>
          <w:lang w:eastAsia="en-US"/>
        </w:rPr>
        <w:t xml:space="preserve">       </w:t>
      </w:r>
      <w:r w:rsidRPr="00284258">
        <w:rPr>
          <w:lang w:eastAsia="en-US"/>
        </w:rPr>
        <w:t>n – частота вращения ротора насоса.</w:t>
      </w:r>
    </w:p>
    <w:p w14:paraId="187275D6" w14:textId="33A8C236" w:rsidR="005C3F15" w:rsidRPr="004D60C1" w:rsidRDefault="005C3F15" w:rsidP="005C3F15">
      <w:pPr>
        <w:tabs>
          <w:tab w:val="num" w:pos="567"/>
          <w:tab w:val="num" w:pos="851"/>
        </w:tabs>
        <w:spacing w:line="360" w:lineRule="auto"/>
        <w:ind w:right="-1" w:firstLine="709"/>
        <w:jc w:val="both"/>
        <w:rPr>
          <w:lang w:val="en-US" w:eastAsia="en-US"/>
        </w:rPr>
      </w:pPr>
      <w:r w:rsidRPr="00284258">
        <w:rPr>
          <w:lang w:eastAsia="en-US"/>
        </w:rPr>
        <w:t>Тогда</w:t>
      </w:r>
      <w:r w:rsidR="004D60C1">
        <w:rPr>
          <w:lang w:val="en-US" w:eastAsia="en-US"/>
        </w:rPr>
        <w:t>:</w:t>
      </w:r>
    </w:p>
    <w:p w14:paraId="7A1F4504" w14:textId="77777777" w:rsidR="005C3F15" w:rsidRPr="00685A3E" w:rsidRDefault="00894B4C" w:rsidP="005C3F15">
      <w:pPr>
        <w:spacing w:line="360" w:lineRule="auto"/>
        <w:ind w:left="709"/>
        <w:jc w:val="both"/>
        <w:rPr>
          <w:rFonts w:eastAsiaTheme="minorEastAsia"/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sub>
          </m:sSub>
          <m: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</m:rad>
            </m:num>
            <m:den>
              <m:r>
                <w:rPr>
                  <w:rFonts w:ascii="Cambria Math" w:hAnsi="Cambria Math"/>
                  <w:lang w:val="en-US"/>
                </w:rPr>
                <m:t>n</m:t>
              </m:r>
            </m:den>
          </m:f>
          <m:r>
            <w:rPr>
              <w:rFonts w:ascii="Cambria Math" w:hAnsi="Cambria Math"/>
            </w:rPr>
            <m:t>=44,6∙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92</m:t>
                  </m:r>
                </m:e>
              </m:rad>
            </m:num>
            <m:den>
              <m:r>
                <w:rPr>
                  <w:rFonts w:ascii="Cambria Math" w:hAnsi="Cambria Math"/>
                </w:rPr>
                <m:t>3000</m:t>
              </m:r>
            </m:den>
          </m:f>
          <m:r>
            <w:rPr>
              <w:rFonts w:ascii="Cambria Math" w:hAnsi="Cambria Math"/>
            </w:rPr>
            <m:t>=147,7</m:t>
          </m:r>
          <m:r>
            <w:rPr>
              <w:rFonts w:ascii="Cambria Math" w:eastAsiaTheme="minorEastAsia" w:hAnsi="Cambria Math"/>
            </w:rPr>
            <m:t xml:space="preserve"> мм;</m:t>
          </m:r>
        </m:oMath>
      </m:oMathPara>
    </w:p>
    <w:p w14:paraId="1CA7A616" w14:textId="77777777" w:rsidR="005C3F15" w:rsidRPr="00685A3E" w:rsidRDefault="00894B4C" w:rsidP="005C3F15">
      <w:pPr>
        <w:spacing w:line="360" w:lineRule="auto"/>
        <w:ind w:left="709"/>
        <w:jc w:val="both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sub>
          </m:sSub>
          <m: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</m:rad>
            </m:num>
            <m:den>
              <m:r>
                <w:rPr>
                  <w:rFonts w:ascii="Cambria Math" w:hAnsi="Cambria Math"/>
                  <w:lang w:val="en-US"/>
                </w:rPr>
                <m:t>n</m:t>
              </m:r>
            </m:den>
          </m:f>
          <m:r>
            <w:rPr>
              <w:rFonts w:ascii="Cambria Math" w:hAnsi="Cambria Math"/>
            </w:rPr>
            <m:t>=13,8∙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92</m:t>
                  </m:r>
                </m:e>
              </m:rad>
            </m:num>
            <m:den>
              <m:r>
                <w:rPr>
                  <w:rFonts w:ascii="Cambria Math" w:hAnsi="Cambria Math"/>
                </w:rPr>
                <m:t>3000</m:t>
              </m:r>
            </m:den>
          </m:f>
          <m:r>
            <w:rPr>
              <w:rFonts w:ascii="Cambria Math" w:hAnsi="Cambria Math"/>
            </w:rPr>
            <m:t>=45,5</m:t>
          </m:r>
          <m:r>
            <w:rPr>
              <w:rFonts w:ascii="Cambria Math" w:eastAsiaTheme="minorEastAsia" w:hAnsi="Cambria Math"/>
            </w:rPr>
            <m:t xml:space="preserve"> мм;</m:t>
          </m:r>
        </m:oMath>
      </m:oMathPara>
    </w:p>
    <w:p w14:paraId="669B68BD" w14:textId="77777777" w:rsidR="005C3F15" w:rsidRPr="00685A3E" w:rsidRDefault="00894B4C" w:rsidP="005C3F15">
      <w:pPr>
        <w:spacing w:line="360" w:lineRule="auto"/>
        <w:ind w:left="709"/>
        <w:jc w:val="both"/>
        <w:rPr>
          <w:rFonts w:eastAsiaTheme="minorEastAsia"/>
          <w:i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  <w:lang w:val="en-US"/>
            </w:rPr>
            <m:t>∙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</m:rad>
            </m:num>
            <m:den>
              <m:r>
                <w:rPr>
                  <w:rFonts w:ascii="Cambria Math" w:hAnsi="Cambria Math"/>
                  <w:lang w:val="en-US"/>
                </w:rPr>
                <m:t>n</m:t>
              </m:r>
            </m:den>
          </m:f>
          <m:r>
            <w:rPr>
              <w:rFonts w:ascii="Cambria Math" w:hAnsi="Cambria Math"/>
              <w:lang w:val="en-US"/>
            </w:rPr>
            <m:t>=87,6∙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/>
                    </w:rPr>
                    <m:t>92</m:t>
                  </m:r>
                </m:e>
              </m:rad>
            </m:num>
            <m:den>
              <m:r>
                <w:rPr>
                  <w:rFonts w:ascii="Cambria Math" w:hAnsi="Cambria Math"/>
                  <w:lang w:val="en-US"/>
                </w:rPr>
                <m:t>3000</m:t>
              </m:r>
            </m:den>
          </m:f>
          <m:r>
            <w:rPr>
              <w:rFonts w:ascii="Cambria Math" w:hAnsi="Cambria Math"/>
              <w:lang w:val="en-US"/>
            </w:rPr>
            <m:t>=289,7</m:t>
          </m:r>
          <m:r>
            <w:rPr>
              <w:rFonts w:ascii="Cambria Math" w:eastAsiaTheme="minorEastAsia" w:hAnsi="Cambria Math"/>
              <w:lang w:val="en-US"/>
            </w:rPr>
            <m:t xml:space="preserve"> мм;</m:t>
          </m:r>
        </m:oMath>
      </m:oMathPara>
    </w:p>
    <w:p w14:paraId="730E1730" w14:textId="77777777" w:rsidR="005C3F15" w:rsidRPr="00685A3E" w:rsidRDefault="00894B4C" w:rsidP="005C3F15">
      <w:pPr>
        <w:spacing w:line="360" w:lineRule="auto"/>
        <w:ind w:left="709"/>
        <w:jc w:val="both"/>
        <w:rPr>
          <w:rFonts w:eastAsiaTheme="minorEastAsia"/>
          <w:i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</m:sub>
          </m:sSub>
          <m:r>
            <w:rPr>
              <w:rFonts w:ascii="Cambria Math" w:hAnsi="Cambria Math"/>
              <w:lang w:val="en-US"/>
            </w:rPr>
            <m:t>∙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</m:rad>
            </m:num>
            <m:den>
              <m:r>
                <w:rPr>
                  <w:rFonts w:ascii="Cambria Math" w:hAnsi="Cambria Math"/>
                  <w:lang w:val="en-US"/>
                </w:rPr>
                <m:t>n</m:t>
              </m:r>
            </m:den>
          </m:f>
          <m:r>
            <w:rPr>
              <w:rFonts w:ascii="Cambria Math" w:hAnsi="Cambria Math"/>
              <w:lang w:val="en-US"/>
            </w:rPr>
            <m:t>=6,1∙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/>
                    </w:rPr>
                    <m:t>92</m:t>
                  </m:r>
                </m:e>
              </m:rad>
            </m:num>
            <m:den>
              <m:r>
                <w:rPr>
                  <w:rFonts w:ascii="Cambria Math" w:hAnsi="Cambria Math"/>
                  <w:lang w:val="en-US"/>
                </w:rPr>
                <m:t>3000</m:t>
              </m:r>
            </m:den>
          </m:f>
          <m:r>
            <w:rPr>
              <w:rFonts w:ascii="Cambria Math" w:hAnsi="Cambria Math"/>
              <w:lang w:val="en-US"/>
            </w:rPr>
            <m:t xml:space="preserve">=20,1 </m:t>
          </m:r>
          <m:r>
            <w:rPr>
              <w:rFonts w:ascii="Cambria Math" w:hAnsi="Cambria Math"/>
            </w:rPr>
            <m:t>мм;</m:t>
          </m:r>
        </m:oMath>
      </m:oMathPara>
    </w:p>
    <w:p w14:paraId="7E9C884A" w14:textId="3DDB67F9" w:rsidR="005C3F15" w:rsidRDefault="005C3F15" w:rsidP="005C3F15">
      <w:pPr>
        <w:spacing w:line="360" w:lineRule="auto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 xml:space="preserve">Полученные результаты приведены в таблице </w:t>
      </w:r>
      <w:r w:rsidR="00F10C14">
        <w:rPr>
          <w:rFonts w:eastAsiaTheme="minorEastAsia"/>
        </w:rPr>
        <w:t>6</w:t>
      </w:r>
    </w:p>
    <w:p w14:paraId="562588D3" w14:textId="54A2AD5B" w:rsidR="005C3F15" w:rsidRDefault="005C3F15" w:rsidP="00C9105E">
      <w:pPr>
        <w:spacing w:line="360" w:lineRule="auto"/>
        <w:ind w:firstLine="709"/>
        <w:rPr>
          <w:rFonts w:eastAsiaTheme="minorEastAsia"/>
        </w:rPr>
      </w:pPr>
      <w:r>
        <w:rPr>
          <w:rFonts w:eastAsiaTheme="minorEastAsia"/>
        </w:rPr>
        <w:t xml:space="preserve">Таблица </w:t>
      </w:r>
      <w:r w:rsidR="00F10C14">
        <w:rPr>
          <w:rFonts w:eastAsiaTheme="minorEastAsia"/>
        </w:rPr>
        <w:t>6</w:t>
      </w:r>
      <w:r>
        <w:rPr>
          <w:rFonts w:eastAsiaTheme="minorEastAsia"/>
        </w:rPr>
        <w:t xml:space="preserve"> - </w:t>
      </w:r>
      <w:r w:rsidRPr="00284258">
        <w:rPr>
          <w:lang w:eastAsia="en-US"/>
        </w:rPr>
        <w:t>Результаты расчетов</w:t>
      </w:r>
      <w:r>
        <w:rPr>
          <w:lang w:eastAsia="en-US"/>
        </w:rPr>
        <w:t xml:space="preserve"> по диаграммам</w:t>
      </w:r>
    </w:p>
    <w:tbl>
      <w:tblPr>
        <w:tblStyle w:val="a6"/>
        <w:tblW w:w="5000" w:type="pct"/>
        <w:tblLook w:val="04A0" w:firstRow="1" w:lastRow="0" w:firstColumn="1" w:lastColumn="0" w:noHBand="0" w:noVBand="1"/>
      </w:tblPr>
      <w:tblGrid>
        <w:gridCol w:w="2683"/>
        <w:gridCol w:w="1683"/>
        <w:gridCol w:w="1683"/>
        <w:gridCol w:w="1849"/>
        <w:gridCol w:w="1673"/>
      </w:tblGrid>
      <w:tr w:rsidR="005C3F15" w14:paraId="641C2861" w14:textId="77777777" w:rsidTr="00194D1F">
        <w:tc>
          <w:tcPr>
            <w:tcW w:w="1402" w:type="pct"/>
          </w:tcPr>
          <w:p w14:paraId="78FEEFEC" w14:textId="77777777" w:rsidR="005C3F15" w:rsidRDefault="005C3F15" w:rsidP="00D727E2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Значение коэффициента</w:t>
            </w:r>
          </w:p>
        </w:tc>
        <w:tc>
          <w:tcPr>
            <w:tcW w:w="879" w:type="pct"/>
          </w:tcPr>
          <w:p w14:paraId="674738CD" w14:textId="77777777" w:rsidR="005C3F15" w:rsidRPr="00E35AD9" w:rsidRDefault="005C3F15" w:rsidP="00D727E2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KD</w:t>
            </w:r>
            <w:r>
              <w:rPr>
                <w:rFonts w:eastAsiaTheme="minorEastAsia"/>
                <w:vertAlign w:val="subscript"/>
                <w:lang w:val="en-US"/>
              </w:rPr>
              <w:t xml:space="preserve">0 </w:t>
            </w:r>
            <w:r>
              <w:rPr>
                <w:rFonts w:eastAsiaTheme="minorEastAsia"/>
                <w:lang w:val="en-US"/>
              </w:rPr>
              <w:t>=</w:t>
            </w:r>
            <w:r>
              <w:rPr>
                <w:rFonts w:eastAsiaTheme="minorEastAsia"/>
              </w:rPr>
              <w:t xml:space="preserve"> 44,</w:t>
            </w:r>
            <w:r>
              <w:rPr>
                <w:rFonts w:eastAsiaTheme="minorEastAsia"/>
                <w:lang w:val="en-US"/>
              </w:rPr>
              <w:t>6</w:t>
            </w:r>
          </w:p>
        </w:tc>
        <w:tc>
          <w:tcPr>
            <w:tcW w:w="879" w:type="pct"/>
          </w:tcPr>
          <w:p w14:paraId="325B0B48" w14:textId="77777777" w:rsidR="005C3F15" w:rsidRPr="00B378FA" w:rsidRDefault="005C3F15" w:rsidP="00D727E2">
            <w:pPr>
              <w:rPr>
                <w:rFonts w:eastAsiaTheme="minorEastAsia"/>
              </w:rPr>
            </w:pPr>
            <w:r>
              <w:rPr>
                <w:rFonts w:eastAsiaTheme="minorEastAsia"/>
                <w:lang w:val="en-US"/>
              </w:rPr>
              <w:t>Kb</w:t>
            </w:r>
            <w:r>
              <w:rPr>
                <w:rFonts w:eastAsiaTheme="minorEastAsia"/>
                <w:vertAlign w:val="subscript"/>
                <w:lang w:val="en-US"/>
              </w:rPr>
              <w:t>1</w:t>
            </w:r>
            <w:r>
              <w:rPr>
                <w:rFonts w:eastAsiaTheme="minorEastAsia"/>
                <w:lang w:val="en-US"/>
              </w:rPr>
              <w:t xml:space="preserve"> = </w:t>
            </w:r>
            <w:r>
              <w:rPr>
                <w:rFonts w:eastAsiaTheme="minorEastAsia"/>
              </w:rPr>
              <w:t>13,8</w:t>
            </w:r>
          </w:p>
        </w:tc>
        <w:tc>
          <w:tcPr>
            <w:tcW w:w="966" w:type="pct"/>
          </w:tcPr>
          <w:p w14:paraId="69CC97D4" w14:textId="77777777" w:rsidR="005C3F15" w:rsidRPr="00774D27" w:rsidRDefault="005C3F15" w:rsidP="00D727E2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KD</w:t>
            </w:r>
            <w:r>
              <w:rPr>
                <w:rFonts w:eastAsiaTheme="minorEastAsia"/>
                <w:vertAlign w:val="subscript"/>
                <w:lang w:val="en-US"/>
              </w:rPr>
              <w:t>2</w:t>
            </w:r>
            <w:r>
              <w:rPr>
                <w:rFonts w:eastAsiaTheme="minorEastAsia"/>
                <w:lang w:val="en-US"/>
              </w:rPr>
              <w:t xml:space="preserve"> = </w:t>
            </w:r>
            <w:r>
              <w:rPr>
                <w:rFonts w:eastAsiaTheme="minorEastAsia"/>
              </w:rPr>
              <w:t>87,6</w:t>
            </w:r>
          </w:p>
        </w:tc>
        <w:tc>
          <w:tcPr>
            <w:tcW w:w="874" w:type="pct"/>
          </w:tcPr>
          <w:p w14:paraId="68E99593" w14:textId="77777777" w:rsidR="005C3F15" w:rsidRPr="00840F13" w:rsidRDefault="005C3F15" w:rsidP="00D727E2">
            <w:pPr>
              <w:rPr>
                <w:rFonts w:eastAsiaTheme="minorEastAsia"/>
              </w:rPr>
            </w:pPr>
            <w:r>
              <w:rPr>
                <w:rFonts w:eastAsiaTheme="minorEastAsia"/>
                <w:lang w:val="en-US"/>
              </w:rPr>
              <w:t>Kb</w:t>
            </w:r>
            <w:r>
              <w:rPr>
                <w:rFonts w:eastAsiaTheme="minorEastAsia"/>
                <w:vertAlign w:val="subscript"/>
                <w:lang w:val="en-US"/>
              </w:rPr>
              <w:t>2</w:t>
            </w:r>
            <w:r>
              <w:rPr>
                <w:rFonts w:eastAsiaTheme="minorEastAsia"/>
                <w:lang w:val="en-US"/>
              </w:rPr>
              <w:t xml:space="preserve"> = </w:t>
            </w:r>
            <w:r>
              <w:rPr>
                <w:rFonts w:eastAsiaTheme="minorEastAsia"/>
              </w:rPr>
              <w:t>6,1</w:t>
            </w:r>
          </w:p>
        </w:tc>
      </w:tr>
      <w:tr w:rsidR="005C3F15" w14:paraId="7ED9AEEA" w14:textId="77777777" w:rsidTr="00194D1F">
        <w:tc>
          <w:tcPr>
            <w:tcW w:w="1402" w:type="pct"/>
          </w:tcPr>
          <w:p w14:paraId="2745F45F" w14:textId="77777777" w:rsidR="005C3F15" w:rsidRDefault="005C3F15" w:rsidP="00D727E2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Размер колеса, мм</w:t>
            </w:r>
          </w:p>
        </w:tc>
        <w:tc>
          <w:tcPr>
            <w:tcW w:w="879" w:type="pct"/>
          </w:tcPr>
          <w:p w14:paraId="41BC9FE7" w14:textId="77777777" w:rsidR="005C3F15" w:rsidRPr="00ED362F" w:rsidRDefault="005C3F15" w:rsidP="00D727E2">
            <w:pPr>
              <w:rPr>
                <w:rFonts w:eastAsiaTheme="minorEastAsia"/>
              </w:rPr>
            </w:pPr>
            <w:r>
              <w:rPr>
                <w:rFonts w:eastAsiaTheme="minorEastAsia"/>
                <w:lang w:val="en-US"/>
              </w:rPr>
              <w:t>D</w:t>
            </w:r>
            <w:r>
              <w:rPr>
                <w:rFonts w:eastAsiaTheme="minorEastAsia"/>
                <w:vertAlign w:val="subscript"/>
                <w:lang w:val="en-US"/>
              </w:rPr>
              <w:t>0</w:t>
            </w:r>
            <w:r>
              <w:rPr>
                <w:rFonts w:eastAsiaTheme="minorEastAsia"/>
                <w:lang w:val="en-US"/>
              </w:rPr>
              <w:t xml:space="preserve"> = </w:t>
            </w:r>
            <w:r>
              <w:rPr>
                <w:rFonts w:eastAsiaTheme="minorEastAsia"/>
              </w:rPr>
              <w:t>147,7</w:t>
            </w:r>
          </w:p>
        </w:tc>
        <w:tc>
          <w:tcPr>
            <w:tcW w:w="879" w:type="pct"/>
          </w:tcPr>
          <w:p w14:paraId="7C4F2E04" w14:textId="77777777" w:rsidR="005C3F15" w:rsidRPr="00ED362F" w:rsidRDefault="005C3F15" w:rsidP="00D727E2">
            <w:pPr>
              <w:rPr>
                <w:rFonts w:eastAsiaTheme="minorEastAsia"/>
              </w:rPr>
            </w:pPr>
            <w:r>
              <w:rPr>
                <w:rFonts w:eastAsiaTheme="minorEastAsia"/>
                <w:lang w:val="en-US"/>
              </w:rPr>
              <w:t>b</w:t>
            </w:r>
            <w:r>
              <w:rPr>
                <w:rFonts w:eastAsiaTheme="minorEastAsia"/>
                <w:vertAlign w:val="subscript"/>
                <w:lang w:val="en-US"/>
              </w:rPr>
              <w:t>1</w:t>
            </w:r>
            <w:r>
              <w:rPr>
                <w:rFonts w:eastAsiaTheme="minorEastAsia"/>
                <w:lang w:val="en-US"/>
              </w:rPr>
              <w:t xml:space="preserve"> = </w:t>
            </w:r>
            <w:r>
              <w:rPr>
                <w:rFonts w:eastAsiaTheme="minorEastAsia"/>
              </w:rPr>
              <w:t>45,5</w:t>
            </w:r>
          </w:p>
        </w:tc>
        <w:tc>
          <w:tcPr>
            <w:tcW w:w="966" w:type="pct"/>
          </w:tcPr>
          <w:p w14:paraId="04A54C23" w14:textId="77777777" w:rsidR="005C3F15" w:rsidRPr="00ED362F" w:rsidRDefault="005C3F15" w:rsidP="00D727E2">
            <w:pPr>
              <w:rPr>
                <w:rFonts w:eastAsiaTheme="minorEastAsia"/>
              </w:rPr>
            </w:pPr>
            <w:r>
              <w:rPr>
                <w:rFonts w:eastAsiaTheme="minorEastAsia"/>
                <w:lang w:val="en-US"/>
              </w:rPr>
              <w:t>D</w:t>
            </w:r>
            <w:r>
              <w:rPr>
                <w:rFonts w:eastAsiaTheme="minorEastAsia"/>
                <w:vertAlign w:val="subscript"/>
                <w:lang w:val="en-US"/>
              </w:rPr>
              <w:t>2</w:t>
            </w:r>
            <w:r>
              <w:rPr>
                <w:rFonts w:eastAsiaTheme="minorEastAsia"/>
                <w:lang w:val="en-US"/>
              </w:rPr>
              <w:t xml:space="preserve"> = </w:t>
            </w:r>
            <w:r>
              <w:rPr>
                <w:rFonts w:eastAsiaTheme="minorEastAsia"/>
              </w:rPr>
              <w:t>28</w:t>
            </w:r>
            <w:r>
              <w:rPr>
                <w:rFonts w:eastAsiaTheme="minorEastAsia"/>
                <w:lang w:val="en-US"/>
              </w:rPr>
              <w:t>9,7</w:t>
            </w:r>
          </w:p>
        </w:tc>
        <w:tc>
          <w:tcPr>
            <w:tcW w:w="874" w:type="pct"/>
          </w:tcPr>
          <w:p w14:paraId="546697C8" w14:textId="77777777" w:rsidR="005C3F15" w:rsidRPr="00ED362F" w:rsidRDefault="005C3F15" w:rsidP="00D727E2">
            <w:pPr>
              <w:rPr>
                <w:rFonts w:eastAsiaTheme="minorEastAsia"/>
              </w:rPr>
            </w:pPr>
            <w:r>
              <w:rPr>
                <w:rFonts w:eastAsiaTheme="minorEastAsia"/>
                <w:lang w:val="en-US"/>
              </w:rPr>
              <w:t>b</w:t>
            </w:r>
            <w:r>
              <w:rPr>
                <w:rFonts w:eastAsiaTheme="minorEastAsia"/>
                <w:vertAlign w:val="subscript"/>
                <w:lang w:val="en-US"/>
              </w:rPr>
              <w:t>2</w:t>
            </w:r>
            <w:r>
              <w:rPr>
                <w:rFonts w:eastAsiaTheme="minorEastAsia"/>
                <w:lang w:val="en-US"/>
              </w:rPr>
              <w:t xml:space="preserve"> = </w:t>
            </w:r>
            <w:r>
              <w:rPr>
                <w:rFonts w:eastAsiaTheme="minorEastAsia"/>
              </w:rPr>
              <w:t>20,1</w:t>
            </w:r>
          </w:p>
        </w:tc>
      </w:tr>
    </w:tbl>
    <w:p w14:paraId="59C05ED8" w14:textId="12649495" w:rsidR="005C3F15" w:rsidRPr="00182AE6" w:rsidRDefault="005C3F15" w:rsidP="003E6B9C">
      <w:pPr>
        <w:spacing w:line="360" w:lineRule="auto"/>
        <w:ind w:left="213" w:firstLine="496"/>
        <w:jc w:val="both"/>
        <w:rPr>
          <w:bCs/>
        </w:rPr>
      </w:pPr>
      <w:r>
        <w:rPr>
          <w:b/>
        </w:rPr>
        <w:t xml:space="preserve">3.5 Расчет геометрии рабочего колеса и параметров потока по программе </w:t>
      </w:r>
      <w:proofErr w:type="spellStart"/>
      <w:r>
        <w:rPr>
          <w:b/>
          <w:lang w:val="en-US"/>
        </w:rPr>
        <w:t>MathCad</w:t>
      </w:r>
      <w:proofErr w:type="spellEnd"/>
    </w:p>
    <w:p w14:paraId="3345CA49" w14:textId="63C9FC9F" w:rsidR="006E23EE" w:rsidRPr="006E23EE" w:rsidRDefault="006E23EE" w:rsidP="006E23EE">
      <w:pPr>
        <w:spacing w:line="360" w:lineRule="auto"/>
        <w:ind w:firstLine="709"/>
        <w:jc w:val="both"/>
      </w:pPr>
      <w:r>
        <w:t xml:space="preserve">Расчет геометрии рабочего колеса и параметров потока выполнен по программе </w:t>
      </w:r>
      <w:proofErr w:type="spellStart"/>
      <w:r>
        <w:t>MathCad</w:t>
      </w:r>
      <w:proofErr w:type="spellEnd"/>
      <w:r>
        <w:t xml:space="preserve">. Скриншот экрана с результатами расчета по программе </w:t>
      </w:r>
      <w:proofErr w:type="spellStart"/>
      <w:r>
        <w:t>MathCad</w:t>
      </w:r>
      <w:proofErr w:type="spellEnd"/>
      <w:r>
        <w:t xml:space="preserve"> приведен в приложении А. Результаты расчета геометрии рабочего колеса и параметров потока приведены в таблице </w:t>
      </w:r>
      <w:r w:rsidRPr="006E23EE">
        <w:t>7.</w:t>
      </w:r>
    </w:p>
    <w:p w14:paraId="2B138E2E" w14:textId="326E3CB2" w:rsidR="00BB524E" w:rsidRDefault="00BB524E" w:rsidP="006E23EE">
      <w:pPr>
        <w:spacing w:line="360" w:lineRule="auto"/>
        <w:ind w:firstLine="709"/>
      </w:pPr>
      <w:r w:rsidRPr="00D62074">
        <w:t xml:space="preserve">Таблица </w:t>
      </w:r>
      <w:r w:rsidR="006E23EE">
        <w:t>7</w:t>
      </w:r>
      <w:r w:rsidRPr="00D62074">
        <w:t xml:space="preserve"> – </w:t>
      </w:r>
      <w:r>
        <w:t>Расчет рабочего колеса</w:t>
      </w:r>
    </w:p>
    <w:tbl>
      <w:tblPr>
        <w:tblW w:w="935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534"/>
        <w:gridCol w:w="3402"/>
        <w:gridCol w:w="1415"/>
      </w:tblGrid>
      <w:tr w:rsidR="00BB524E" w:rsidRPr="00070DC6" w14:paraId="3FF52368" w14:textId="77777777" w:rsidTr="00084370">
        <w:trPr>
          <w:trHeight w:val="454"/>
          <w:tblHeader/>
          <w:jc w:val="center"/>
        </w:trPr>
        <w:tc>
          <w:tcPr>
            <w:tcW w:w="4534" w:type="dxa"/>
            <w:shd w:val="clear" w:color="auto" w:fill="auto"/>
            <w:vAlign w:val="center"/>
          </w:tcPr>
          <w:p w14:paraId="2842403F" w14:textId="77777777" w:rsidR="00BB524E" w:rsidRPr="00070DC6" w:rsidRDefault="00BB524E" w:rsidP="00BB524E">
            <w:pPr>
              <w:tabs>
                <w:tab w:val="center" w:pos="2600"/>
              </w:tabs>
              <w:spacing w:line="360" w:lineRule="auto"/>
              <w:ind w:firstLine="22"/>
              <w:jc w:val="center"/>
            </w:pPr>
            <w:r w:rsidRPr="00070DC6">
              <w:t>Наименование</w:t>
            </w:r>
          </w:p>
        </w:tc>
        <w:tc>
          <w:tcPr>
            <w:tcW w:w="3402" w:type="dxa"/>
            <w:shd w:val="clear" w:color="auto" w:fill="auto"/>
            <w:vAlign w:val="center"/>
          </w:tcPr>
          <w:p w14:paraId="10A779F2" w14:textId="77777777" w:rsidR="00BB524E" w:rsidRPr="00070DC6" w:rsidRDefault="00BB524E" w:rsidP="00BB524E">
            <w:pPr>
              <w:spacing w:line="360" w:lineRule="auto"/>
              <w:ind w:left="-84" w:firstLine="34"/>
              <w:jc w:val="center"/>
            </w:pPr>
            <w:r w:rsidRPr="00070DC6">
              <w:t>Формула</w:t>
            </w:r>
          </w:p>
        </w:tc>
        <w:tc>
          <w:tcPr>
            <w:tcW w:w="1415" w:type="dxa"/>
            <w:shd w:val="clear" w:color="auto" w:fill="auto"/>
            <w:vAlign w:val="center"/>
          </w:tcPr>
          <w:p w14:paraId="03FDF037" w14:textId="77777777" w:rsidR="00BB524E" w:rsidRPr="00070DC6" w:rsidRDefault="00BB524E" w:rsidP="00BB524E">
            <w:pPr>
              <w:spacing w:line="360" w:lineRule="auto"/>
              <w:ind w:left="-84" w:firstLine="34"/>
              <w:jc w:val="center"/>
            </w:pPr>
            <w:r w:rsidRPr="00070DC6">
              <w:t>Значение</w:t>
            </w:r>
          </w:p>
        </w:tc>
      </w:tr>
      <w:tr w:rsidR="00BB524E" w:rsidRPr="00070DC6" w14:paraId="056091F7" w14:textId="77777777" w:rsidTr="00084370">
        <w:trPr>
          <w:trHeight w:val="700"/>
          <w:jc w:val="center"/>
        </w:trPr>
        <w:tc>
          <w:tcPr>
            <w:tcW w:w="4534" w:type="dxa"/>
            <w:shd w:val="clear" w:color="auto" w:fill="auto"/>
            <w:vAlign w:val="center"/>
          </w:tcPr>
          <w:p w14:paraId="3A5C13D0" w14:textId="77777777" w:rsidR="00BB524E" w:rsidRPr="00070DC6" w:rsidRDefault="00BB524E" w:rsidP="00BB524E">
            <w:pPr>
              <w:spacing w:line="360" w:lineRule="auto"/>
              <w:ind w:left="187"/>
            </w:pPr>
            <w:r w:rsidRPr="00070DC6">
              <w:t>Частота вращения ротора, об/мин</w:t>
            </w:r>
          </w:p>
        </w:tc>
        <w:tc>
          <w:tcPr>
            <w:tcW w:w="3402" w:type="dxa"/>
            <w:shd w:val="clear" w:color="auto" w:fill="auto"/>
            <w:vAlign w:val="center"/>
          </w:tcPr>
          <w:p w14:paraId="7970F3E4" w14:textId="77777777" w:rsidR="00BB524E" w:rsidRPr="00070DC6" w:rsidRDefault="00BB524E" w:rsidP="00BB524E">
            <w:pPr>
              <w:spacing w:line="360" w:lineRule="auto"/>
              <w:jc w:val="center"/>
              <w:rPr>
                <w:rFonts w:eastAsia="Calibri"/>
                <w:color w:val="0000FF"/>
                <w:lang w:val="en-US"/>
              </w:rPr>
            </w:pPr>
            <w:r w:rsidRPr="009C0C80">
              <w:rPr>
                <w:rFonts w:eastAsia="Calibri"/>
                <w:noProof/>
                <w:color w:val="0000FF"/>
                <w:position w:val="-19"/>
              </w:rPr>
              <w:drawing>
                <wp:inline distT="0" distB="0" distL="0" distR="0" wp14:anchorId="62D8ED1E" wp14:editId="370D7988">
                  <wp:extent cx="1304925" cy="371475"/>
                  <wp:effectExtent l="0" t="0" r="0" b="0"/>
                  <wp:docPr id="10" name="Рисунок 4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4925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5" w:type="dxa"/>
            <w:shd w:val="clear" w:color="auto" w:fill="auto"/>
            <w:vAlign w:val="center"/>
          </w:tcPr>
          <w:p w14:paraId="7D497027" w14:textId="4EF23571" w:rsidR="00BB524E" w:rsidRPr="00070DC6" w:rsidRDefault="00BB524E" w:rsidP="00BB524E">
            <w:pPr>
              <w:spacing w:line="360" w:lineRule="auto"/>
              <w:ind w:left="-84" w:firstLine="34"/>
              <w:jc w:val="center"/>
            </w:pPr>
            <w:r>
              <w:t>2900</w:t>
            </w:r>
          </w:p>
        </w:tc>
      </w:tr>
      <w:tr w:rsidR="00BB524E" w:rsidRPr="00070DC6" w14:paraId="5219DCB1" w14:textId="77777777" w:rsidTr="00084370">
        <w:trPr>
          <w:trHeight w:val="711"/>
          <w:jc w:val="center"/>
        </w:trPr>
        <w:tc>
          <w:tcPr>
            <w:tcW w:w="4534" w:type="dxa"/>
            <w:shd w:val="clear" w:color="auto" w:fill="auto"/>
            <w:vAlign w:val="center"/>
          </w:tcPr>
          <w:p w14:paraId="64CC65B4" w14:textId="77777777" w:rsidR="00BB524E" w:rsidRPr="00070DC6" w:rsidRDefault="00BB524E" w:rsidP="00BB524E">
            <w:pPr>
              <w:spacing w:line="360" w:lineRule="auto"/>
              <w:ind w:left="187"/>
            </w:pPr>
            <w:r w:rsidRPr="00070DC6">
              <w:t>Подача ступени, м3/с.</w:t>
            </w:r>
          </w:p>
        </w:tc>
        <w:tc>
          <w:tcPr>
            <w:tcW w:w="3402" w:type="dxa"/>
            <w:shd w:val="clear" w:color="auto" w:fill="auto"/>
            <w:vAlign w:val="center"/>
          </w:tcPr>
          <w:p w14:paraId="10669458" w14:textId="77777777" w:rsidR="00BB524E" w:rsidRPr="00070DC6" w:rsidRDefault="00BB524E" w:rsidP="00BB524E">
            <w:pPr>
              <w:spacing w:line="360" w:lineRule="auto"/>
              <w:jc w:val="center"/>
              <w:rPr>
                <w:rFonts w:eastAsia="Calibri"/>
                <w:color w:val="0000FF"/>
                <w:lang w:val="en-US"/>
              </w:rPr>
            </w:pPr>
            <w:r w:rsidRPr="009C0C80">
              <w:rPr>
                <w:rFonts w:eastAsia="Calibri"/>
                <w:noProof/>
                <w:color w:val="0000FF"/>
                <w:position w:val="-19"/>
              </w:rPr>
              <w:drawing>
                <wp:inline distT="0" distB="0" distL="0" distR="0" wp14:anchorId="1AFC23E2" wp14:editId="55F967E5">
                  <wp:extent cx="1238250" cy="371475"/>
                  <wp:effectExtent l="0" t="0" r="0" b="0"/>
                  <wp:docPr id="23" name="Рисунок 4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5" w:type="dxa"/>
            <w:shd w:val="clear" w:color="auto" w:fill="auto"/>
            <w:vAlign w:val="center"/>
          </w:tcPr>
          <w:p w14:paraId="4A55A14D" w14:textId="57153618" w:rsidR="00BB524E" w:rsidRPr="00935D0D" w:rsidRDefault="00BB524E" w:rsidP="00BB524E">
            <w:pPr>
              <w:spacing w:line="360" w:lineRule="auto"/>
              <w:ind w:left="-84" w:firstLine="34"/>
              <w:jc w:val="center"/>
              <w:rPr>
                <w:lang w:val="en-US"/>
              </w:rPr>
            </w:pPr>
            <w:r>
              <w:t>0,09</w:t>
            </w:r>
          </w:p>
        </w:tc>
      </w:tr>
      <w:tr w:rsidR="00BB524E" w:rsidRPr="00070DC6" w14:paraId="265A4338" w14:textId="77777777" w:rsidTr="00084370">
        <w:trPr>
          <w:trHeight w:val="693"/>
          <w:jc w:val="center"/>
        </w:trPr>
        <w:tc>
          <w:tcPr>
            <w:tcW w:w="4534" w:type="dxa"/>
            <w:shd w:val="clear" w:color="auto" w:fill="auto"/>
            <w:vAlign w:val="center"/>
          </w:tcPr>
          <w:p w14:paraId="45344459" w14:textId="77777777" w:rsidR="00BB524E" w:rsidRPr="00070DC6" w:rsidRDefault="00BB524E" w:rsidP="00BB524E">
            <w:pPr>
              <w:spacing w:line="360" w:lineRule="auto"/>
              <w:ind w:left="187"/>
            </w:pPr>
            <w:r w:rsidRPr="00070DC6">
              <w:t>Напор ступени, м</w:t>
            </w:r>
          </w:p>
        </w:tc>
        <w:tc>
          <w:tcPr>
            <w:tcW w:w="3402" w:type="dxa"/>
            <w:shd w:val="clear" w:color="auto" w:fill="auto"/>
            <w:vAlign w:val="center"/>
          </w:tcPr>
          <w:p w14:paraId="012EE034" w14:textId="77777777" w:rsidR="00BB524E" w:rsidRPr="00070DC6" w:rsidRDefault="00BB524E" w:rsidP="00BB524E">
            <w:pPr>
              <w:spacing w:line="360" w:lineRule="auto"/>
              <w:jc w:val="center"/>
              <w:rPr>
                <w:rFonts w:eastAsia="Calibri"/>
                <w:color w:val="0000FF"/>
                <w:lang w:val="en-US"/>
              </w:rPr>
            </w:pPr>
            <w:r w:rsidRPr="009C0C80">
              <w:rPr>
                <w:rFonts w:eastAsia="Calibri"/>
                <w:noProof/>
                <w:color w:val="0000FF"/>
                <w:position w:val="-19"/>
              </w:rPr>
              <w:drawing>
                <wp:inline distT="0" distB="0" distL="0" distR="0" wp14:anchorId="5C13B161" wp14:editId="7A88B35F">
                  <wp:extent cx="609600" cy="349504"/>
                  <wp:effectExtent l="0" t="0" r="0" b="0"/>
                  <wp:docPr id="31" name="Рисунок 4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0930" cy="350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5" w:type="dxa"/>
            <w:shd w:val="clear" w:color="auto" w:fill="auto"/>
            <w:vAlign w:val="center"/>
          </w:tcPr>
          <w:p w14:paraId="7E5BE482" w14:textId="1F656C7F" w:rsidR="00BB524E" w:rsidRPr="00070DC6" w:rsidRDefault="00BB524E" w:rsidP="00BB524E">
            <w:pPr>
              <w:spacing w:line="360" w:lineRule="auto"/>
              <w:jc w:val="center"/>
            </w:pPr>
            <w:r>
              <w:t>92</w:t>
            </w:r>
          </w:p>
        </w:tc>
      </w:tr>
      <w:tr w:rsidR="00BB524E" w:rsidRPr="00070DC6" w14:paraId="7E438794" w14:textId="77777777" w:rsidTr="00084370">
        <w:trPr>
          <w:trHeight w:val="844"/>
          <w:jc w:val="center"/>
        </w:trPr>
        <w:tc>
          <w:tcPr>
            <w:tcW w:w="4534" w:type="dxa"/>
            <w:shd w:val="clear" w:color="auto" w:fill="auto"/>
            <w:vAlign w:val="center"/>
          </w:tcPr>
          <w:p w14:paraId="6FD18140" w14:textId="77777777" w:rsidR="00BB524E" w:rsidRPr="00070DC6" w:rsidRDefault="00BB524E" w:rsidP="00BB524E">
            <w:pPr>
              <w:spacing w:line="360" w:lineRule="auto"/>
              <w:ind w:left="187"/>
            </w:pPr>
            <w:r w:rsidRPr="00070DC6">
              <w:lastRenderedPageBreak/>
              <w:t>Коэффициент быстроходности ступени</w:t>
            </w:r>
          </w:p>
        </w:tc>
        <w:tc>
          <w:tcPr>
            <w:tcW w:w="3402" w:type="dxa"/>
            <w:shd w:val="clear" w:color="auto" w:fill="auto"/>
            <w:vAlign w:val="center"/>
          </w:tcPr>
          <w:p w14:paraId="53586025" w14:textId="77777777" w:rsidR="00BB524E" w:rsidRPr="00070DC6" w:rsidRDefault="00BB524E" w:rsidP="00BB524E">
            <w:pPr>
              <w:spacing w:line="360" w:lineRule="auto"/>
              <w:jc w:val="center"/>
              <w:rPr>
                <w:rFonts w:eastAsia="Calibri"/>
                <w:color w:val="0000FF"/>
                <w:lang w:val="en-US"/>
              </w:rPr>
            </w:pPr>
            <w:r w:rsidRPr="009C0C80">
              <w:rPr>
                <w:rFonts w:eastAsia="Calibri"/>
                <w:noProof/>
                <w:color w:val="0000FF"/>
                <w:position w:val="-30"/>
              </w:rPr>
              <w:drawing>
                <wp:inline distT="0" distB="0" distL="0" distR="0" wp14:anchorId="69563B3F" wp14:editId="2C2BC3EB">
                  <wp:extent cx="1152525" cy="419100"/>
                  <wp:effectExtent l="0" t="0" r="0" b="0"/>
                  <wp:docPr id="32" name="Рисунок 4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252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5" w:type="dxa"/>
            <w:shd w:val="clear" w:color="auto" w:fill="auto"/>
            <w:vAlign w:val="center"/>
          </w:tcPr>
          <w:p w14:paraId="006D5ADD" w14:textId="39B74AC1" w:rsidR="00BB524E" w:rsidRPr="00675801" w:rsidRDefault="00BB524E" w:rsidP="00BB524E">
            <w:pPr>
              <w:spacing w:line="360" w:lineRule="auto"/>
              <w:jc w:val="center"/>
            </w:pPr>
            <w:r>
              <w:t>107</w:t>
            </w:r>
          </w:p>
        </w:tc>
      </w:tr>
      <w:tr w:rsidR="00BB524E" w:rsidRPr="00070DC6" w14:paraId="18063AA4" w14:textId="77777777" w:rsidTr="00084370">
        <w:trPr>
          <w:trHeight w:val="922"/>
          <w:jc w:val="center"/>
        </w:trPr>
        <w:tc>
          <w:tcPr>
            <w:tcW w:w="4534" w:type="dxa"/>
            <w:shd w:val="clear" w:color="auto" w:fill="auto"/>
            <w:vAlign w:val="center"/>
          </w:tcPr>
          <w:p w14:paraId="7FB53AEA" w14:textId="77777777" w:rsidR="00BB524E" w:rsidRPr="00070DC6" w:rsidRDefault="00BB524E" w:rsidP="00BB524E">
            <w:pPr>
              <w:spacing w:line="360" w:lineRule="auto"/>
              <w:ind w:left="187"/>
            </w:pPr>
            <w:r w:rsidRPr="00070DC6">
              <w:t>Приведенный диаметр, мм</w:t>
            </w:r>
          </w:p>
        </w:tc>
        <w:tc>
          <w:tcPr>
            <w:tcW w:w="3402" w:type="dxa"/>
            <w:shd w:val="clear" w:color="auto" w:fill="auto"/>
            <w:vAlign w:val="center"/>
          </w:tcPr>
          <w:p w14:paraId="66A21C04" w14:textId="77777777" w:rsidR="00BB524E" w:rsidRPr="00070DC6" w:rsidRDefault="00BB524E" w:rsidP="00BB524E">
            <w:pPr>
              <w:spacing w:line="360" w:lineRule="auto"/>
              <w:jc w:val="center"/>
              <w:rPr>
                <w:rFonts w:eastAsia="Calibri"/>
                <w:color w:val="0000FF"/>
                <w:lang w:val="en-US"/>
              </w:rPr>
            </w:pPr>
            <w:r w:rsidRPr="009C0C80">
              <w:rPr>
                <w:rFonts w:eastAsia="Calibri"/>
                <w:noProof/>
                <w:color w:val="0000FF"/>
                <w:position w:val="-19"/>
              </w:rPr>
              <w:drawing>
                <wp:inline distT="0" distB="0" distL="0" distR="0" wp14:anchorId="2607D4A8" wp14:editId="1575F30C">
                  <wp:extent cx="1524000" cy="533400"/>
                  <wp:effectExtent l="0" t="0" r="0" b="0"/>
                  <wp:docPr id="33" name="Рисунок 4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1477" cy="5360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5" w:type="dxa"/>
            <w:shd w:val="clear" w:color="auto" w:fill="auto"/>
            <w:vAlign w:val="center"/>
          </w:tcPr>
          <w:p w14:paraId="7419ACC7" w14:textId="65CB3595" w:rsidR="00BB524E" w:rsidRPr="00675801" w:rsidRDefault="00BB524E" w:rsidP="00BB524E">
            <w:pPr>
              <w:spacing w:line="360" w:lineRule="auto"/>
              <w:jc w:val="center"/>
            </w:pPr>
            <w:r>
              <w:t>133,7</w:t>
            </w:r>
          </w:p>
        </w:tc>
      </w:tr>
      <w:tr w:rsidR="00BB524E" w:rsidRPr="00675801" w14:paraId="1E1D4EAA" w14:textId="77777777" w:rsidTr="00084370">
        <w:trPr>
          <w:trHeight w:val="844"/>
          <w:jc w:val="center"/>
        </w:trPr>
        <w:tc>
          <w:tcPr>
            <w:tcW w:w="4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8892D00" w14:textId="77777777" w:rsidR="00BB524E" w:rsidRPr="00070DC6" w:rsidRDefault="00BB524E" w:rsidP="00BB524E">
            <w:pPr>
              <w:spacing w:line="360" w:lineRule="auto"/>
              <w:jc w:val="both"/>
            </w:pPr>
            <w:r w:rsidRPr="00070DC6">
              <w:t>Гидравлический кпд ступени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90511B" w14:textId="77777777" w:rsidR="00BB524E" w:rsidRPr="004C1E91" w:rsidRDefault="00BB524E" w:rsidP="00BB524E">
            <w:pPr>
              <w:spacing w:line="360" w:lineRule="auto"/>
              <w:ind w:firstLine="34"/>
              <w:jc w:val="center"/>
              <w:rPr>
                <w:rFonts w:ascii="Courier New" w:eastAsia="Calibri" w:hAnsi="Courier New" w:cs="Courier New"/>
                <w:noProof/>
                <w:color w:val="0000FF"/>
                <w:position w:val="-19"/>
              </w:rPr>
            </w:pPr>
            <w:r w:rsidRPr="004C1E91">
              <w:rPr>
                <w:rFonts w:ascii="Courier New" w:eastAsia="Calibri" w:hAnsi="Courier New" w:cs="Courier New"/>
                <w:noProof/>
                <w:color w:val="0000FF"/>
                <w:position w:val="-19"/>
              </w:rPr>
              <w:drawing>
                <wp:inline distT="0" distB="0" distL="0" distR="0" wp14:anchorId="68F9C7CF" wp14:editId="51732FBB">
                  <wp:extent cx="1571625" cy="457200"/>
                  <wp:effectExtent l="0" t="0" r="0" b="0"/>
                  <wp:docPr id="34" name="Рисунок 4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162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8847F88" w14:textId="154117A1" w:rsidR="00BB524E" w:rsidRPr="00675801" w:rsidRDefault="00BB524E" w:rsidP="00BB524E">
            <w:pPr>
              <w:spacing w:line="360" w:lineRule="auto"/>
              <w:ind w:firstLine="34"/>
              <w:jc w:val="center"/>
            </w:pPr>
            <w:r>
              <w:t>0,89</w:t>
            </w:r>
          </w:p>
        </w:tc>
      </w:tr>
      <w:tr w:rsidR="00BB524E" w:rsidRPr="00675801" w14:paraId="73EA9C61" w14:textId="77777777" w:rsidTr="00084370">
        <w:trPr>
          <w:trHeight w:val="844"/>
          <w:jc w:val="center"/>
        </w:trPr>
        <w:tc>
          <w:tcPr>
            <w:tcW w:w="4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55F8375" w14:textId="77777777" w:rsidR="00BB524E" w:rsidRPr="00070DC6" w:rsidRDefault="00BB524E" w:rsidP="00BB524E">
            <w:pPr>
              <w:spacing w:line="360" w:lineRule="auto"/>
              <w:jc w:val="both"/>
            </w:pPr>
            <w:r w:rsidRPr="00070DC6">
              <w:t>Объемный КПД ступени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430615" w14:textId="77777777" w:rsidR="00BB524E" w:rsidRPr="004C1E91" w:rsidRDefault="00BB524E" w:rsidP="00BB524E">
            <w:pPr>
              <w:spacing w:line="360" w:lineRule="auto"/>
              <w:ind w:firstLine="34"/>
              <w:jc w:val="center"/>
              <w:rPr>
                <w:rFonts w:ascii="Courier New" w:eastAsia="Calibri" w:hAnsi="Courier New" w:cs="Courier New"/>
                <w:noProof/>
                <w:color w:val="0000FF"/>
                <w:position w:val="-19"/>
              </w:rPr>
            </w:pPr>
            <w:r w:rsidRPr="004C1E91">
              <w:rPr>
                <w:rFonts w:ascii="Courier New" w:eastAsia="Calibri" w:hAnsi="Courier New" w:cs="Courier New"/>
                <w:noProof/>
                <w:color w:val="0000FF"/>
                <w:position w:val="-19"/>
              </w:rPr>
              <w:drawing>
                <wp:inline distT="0" distB="0" distL="0" distR="0" wp14:anchorId="4AFB097A" wp14:editId="1BA7606B">
                  <wp:extent cx="1009650" cy="457200"/>
                  <wp:effectExtent l="0" t="0" r="0" b="0"/>
                  <wp:docPr id="35" name="Рисунок 4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24D20A8" w14:textId="599821C2" w:rsidR="00BB524E" w:rsidRPr="00675801" w:rsidRDefault="00BB524E" w:rsidP="00BB524E">
            <w:pPr>
              <w:spacing w:line="360" w:lineRule="auto"/>
              <w:ind w:firstLine="34"/>
              <w:jc w:val="center"/>
            </w:pPr>
            <w:r>
              <w:t>0,971</w:t>
            </w:r>
          </w:p>
        </w:tc>
      </w:tr>
      <w:tr w:rsidR="00BB524E" w:rsidRPr="00675801" w14:paraId="1C014FE2" w14:textId="77777777" w:rsidTr="00084370">
        <w:trPr>
          <w:trHeight w:val="844"/>
          <w:jc w:val="center"/>
        </w:trPr>
        <w:tc>
          <w:tcPr>
            <w:tcW w:w="4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A7E1CCB" w14:textId="77777777" w:rsidR="00BB524E" w:rsidRPr="004C1E91" w:rsidRDefault="00BB524E" w:rsidP="00BB524E">
            <w:pPr>
              <w:spacing w:line="360" w:lineRule="auto"/>
              <w:jc w:val="both"/>
            </w:pPr>
            <w:r w:rsidRPr="00070DC6">
              <w:t>Механический КПД ступени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3234C6C" w14:textId="77777777" w:rsidR="00BB524E" w:rsidRPr="004C1E91" w:rsidRDefault="00BB524E" w:rsidP="00BB524E">
            <w:pPr>
              <w:spacing w:line="360" w:lineRule="auto"/>
              <w:ind w:firstLine="34"/>
              <w:jc w:val="center"/>
              <w:rPr>
                <w:rFonts w:ascii="Courier New" w:eastAsia="Calibri" w:hAnsi="Courier New" w:cs="Courier New"/>
                <w:noProof/>
                <w:color w:val="0000FF"/>
                <w:position w:val="-19"/>
              </w:rPr>
            </w:pPr>
            <w:r w:rsidRPr="004C1E91">
              <w:rPr>
                <w:rFonts w:ascii="Courier New" w:eastAsia="Calibri" w:hAnsi="Courier New" w:cs="Courier New"/>
                <w:noProof/>
                <w:color w:val="0000FF"/>
                <w:position w:val="-19"/>
              </w:rPr>
              <w:drawing>
                <wp:inline distT="0" distB="0" distL="0" distR="0" wp14:anchorId="7F2AAD34" wp14:editId="234396E8">
                  <wp:extent cx="1009650" cy="495300"/>
                  <wp:effectExtent l="0" t="0" r="0" b="0"/>
                  <wp:docPr id="36" name="Рисунок 4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C379950" w14:textId="4CAAFB9F" w:rsidR="00BB524E" w:rsidRPr="00675801" w:rsidRDefault="00BB524E" w:rsidP="00BB524E">
            <w:pPr>
              <w:spacing w:line="360" w:lineRule="auto"/>
              <w:ind w:firstLine="34"/>
              <w:jc w:val="center"/>
            </w:pPr>
            <w:r>
              <w:t>0,933</w:t>
            </w:r>
          </w:p>
        </w:tc>
      </w:tr>
      <w:tr w:rsidR="00BB524E" w:rsidRPr="00675801" w14:paraId="794F9327" w14:textId="77777777" w:rsidTr="00084370">
        <w:trPr>
          <w:trHeight w:val="844"/>
          <w:jc w:val="center"/>
        </w:trPr>
        <w:tc>
          <w:tcPr>
            <w:tcW w:w="4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9623EF4" w14:textId="77777777" w:rsidR="00BB524E" w:rsidRPr="00070DC6" w:rsidRDefault="00BB524E" w:rsidP="00BB524E">
            <w:pPr>
              <w:spacing w:line="360" w:lineRule="auto"/>
              <w:jc w:val="both"/>
            </w:pPr>
            <w:r w:rsidRPr="00070DC6">
              <w:t>КПД ступени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161D23" w14:textId="77777777" w:rsidR="00BB524E" w:rsidRPr="004C1E91" w:rsidRDefault="00BB524E" w:rsidP="00BB524E">
            <w:pPr>
              <w:spacing w:line="360" w:lineRule="auto"/>
              <w:ind w:firstLine="34"/>
              <w:jc w:val="center"/>
              <w:rPr>
                <w:rFonts w:ascii="Courier New" w:eastAsia="Calibri" w:hAnsi="Courier New" w:cs="Courier New"/>
                <w:noProof/>
                <w:color w:val="0000FF"/>
                <w:position w:val="-19"/>
              </w:rPr>
            </w:pPr>
            <w:r w:rsidRPr="004C1E91">
              <w:rPr>
                <w:rFonts w:ascii="Courier New" w:eastAsia="Calibri" w:hAnsi="Courier New" w:cs="Courier New"/>
                <w:noProof/>
                <w:color w:val="0000FF"/>
                <w:position w:val="-19"/>
              </w:rPr>
              <w:drawing>
                <wp:inline distT="0" distB="0" distL="0" distR="0" wp14:anchorId="73011539" wp14:editId="0B982ED6">
                  <wp:extent cx="1365279" cy="206588"/>
                  <wp:effectExtent l="0" t="0" r="6350" b="3175"/>
                  <wp:docPr id="37" name="Рисунок 4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6897" cy="21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068A359" w14:textId="10160A5E" w:rsidR="00BB524E" w:rsidRPr="00675801" w:rsidRDefault="00BB524E" w:rsidP="00BB524E">
            <w:pPr>
              <w:spacing w:line="360" w:lineRule="auto"/>
              <w:ind w:firstLine="34"/>
              <w:jc w:val="center"/>
            </w:pPr>
            <w:r w:rsidRPr="00070DC6">
              <w:t>0,</w:t>
            </w:r>
            <w:r>
              <w:t>806</w:t>
            </w:r>
          </w:p>
        </w:tc>
      </w:tr>
      <w:tr w:rsidR="00BB524E" w:rsidRPr="00675801" w14:paraId="5FD9FD63" w14:textId="77777777" w:rsidTr="00084370">
        <w:trPr>
          <w:trHeight w:val="844"/>
          <w:jc w:val="center"/>
        </w:trPr>
        <w:tc>
          <w:tcPr>
            <w:tcW w:w="4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CCD28E3" w14:textId="77777777" w:rsidR="00BB524E" w:rsidRPr="00070DC6" w:rsidRDefault="00BB524E" w:rsidP="00BB524E">
            <w:pPr>
              <w:spacing w:line="360" w:lineRule="auto"/>
              <w:jc w:val="both"/>
            </w:pPr>
            <w:r w:rsidRPr="00070DC6">
              <w:t>Мощность проточной части, кВт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A6980E" w14:textId="77777777" w:rsidR="00BB524E" w:rsidRPr="004C1E91" w:rsidRDefault="00BB524E" w:rsidP="00BB524E">
            <w:pPr>
              <w:spacing w:line="360" w:lineRule="auto"/>
              <w:ind w:firstLine="34"/>
              <w:jc w:val="center"/>
              <w:rPr>
                <w:rFonts w:ascii="Courier New" w:eastAsia="Calibri" w:hAnsi="Courier New" w:cs="Courier New"/>
                <w:noProof/>
                <w:color w:val="0000FF"/>
                <w:position w:val="-19"/>
              </w:rPr>
            </w:pPr>
            <w:r w:rsidRPr="004C1E91">
              <w:rPr>
                <w:rFonts w:ascii="Courier New" w:eastAsia="Calibri" w:hAnsi="Courier New" w:cs="Courier New"/>
                <w:noProof/>
                <w:color w:val="0000FF"/>
                <w:position w:val="-19"/>
              </w:rPr>
              <w:drawing>
                <wp:inline distT="0" distB="0" distL="0" distR="0" wp14:anchorId="6849766C" wp14:editId="6550ED4A">
                  <wp:extent cx="1266825" cy="419100"/>
                  <wp:effectExtent l="0" t="0" r="0" b="0"/>
                  <wp:docPr id="38" name="Рисунок 4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82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3243A36" w14:textId="27D4ACB2" w:rsidR="00BB524E" w:rsidRPr="00675801" w:rsidRDefault="00BB524E" w:rsidP="00BB524E">
            <w:pPr>
              <w:spacing w:line="360" w:lineRule="auto"/>
              <w:ind w:firstLine="34"/>
              <w:jc w:val="center"/>
            </w:pPr>
            <w:r>
              <w:t>170,5</w:t>
            </w:r>
          </w:p>
        </w:tc>
      </w:tr>
      <w:tr w:rsidR="00BB524E" w:rsidRPr="00675801" w14:paraId="20F10F55" w14:textId="77777777" w:rsidTr="00084370">
        <w:trPr>
          <w:trHeight w:val="844"/>
          <w:jc w:val="center"/>
        </w:trPr>
        <w:tc>
          <w:tcPr>
            <w:tcW w:w="4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8DA9BA7" w14:textId="77777777" w:rsidR="00BB524E" w:rsidRPr="00070DC6" w:rsidRDefault="00BB524E" w:rsidP="00BB524E">
            <w:pPr>
              <w:spacing w:line="360" w:lineRule="auto"/>
              <w:jc w:val="both"/>
            </w:pPr>
            <w:r w:rsidRPr="00070DC6">
              <w:t>Максимальная мощность проточной части, кВт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922399" w14:textId="77777777" w:rsidR="00BB524E" w:rsidRPr="004C1E91" w:rsidRDefault="00BB524E" w:rsidP="00BB524E">
            <w:pPr>
              <w:spacing w:line="360" w:lineRule="auto"/>
              <w:ind w:firstLine="34"/>
              <w:jc w:val="center"/>
              <w:rPr>
                <w:rFonts w:ascii="Courier New" w:eastAsia="Calibri" w:hAnsi="Courier New" w:cs="Courier New"/>
                <w:noProof/>
                <w:color w:val="0000FF"/>
                <w:position w:val="-19"/>
              </w:rPr>
            </w:pPr>
            <w:r w:rsidRPr="004C1E91">
              <w:rPr>
                <w:rFonts w:ascii="Courier New" w:eastAsia="Calibri" w:hAnsi="Courier New" w:cs="Courier New"/>
                <w:noProof/>
                <w:color w:val="0000FF"/>
                <w:position w:val="-19"/>
              </w:rPr>
              <w:drawing>
                <wp:inline distT="0" distB="0" distL="0" distR="0" wp14:anchorId="6CAC2AD6" wp14:editId="23F456B8">
                  <wp:extent cx="942975" cy="196795"/>
                  <wp:effectExtent l="0" t="0" r="0" b="0"/>
                  <wp:docPr id="39" name="Рисунок 4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7321" cy="2018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26C5476" w14:textId="259CCE34" w:rsidR="00BB524E" w:rsidRPr="00675801" w:rsidRDefault="00BB524E" w:rsidP="00BB524E">
            <w:pPr>
              <w:spacing w:line="360" w:lineRule="auto"/>
              <w:ind w:firstLine="34"/>
              <w:jc w:val="center"/>
            </w:pPr>
            <w:r>
              <w:t>204,6</w:t>
            </w:r>
          </w:p>
        </w:tc>
      </w:tr>
      <w:tr w:rsidR="00BB524E" w:rsidRPr="00675801" w14:paraId="5259F362" w14:textId="77777777" w:rsidTr="00084370">
        <w:trPr>
          <w:trHeight w:val="844"/>
          <w:jc w:val="center"/>
        </w:trPr>
        <w:tc>
          <w:tcPr>
            <w:tcW w:w="4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AE5E8E6" w14:textId="7806907E" w:rsidR="00BB524E" w:rsidRPr="00070DC6" w:rsidRDefault="00BB524E" w:rsidP="00BB524E">
            <w:pPr>
              <w:spacing w:line="360" w:lineRule="auto"/>
              <w:jc w:val="both"/>
            </w:pPr>
            <w:r w:rsidRPr="00070DC6">
              <w:t xml:space="preserve">Диаметр вала из условия прочности, мм; </w:t>
            </w:r>
            <w:proofErr w:type="spellStart"/>
            <w:r w:rsidRPr="004C1E91">
              <w:t>Ϭкр</w:t>
            </w:r>
            <w:proofErr w:type="spellEnd"/>
            <w:r w:rsidRPr="004C1E91">
              <w:t xml:space="preserve"> = 15</w:t>
            </w:r>
            <m:oMath>
              <m:r>
                <w:rPr>
                  <w:rFonts w:ascii="Cambria Math" w:hAnsi="Cambria Math"/>
                </w:rPr>
                <m:t>∙</m:t>
              </m:r>
            </m:oMath>
            <w:r w:rsidRPr="004C1E91">
              <w:t>10</w:t>
            </w:r>
            <w:r w:rsidRPr="008A6B43">
              <w:rPr>
                <w:vertAlign w:val="superscript"/>
              </w:rPr>
              <w:t>6</w:t>
            </w:r>
            <w:r w:rsidRPr="004C1E91">
              <w:t xml:space="preserve"> Па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24A229" w14:textId="77777777" w:rsidR="00BB524E" w:rsidRPr="004C1E91" w:rsidRDefault="00BB524E" w:rsidP="00BB524E">
            <w:pPr>
              <w:spacing w:line="360" w:lineRule="auto"/>
              <w:ind w:firstLine="34"/>
              <w:jc w:val="center"/>
              <w:rPr>
                <w:rFonts w:ascii="Courier New" w:eastAsia="Calibri" w:hAnsi="Courier New" w:cs="Courier New"/>
                <w:noProof/>
                <w:color w:val="0000FF"/>
                <w:position w:val="-19"/>
              </w:rPr>
            </w:pPr>
            <w:r w:rsidRPr="009C0C80">
              <w:rPr>
                <w:rFonts w:ascii="Courier New" w:eastAsia="Calibri" w:hAnsi="Courier New" w:cs="Courier New"/>
                <w:noProof/>
                <w:color w:val="0000FF"/>
                <w:position w:val="-19"/>
              </w:rPr>
              <w:drawing>
                <wp:inline distT="0" distB="0" distL="0" distR="0" wp14:anchorId="6FAF97CC" wp14:editId="3E5F6DD6">
                  <wp:extent cx="1266825" cy="514350"/>
                  <wp:effectExtent l="0" t="0" r="0" b="0"/>
                  <wp:docPr id="40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825" cy="514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56DDA3C" w14:textId="6BE8D7EF" w:rsidR="00BB524E" w:rsidRPr="00675801" w:rsidRDefault="00084370" w:rsidP="00BB524E">
            <w:pPr>
              <w:spacing w:line="360" w:lineRule="auto"/>
              <w:ind w:firstLine="34"/>
              <w:jc w:val="center"/>
            </w:pPr>
            <w:r>
              <w:t>61,2</w:t>
            </w:r>
          </w:p>
        </w:tc>
      </w:tr>
      <w:tr w:rsidR="00BB524E" w:rsidRPr="00675801" w14:paraId="32FCE52E" w14:textId="77777777" w:rsidTr="00084370">
        <w:trPr>
          <w:trHeight w:val="844"/>
          <w:jc w:val="center"/>
        </w:trPr>
        <w:tc>
          <w:tcPr>
            <w:tcW w:w="4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FDACA4B" w14:textId="77777777" w:rsidR="00BB524E" w:rsidRPr="009B1BC4" w:rsidRDefault="00BB524E" w:rsidP="00BB524E">
            <w:pPr>
              <w:spacing w:line="360" w:lineRule="auto"/>
              <w:jc w:val="both"/>
            </w:pPr>
            <w:r w:rsidRPr="009B1BC4">
              <w:t>Диаметр втулки, мм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8F9B53" w14:textId="77777777" w:rsidR="00BB524E" w:rsidRPr="004C1E91" w:rsidRDefault="00BB524E" w:rsidP="00BB524E">
            <w:pPr>
              <w:spacing w:line="360" w:lineRule="auto"/>
              <w:ind w:firstLine="34"/>
              <w:jc w:val="center"/>
              <w:rPr>
                <w:rFonts w:ascii="Courier New" w:eastAsia="Calibri" w:hAnsi="Courier New" w:cs="Courier New"/>
                <w:noProof/>
                <w:color w:val="0000FF"/>
                <w:position w:val="-19"/>
              </w:rPr>
            </w:pPr>
            <w:r w:rsidRPr="004C1E91">
              <w:rPr>
                <w:rFonts w:ascii="Courier New" w:eastAsia="Calibri" w:hAnsi="Courier New" w:cs="Courier New"/>
                <w:noProof/>
                <w:color w:val="0000FF"/>
                <w:position w:val="-19"/>
              </w:rPr>
              <w:drawing>
                <wp:inline distT="0" distB="0" distL="0" distR="0" wp14:anchorId="6E0586FA" wp14:editId="651815A9">
                  <wp:extent cx="1581150" cy="191932"/>
                  <wp:effectExtent l="0" t="0" r="0" b="0"/>
                  <wp:docPr id="41" name="Рисунок 2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4738" cy="1935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B46B791" w14:textId="312A5E29" w:rsidR="00BB524E" w:rsidRPr="00675801" w:rsidRDefault="00084370" w:rsidP="00BB524E">
            <w:pPr>
              <w:spacing w:line="360" w:lineRule="auto"/>
              <w:ind w:firstLine="34"/>
              <w:jc w:val="center"/>
            </w:pPr>
            <w:r>
              <w:t>76,5</w:t>
            </w:r>
          </w:p>
        </w:tc>
      </w:tr>
      <w:tr w:rsidR="00BB524E" w:rsidRPr="00D05A11" w14:paraId="03B0C20F" w14:textId="77777777" w:rsidTr="00084370">
        <w:trPr>
          <w:trHeight w:val="844"/>
          <w:jc w:val="center"/>
        </w:trPr>
        <w:tc>
          <w:tcPr>
            <w:tcW w:w="4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AF0F5B2" w14:textId="77777777" w:rsidR="00BB524E" w:rsidRPr="009B1BC4" w:rsidRDefault="00BB524E" w:rsidP="00BB524E">
            <w:pPr>
              <w:spacing w:line="360" w:lineRule="auto"/>
              <w:jc w:val="both"/>
            </w:pPr>
            <w:r w:rsidRPr="009B1BC4">
              <w:t>Принимаем диаметр втулки, мм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0E7B49" w14:textId="7BAA5BDA" w:rsidR="00BB524E" w:rsidRPr="00BB524E" w:rsidRDefault="00BB524E" w:rsidP="00BB524E">
            <w:pPr>
              <w:spacing w:line="360" w:lineRule="auto"/>
              <w:ind w:firstLine="34"/>
              <w:jc w:val="center"/>
              <w:rPr>
                <w:rFonts w:ascii="Courier New" w:eastAsia="Calibri" w:hAnsi="Courier New" w:cs="Courier New"/>
                <w:noProof/>
                <w:position w:val="-19"/>
              </w:rPr>
            </w:pPr>
            <w:r w:rsidRPr="00BB524E">
              <w:rPr>
                <w:rFonts w:ascii="Courier New" w:eastAsia="Calibri" w:hAnsi="Courier New" w:cs="Courier New"/>
                <w:noProof/>
                <w:position w:val="-19"/>
              </w:rPr>
              <w:t>-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B9CA69E" w14:textId="1B718ABB" w:rsidR="00BB524E" w:rsidRPr="004C1E91" w:rsidRDefault="00084370" w:rsidP="00BB524E">
            <w:pPr>
              <w:spacing w:line="360" w:lineRule="auto"/>
              <w:ind w:firstLine="34"/>
              <w:jc w:val="center"/>
            </w:pPr>
            <w:r>
              <w:t>76</w:t>
            </w:r>
          </w:p>
        </w:tc>
      </w:tr>
      <w:tr w:rsidR="00BB524E" w:rsidRPr="0070488C" w14:paraId="0D129219" w14:textId="77777777" w:rsidTr="00084370">
        <w:trPr>
          <w:trHeight w:val="844"/>
          <w:jc w:val="center"/>
        </w:trPr>
        <w:tc>
          <w:tcPr>
            <w:tcW w:w="4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F1177F1" w14:textId="77777777" w:rsidR="00BB524E" w:rsidRPr="00070DC6" w:rsidRDefault="00BB524E" w:rsidP="00BB524E">
            <w:pPr>
              <w:spacing w:line="360" w:lineRule="auto"/>
              <w:jc w:val="both"/>
            </w:pPr>
            <w:proofErr w:type="spellStart"/>
            <w:r w:rsidRPr="00070DC6">
              <w:t>Кавитационный</w:t>
            </w:r>
            <w:proofErr w:type="spellEnd"/>
            <w:r>
              <w:t xml:space="preserve"> </w:t>
            </w:r>
            <w:r w:rsidRPr="00070DC6">
              <w:t>коэффициент быстроходности:</w:t>
            </w:r>
          </w:p>
          <w:p w14:paraId="4C331EC2" w14:textId="77777777" w:rsidR="00BB524E" w:rsidRPr="00070DC6" w:rsidRDefault="00BB524E" w:rsidP="00BB524E">
            <w:pPr>
              <w:spacing w:line="360" w:lineRule="auto"/>
              <w:jc w:val="both"/>
            </w:pPr>
            <w:r w:rsidRPr="00070DC6">
              <w:t xml:space="preserve">Для консольного расположения рабочего колеса, либо для проходного вала 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2FD9E2" w14:textId="77777777" w:rsidR="00BB524E" w:rsidRPr="004C1E91" w:rsidRDefault="00BB524E" w:rsidP="00BB524E">
            <w:pPr>
              <w:spacing w:line="360" w:lineRule="auto"/>
              <w:ind w:firstLine="34"/>
              <w:jc w:val="center"/>
              <w:rPr>
                <w:rFonts w:ascii="Courier New" w:eastAsia="Calibri" w:hAnsi="Courier New" w:cs="Courier New"/>
                <w:noProof/>
                <w:color w:val="0000FF"/>
                <w:position w:val="-19"/>
              </w:rPr>
            </w:pPr>
          </w:p>
          <w:p w14:paraId="26C6920A" w14:textId="054D897F" w:rsidR="00BB524E" w:rsidRPr="00BB524E" w:rsidRDefault="00BB524E" w:rsidP="00BB524E">
            <w:pPr>
              <w:spacing w:line="360" w:lineRule="auto"/>
              <w:ind w:firstLine="34"/>
              <w:jc w:val="center"/>
              <w:rPr>
                <w:rFonts w:ascii="Courier New" w:eastAsia="Calibri" w:hAnsi="Courier New" w:cs="Courier New"/>
                <w:noProof/>
                <w:position w:val="-19"/>
              </w:rPr>
            </w:pPr>
            <w:r w:rsidRPr="00BB524E">
              <w:rPr>
                <w:rFonts w:ascii="Courier New" w:eastAsia="Calibri" w:hAnsi="Courier New" w:cs="Courier New"/>
                <w:noProof/>
                <w:position w:val="-19"/>
              </w:rPr>
              <w:t>-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ADD426E" w14:textId="77777777" w:rsidR="00BB524E" w:rsidRPr="00070DC6" w:rsidRDefault="00BB524E" w:rsidP="00BB524E">
            <w:pPr>
              <w:spacing w:line="360" w:lineRule="auto"/>
              <w:ind w:firstLine="34"/>
              <w:jc w:val="center"/>
            </w:pPr>
          </w:p>
          <w:p w14:paraId="054A43AA" w14:textId="3F20E3A8" w:rsidR="00BB524E" w:rsidRPr="0070488C" w:rsidRDefault="00084370" w:rsidP="00BB524E">
            <w:pPr>
              <w:spacing w:line="360" w:lineRule="auto"/>
              <w:ind w:firstLine="34"/>
              <w:jc w:val="center"/>
            </w:pPr>
            <w:r>
              <w:t>771</w:t>
            </w:r>
          </w:p>
        </w:tc>
      </w:tr>
      <w:tr w:rsidR="00BB524E" w:rsidRPr="00964EB5" w14:paraId="7F4ACA3D" w14:textId="77777777" w:rsidTr="00084370">
        <w:trPr>
          <w:trHeight w:val="844"/>
          <w:jc w:val="center"/>
        </w:trPr>
        <w:tc>
          <w:tcPr>
            <w:tcW w:w="4534" w:type="dxa"/>
            <w:shd w:val="clear" w:color="auto" w:fill="auto"/>
          </w:tcPr>
          <w:p w14:paraId="1C7B8B8C" w14:textId="77777777" w:rsidR="00BB524E" w:rsidRPr="00070DC6" w:rsidRDefault="00BB524E" w:rsidP="00BB524E">
            <w:pPr>
              <w:spacing w:line="360" w:lineRule="auto"/>
              <w:jc w:val="both"/>
            </w:pPr>
            <w:r w:rsidRPr="00070DC6">
              <w:t xml:space="preserve">Критический </w:t>
            </w:r>
            <w:proofErr w:type="spellStart"/>
            <w:r w:rsidRPr="00070DC6">
              <w:t>кавитационный</w:t>
            </w:r>
            <w:proofErr w:type="spellEnd"/>
            <w:r w:rsidRPr="00070DC6">
              <w:t xml:space="preserve"> запас, м</w:t>
            </w:r>
          </w:p>
        </w:tc>
        <w:tc>
          <w:tcPr>
            <w:tcW w:w="3402" w:type="dxa"/>
            <w:shd w:val="clear" w:color="auto" w:fill="auto"/>
            <w:vAlign w:val="center"/>
          </w:tcPr>
          <w:p w14:paraId="4AA531C1" w14:textId="77777777" w:rsidR="00BB524E" w:rsidRPr="00070DC6" w:rsidRDefault="00BB524E" w:rsidP="00BB524E">
            <w:pPr>
              <w:spacing w:line="360" w:lineRule="auto"/>
              <w:ind w:firstLine="34"/>
              <w:jc w:val="center"/>
              <w:rPr>
                <w:lang w:val="en-US"/>
              </w:rPr>
            </w:pPr>
            <w:r w:rsidRPr="009C0C80">
              <w:rPr>
                <w:rFonts w:ascii="Courier New" w:eastAsia="Calibri" w:hAnsi="Courier New" w:cs="Courier New"/>
                <w:noProof/>
                <w:color w:val="0000FF"/>
                <w:position w:val="-19"/>
              </w:rPr>
              <w:drawing>
                <wp:inline distT="0" distB="0" distL="0" distR="0" wp14:anchorId="6803E383" wp14:editId="783C00BD">
                  <wp:extent cx="1609725" cy="609600"/>
                  <wp:effectExtent l="0" t="0" r="0" b="0"/>
                  <wp:docPr id="42" name="Рисунок 2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9725" cy="609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5" w:type="dxa"/>
            <w:shd w:val="clear" w:color="auto" w:fill="auto"/>
          </w:tcPr>
          <w:p w14:paraId="3E72A649" w14:textId="77777777" w:rsidR="00BB524E" w:rsidRPr="00070DC6" w:rsidRDefault="00BB524E" w:rsidP="00BB524E">
            <w:pPr>
              <w:spacing w:line="360" w:lineRule="auto"/>
              <w:ind w:firstLine="34"/>
              <w:jc w:val="center"/>
            </w:pPr>
          </w:p>
          <w:p w14:paraId="4F620AF2" w14:textId="51AEA39F" w:rsidR="00BB524E" w:rsidRPr="00964EB5" w:rsidRDefault="00BB524E" w:rsidP="00BB524E">
            <w:pPr>
              <w:spacing w:line="360" w:lineRule="auto"/>
              <w:ind w:firstLine="34"/>
              <w:jc w:val="center"/>
              <w:rPr>
                <w:lang w:val="en-US"/>
              </w:rPr>
            </w:pPr>
            <w:r>
              <w:t>11</w:t>
            </w:r>
            <w:r w:rsidR="00084370">
              <w:t>,77</w:t>
            </w:r>
          </w:p>
        </w:tc>
      </w:tr>
      <w:tr w:rsidR="00BB524E" w:rsidRPr="00964EB5" w14:paraId="7D5AD7E0" w14:textId="77777777" w:rsidTr="00084370">
        <w:trPr>
          <w:trHeight w:val="607"/>
          <w:jc w:val="center"/>
        </w:trPr>
        <w:tc>
          <w:tcPr>
            <w:tcW w:w="4534" w:type="dxa"/>
            <w:shd w:val="clear" w:color="auto" w:fill="auto"/>
          </w:tcPr>
          <w:p w14:paraId="733D8EAD" w14:textId="77777777" w:rsidR="00BB524E" w:rsidRPr="00070DC6" w:rsidRDefault="00BB524E" w:rsidP="00BB524E">
            <w:pPr>
              <w:spacing w:line="360" w:lineRule="auto"/>
              <w:jc w:val="both"/>
            </w:pPr>
            <w:r w:rsidRPr="00070DC6">
              <w:t xml:space="preserve">Допускаемый </w:t>
            </w:r>
            <w:proofErr w:type="spellStart"/>
            <w:r w:rsidRPr="00070DC6">
              <w:t>кавитационный</w:t>
            </w:r>
            <w:proofErr w:type="spellEnd"/>
            <w:r w:rsidRPr="00070DC6">
              <w:t xml:space="preserve"> запас, м</w:t>
            </w:r>
          </w:p>
        </w:tc>
        <w:tc>
          <w:tcPr>
            <w:tcW w:w="3402" w:type="dxa"/>
            <w:shd w:val="clear" w:color="auto" w:fill="auto"/>
            <w:vAlign w:val="center"/>
          </w:tcPr>
          <w:p w14:paraId="1B978141" w14:textId="77777777" w:rsidR="00BB524E" w:rsidRPr="00070DC6" w:rsidRDefault="00BB524E" w:rsidP="00BB524E">
            <w:pPr>
              <w:spacing w:line="360" w:lineRule="auto"/>
              <w:jc w:val="center"/>
              <w:rPr>
                <w:rFonts w:ascii="Courier New" w:eastAsia="Calibri" w:hAnsi="Courier New" w:cs="Courier New"/>
                <w:color w:val="0000FF"/>
                <w:lang w:val="en-US"/>
              </w:rPr>
            </w:pPr>
            <w:r w:rsidRPr="009C0C80">
              <w:rPr>
                <w:rFonts w:ascii="Courier New" w:eastAsia="Calibri" w:hAnsi="Courier New" w:cs="Courier New"/>
                <w:noProof/>
                <w:color w:val="0000FF"/>
                <w:position w:val="-7"/>
              </w:rPr>
              <w:drawing>
                <wp:inline distT="0" distB="0" distL="0" distR="0" wp14:anchorId="30F53EEF" wp14:editId="4B7C1C6F">
                  <wp:extent cx="1323975" cy="185525"/>
                  <wp:effectExtent l="0" t="0" r="0" b="5080"/>
                  <wp:docPr id="43" name="Рисунок 2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7160" cy="1887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5" w:type="dxa"/>
            <w:shd w:val="clear" w:color="auto" w:fill="auto"/>
          </w:tcPr>
          <w:p w14:paraId="0CA6FD94" w14:textId="4575177E" w:rsidR="00BB524E" w:rsidRPr="00964EB5" w:rsidRDefault="00084370" w:rsidP="00BB524E">
            <w:pPr>
              <w:spacing w:line="360" w:lineRule="auto"/>
              <w:ind w:firstLine="34"/>
              <w:jc w:val="center"/>
              <w:rPr>
                <w:lang w:val="en-US"/>
              </w:rPr>
            </w:pPr>
            <w:r>
              <w:t>14</w:t>
            </w:r>
            <w:r w:rsidR="00BB524E">
              <w:t>,</w:t>
            </w:r>
            <w:r>
              <w:t>1</w:t>
            </w:r>
          </w:p>
        </w:tc>
      </w:tr>
      <w:tr w:rsidR="00BB524E" w14:paraId="0261A4A0" w14:textId="77777777" w:rsidTr="00084370">
        <w:trPr>
          <w:trHeight w:val="607"/>
          <w:jc w:val="center"/>
        </w:trPr>
        <w:tc>
          <w:tcPr>
            <w:tcW w:w="4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118A6A9" w14:textId="77777777" w:rsidR="00BB524E" w:rsidRPr="00070DC6" w:rsidRDefault="00BB524E" w:rsidP="00BB524E">
            <w:pPr>
              <w:spacing w:line="360" w:lineRule="auto"/>
              <w:jc w:val="both"/>
            </w:pPr>
            <w:r w:rsidRPr="00070DC6">
              <w:lastRenderedPageBreak/>
              <w:t>Скорость на входе в ступень, м/с</w:t>
            </w:r>
          </w:p>
          <w:p w14:paraId="49BE65A7" w14:textId="77777777" w:rsidR="00BB524E" w:rsidRPr="00070DC6" w:rsidRDefault="00BB524E" w:rsidP="00BB524E">
            <w:pPr>
              <w:spacing w:line="360" w:lineRule="auto"/>
              <w:jc w:val="both"/>
            </w:pPr>
            <w:r w:rsidRPr="00070DC6">
              <w:t>(</w:t>
            </w:r>
            <w:proofErr w:type="spellStart"/>
            <w:r w:rsidRPr="00070DC6">
              <w:t>К</w:t>
            </w:r>
            <w:r w:rsidRPr="00BF61B7">
              <w:t>v</w:t>
            </w:r>
            <w:r w:rsidRPr="00070DC6">
              <w:t>о</w:t>
            </w:r>
            <w:proofErr w:type="spellEnd"/>
            <w:r w:rsidRPr="00070DC6">
              <w:t xml:space="preserve"> – коэффициент входной скорости)</w:t>
            </w:r>
          </w:p>
          <w:p w14:paraId="284EA3B7" w14:textId="77777777" w:rsidR="00BB524E" w:rsidRPr="00070DC6" w:rsidRDefault="00BB524E" w:rsidP="00BB524E">
            <w:pPr>
              <w:spacing w:line="360" w:lineRule="auto"/>
              <w:jc w:val="both"/>
            </w:pPr>
            <w:r w:rsidRPr="00070DC6">
              <w:t>/</w:t>
            </w:r>
            <w:proofErr w:type="spellStart"/>
            <w:r w:rsidRPr="00BF61B7">
              <w:t>Kvo</w:t>
            </w:r>
            <w:proofErr w:type="spellEnd"/>
            <w:r w:rsidRPr="00070DC6">
              <w:t xml:space="preserve"> = 0,06 – 0,08/</w:t>
            </w:r>
          </w:p>
          <w:p w14:paraId="6BEB7A78" w14:textId="3813132B" w:rsidR="00BB524E" w:rsidRPr="00BF61B7" w:rsidRDefault="00BB524E" w:rsidP="00BB524E">
            <w:pPr>
              <w:spacing w:line="360" w:lineRule="auto"/>
              <w:jc w:val="both"/>
            </w:pPr>
            <w:r w:rsidRPr="00070DC6">
              <w:t xml:space="preserve">Принимаем </w:t>
            </w:r>
            <w:proofErr w:type="spellStart"/>
            <w:r w:rsidRPr="00BF61B7">
              <w:t>Kvo</w:t>
            </w:r>
            <w:proofErr w:type="spellEnd"/>
            <w:r w:rsidRPr="00BF61B7">
              <w:t xml:space="preserve"> = 0,0603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3C64960" w14:textId="77777777" w:rsidR="00BB524E" w:rsidRPr="00BF61B7" w:rsidRDefault="00BB524E" w:rsidP="00BB524E">
            <w:pPr>
              <w:spacing w:line="360" w:lineRule="auto"/>
              <w:jc w:val="center"/>
              <w:rPr>
                <w:rFonts w:ascii="Courier New" w:eastAsia="Calibri" w:hAnsi="Courier New" w:cs="Courier New"/>
                <w:noProof/>
                <w:color w:val="0000FF"/>
                <w:position w:val="-7"/>
              </w:rPr>
            </w:pPr>
            <w:r w:rsidRPr="00BF61B7">
              <w:rPr>
                <w:rFonts w:ascii="Courier New" w:eastAsia="Calibri" w:hAnsi="Courier New" w:cs="Courier New"/>
                <w:noProof/>
                <w:color w:val="0000FF"/>
                <w:position w:val="-7"/>
              </w:rPr>
              <w:drawing>
                <wp:inline distT="0" distB="0" distL="0" distR="0" wp14:anchorId="735B9E58" wp14:editId="1CD695E0">
                  <wp:extent cx="1409700" cy="561975"/>
                  <wp:effectExtent l="0" t="0" r="0" b="0"/>
                  <wp:docPr id="44" name="Рисунок 5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9700" cy="561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8F9C46A" w14:textId="77777777" w:rsidR="00BB524E" w:rsidRPr="00BF61B7" w:rsidRDefault="00BB524E" w:rsidP="00BB524E">
            <w:pPr>
              <w:spacing w:line="360" w:lineRule="auto"/>
              <w:ind w:firstLine="34"/>
              <w:jc w:val="center"/>
            </w:pPr>
          </w:p>
          <w:p w14:paraId="10F0D680" w14:textId="56DDD977" w:rsidR="00BB524E" w:rsidRPr="00084370" w:rsidRDefault="00084370" w:rsidP="00BB524E">
            <w:pPr>
              <w:spacing w:line="360" w:lineRule="auto"/>
              <w:ind w:firstLine="34"/>
              <w:jc w:val="center"/>
              <w:rPr>
                <w:lang w:val="en-US"/>
              </w:rPr>
            </w:pPr>
            <w:r>
              <w:t>5,</w:t>
            </w:r>
            <w:r>
              <w:rPr>
                <w:lang w:val="en-US"/>
              </w:rPr>
              <w:t>56</w:t>
            </w:r>
          </w:p>
        </w:tc>
      </w:tr>
      <w:tr w:rsidR="00BB524E" w14:paraId="4059D815" w14:textId="77777777" w:rsidTr="00084370">
        <w:trPr>
          <w:trHeight w:val="607"/>
          <w:jc w:val="center"/>
        </w:trPr>
        <w:tc>
          <w:tcPr>
            <w:tcW w:w="4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6F54379" w14:textId="77777777" w:rsidR="00BB524E" w:rsidRPr="00070DC6" w:rsidRDefault="00BB524E" w:rsidP="00BB524E">
            <w:pPr>
              <w:spacing w:line="360" w:lineRule="auto"/>
              <w:jc w:val="both"/>
            </w:pPr>
            <w:r w:rsidRPr="00070DC6">
              <w:t>Диаметр колеса на входе, мм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A2A5F63" w14:textId="77777777" w:rsidR="00BB524E" w:rsidRPr="00BF61B7" w:rsidRDefault="00BB524E" w:rsidP="00BB524E">
            <w:pPr>
              <w:spacing w:line="360" w:lineRule="auto"/>
              <w:jc w:val="center"/>
              <w:rPr>
                <w:rFonts w:ascii="Courier New" w:eastAsia="Calibri" w:hAnsi="Courier New" w:cs="Courier New"/>
                <w:noProof/>
                <w:color w:val="0000FF"/>
                <w:position w:val="-7"/>
              </w:rPr>
            </w:pPr>
            <w:r w:rsidRPr="00BF61B7">
              <w:rPr>
                <w:rFonts w:ascii="Courier New" w:eastAsia="Calibri" w:hAnsi="Courier New" w:cs="Courier New"/>
                <w:noProof/>
                <w:color w:val="0000FF"/>
                <w:position w:val="-7"/>
              </w:rPr>
              <w:drawing>
                <wp:inline distT="0" distB="0" distL="0" distR="0" wp14:anchorId="6F40683F" wp14:editId="14EC29BB">
                  <wp:extent cx="1809750" cy="390525"/>
                  <wp:effectExtent l="0" t="0" r="0" b="0"/>
                  <wp:docPr id="45" name="Рисунок 5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40C20F9" w14:textId="0D762C3E" w:rsidR="00BB524E" w:rsidRPr="00084370" w:rsidRDefault="00084370" w:rsidP="00BB524E">
            <w:pPr>
              <w:spacing w:line="360" w:lineRule="auto"/>
              <w:ind w:firstLine="34"/>
              <w:jc w:val="center"/>
              <w:rPr>
                <w:lang w:val="en-US"/>
              </w:rPr>
            </w:pPr>
            <w:r>
              <w:rPr>
                <w:lang w:val="en-US"/>
              </w:rPr>
              <w:t>165</w:t>
            </w:r>
          </w:p>
        </w:tc>
      </w:tr>
      <w:tr w:rsidR="00BB524E" w:rsidRPr="003D6EC7" w14:paraId="4D2D3CA4" w14:textId="77777777" w:rsidTr="00084370">
        <w:trPr>
          <w:trHeight w:val="607"/>
          <w:jc w:val="center"/>
        </w:trPr>
        <w:tc>
          <w:tcPr>
            <w:tcW w:w="4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6342426" w14:textId="77777777" w:rsidR="00BB524E" w:rsidRPr="00070DC6" w:rsidRDefault="00BB524E" w:rsidP="00BB524E">
            <w:pPr>
              <w:spacing w:line="360" w:lineRule="auto"/>
              <w:jc w:val="both"/>
            </w:pPr>
            <w:r w:rsidRPr="00070DC6">
              <w:t>Диаметр лопасти на входе</w:t>
            </w:r>
          </w:p>
          <w:p w14:paraId="095BA617" w14:textId="77777777" w:rsidR="00BB524E" w:rsidRPr="00070DC6" w:rsidRDefault="00BB524E" w:rsidP="00BB524E">
            <w:pPr>
              <w:spacing w:line="360" w:lineRule="auto"/>
              <w:jc w:val="both"/>
            </w:pPr>
            <w:r w:rsidRPr="00070DC6">
              <w:t>/</w:t>
            </w:r>
            <w:r w:rsidRPr="00BF61B7">
              <w:t>D</w:t>
            </w:r>
            <w:r w:rsidRPr="00070DC6">
              <w:t>1</w:t>
            </w:r>
            <w:r w:rsidRPr="00BF61B7">
              <w:t>osn</w:t>
            </w:r>
            <w:r w:rsidRPr="00070DC6">
              <w:t>_</w:t>
            </w:r>
            <w:r w:rsidRPr="00BF61B7">
              <w:t>otn</w:t>
            </w:r>
            <w:r w:rsidRPr="00070DC6">
              <w:t xml:space="preserve"> = </w:t>
            </w:r>
            <w:r w:rsidRPr="00BF61B7">
              <w:t>D</w:t>
            </w:r>
            <w:r w:rsidRPr="00070DC6">
              <w:t>1/</w:t>
            </w:r>
            <w:r w:rsidRPr="00BF61B7">
              <w:t>D</w:t>
            </w:r>
            <w:r w:rsidRPr="00070DC6">
              <w:t>0 = 0,8 – 1/</w:t>
            </w:r>
          </w:p>
          <w:p w14:paraId="1BFF837E" w14:textId="5C9AA5CC" w:rsidR="00BB524E" w:rsidRPr="00084370" w:rsidRDefault="00BB524E" w:rsidP="00BB524E">
            <w:pPr>
              <w:spacing w:line="360" w:lineRule="auto"/>
              <w:jc w:val="both"/>
              <w:rPr>
                <w:lang w:val="en-US"/>
              </w:rPr>
            </w:pPr>
            <w:r w:rsidRPr="00070DC6">
              <w:t xml:space="preserve">Принимаем </w:t>
            </w:r>
            <w:r w:rsidRPr="00BF61B7">
              <w:t>D</w:t>
            </w:r>
            <w:r w:rsidRPr="00070DC6">
              <w:t>1</w:t>
            </w:r>
            <w:r w:rsidRPr="00BF61B7">
              <w:t>osn</w:t>
            </w:r>
            <w:r w:rsidRPr="00070DC6">
              <w:t>_</w:t>
            </w:r>
            <w:r w:rsidRPr="00BF61B7">
              <w:t>otn</w:t>
            </w:r>
            <w:r w:rsidRPr="00070DC6">
              <w:t xml:space="preserve"> = 0,</w:t>
            </w:r>
            <w:r w:rsidR="00084370">
              <w:rPr>
                <w:lang w:val="en-US"/>
              </w:rPr>
              <w:t>9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644906" w14:textId="77777777" w:rsidR="00BB524E" w:rsidRPr="00572B3F" w:rsidRDefault="00BB524E" w:rsidP="00BB524E">
            <w:pPr>
              <w:spacing w:line="360" w:lineRule="auto"/>
              <w:jc w:val="center"/>
              <w:rPr>
                <w:rFonts w:ascii="Courier New" w:eastAsia="Calibri" w:hAnsi="Courier New" w:cs="Courier New"/>
                <w:noProof/>
                <w:color w:val="0000FF"/>
                <w:position w:val="-7"/>
                <w:sz w:val="28"/>
                <w:szCs w:val="28"/>
              </w:rPr>
            </w:pPr>
          </w:p>
          <w:p w14:paraId="06523344" w14:textId="77777777" w:rsidR="00BB524E" w:rsidRPr="00572B3F" w:rsidRDefault="00BB524E" w:rsidP="00BB524E">
            <w:pPr>
              <w:spacing w:line="360" w:lineRule="auto"/>
              <w:jc w:val="center"/>
              <w:rPr>
                <w:rFonts w:ascii="Courier New" w:eastAsia="Calibri" w:hAnsi="Courier New" w:cs="Courier New"/>
                <w:noProof/>
                <w:color w:val="0000FF"/>
                <w:position w:val="-7"/>
                <w:sz w:val="28"/>
                <w:szCs w:val="28"/>
              </w:rPr>
            </w:pPr>
            <w:r w:rsidRPr="00572B3F">
              <w:rPr>
                <w:rFonts w:ascii="Courier New" w:eastAsia="Calibri" w:hAnsi="Courier New" w:cs="Courier New"/>
                <w:noProof/>
                <w:color w:val="0000FF"/>
                <w:position w:val="-7"/>
                <w:sz w:val="28"/>
                <w:szCs w:val="28"/>
              </w:rPr>
              <w:drawing>
                <wp:inline distT="0" distB="0" distL="0" distR="0" wp14:anchorId="4309B3B0" wp14:editId="663F4F16">
                  <wp:extent cx="1281382" cy="196531"/>
                  <wp:effectExtent l="0" t="0" r="0" b="0"/>
                  <wp:docPr id="46" name="Рисунок 5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9675" cy="2039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A856124" w14:textId="77777777" w:rsidR="00BB524E" w:rsidRPr="00BF61B7" w:rsidRDefault="00BB524E" w:rsidP="00BB524E">
            <w:pPr>
              <w:spacing w:line="360" w:lineRule="auto"/>
              <w:ind w:firstLine="34"/>
              <w:jc w:val="center"/>
            </w:pPr>
          </w:p>
          <w:p w14:paraId="09EC66B7" w14:textId="614C7223" w:rsidR="00BB524E" w:rsidRPr="00084370" w:rsidRDefault="00084370" w:rsidP="00BB524E">
            <w:pPr>
              <w:spacing w:line="360" w:lineRule="auto"/>
              <w:ind w:firstLine="34"/>
              <w:jc w:val="center"/>
              <w:rPr>
                <w:lang w:val="en-US"/>
              </w:rPr>
            </w:pPr>
            <w:r>
              <w:rPr>
                <w:lang w:val="en-US"/>
              </w:rPr>
              <w:t>148,5</w:t>
            </w:r>
          </w:p>
        </w:tc>
      </w:tr>
      <w:tr w:rsidR="00BB524E" w:rsidRPr="0070488C" w14:paraId="628853E1" w14:textId="77777777" w:rsidTr="00084370">
        <w:trPr>
          <w:trHeight w:val="607"/>
          <w:jc w:val="center"/>
        </w:trPr>
        <w:tc>
          <w:tcPr>
            <w:tcW w:w="4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B7C4854" w14:textId="77777777" w:rsidR="00BB524E" w:rsidRPr="00070DC6" w:rsidRDefault="00BB524E" w:rsidP="00BB524E">
            <w:pPr>
              <w:spacing w:line="360" w:lineRule="auto"/>
              <w:jc w:val="both"/>
            </w:pPr>
            <w:r w:rsidRPr="00070DC6">
              <w:t>Меридианная скорость на входе, м/с</w:t>
            </w:r>
          </w:p>
          <w:p w14:paraId="49EF95CF" w14:textId="77777777" w:rsidR="00BB524E" w:rsidRPr="00BF61B7" w:rsidRDefault="00BB524E" w:rsidP="00BB524E">
            <w:pPr>
              <w:spacing w:line="360" w:lineRule="auto"/>
              <w:jc w:val="both"/>
            </w:pPr>
            <w:r w:rsidRPr="00070DC6">
              <w:t>/</w:t>
            </w:r>
            <w:r w:rsidRPr="00BF61B7">
              <w:t>Kvm1 = 0,5 – 1,1/</w:t>
            </w:r>
          </w:p>
          <w:p w14:paraId="0752F122" w14:textId="60558A4D" w:rsidR="00BB524E" w:rsidRPr="00084370" w:rsidRDefault="00BB524E" w:rsidP="00BB524E">
            <w:pPr>
              <w:spacing w:line="360" w:lineRule="auto"/>
              <w:jc w:val="both"/>
              <w:rPr>
                <w:lang w:val="en-US"/>
              </w:rPr>
            </w:pPr>
            <w:r w:rsidRPr="00070DC6">
              <w:t xml:space="preserve">Принимаем </w:t>
            </w:r>
            <w:r w:rsidRPr="00BF61B7">
              <w:t xml:space="preserve">Kvm1 = </w:t>
            </w:r>
            <w:r w:rsidR="00084370">
              <w:rPr>
                <w:lang w:val="en-US"/>
              </w:rPr>
              <w:t>0</w:t>
            </w:r>
            <w:r w:rsidRPr="00BF61B7">
              <w:t>,</w:t>
            </w:r>
            <w:r w:rsidR="00084370">
              <w:rPr>
                <w:lang w:val="en-US"/>
              </w:rPr>
              <w:t>915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F94B0B" w14:textId="77777777" w:rsidR="00BB524E" w:rsidRPr="00572B3F" w:rsidRDefault="00BB524E" w:rsidP="00BB524E">
            <w:pPr>
              <w:spacing w:line="360" w:lineRule="auto"/>
              <w:jc w:val="center"/>
              <w:rPr>
                <w:rFonts w:ascii="Courier New" w:eastAsia="Calibri" w:hAnsi="Courier New" w:cs="Courier New"/>
                <w:noProof/>
                <w:color w:val="0000FF"/>
                <w:position w:val="-7"/>
                <w:sz w:val="28"/>
                <w:szCs w:val="28"/>
              </w:rPr>
            </w:pPr>
          </w:p>
          <w:p w14:paraId="5DC0A67B" w14:textId="77777777" w:rsidR="00BB524E" w:rsidRPr="00572B3F" w:rsidRDefault="00BB524E" w:rsidP="00BB524E">
            <w:pPr>
              <w:spacing w:line="360" w:lineRule="auto"/>
              <w:jc w:val="center"/>
              <w:rPr>
                <w:rFonts w:ascii="Courier New" w:eastAsia="Calibri" w:hAnsi="Courier New" w:cs="Courier New"/>
                <w:noProof/>
                <w:color w:val="0000FF"/>
                <w:position w:val="-7"/>
                <w:sz w:val="28"/>
                <w:szCs w:val="28"/>
              </w:rPr>
            </w:pPr>
            <w:r w:rsidRPr="00572B3F">
              <w:rPr>
                <w:rFonts w:ascii="Courier New" w:eastAsia="Calibri" w:hAnsi="Courier New" w:cs="Courier New"/>
                <w:noProof/>
                <w:color w:val="0000FF"/>
                <w:position w:val="-7"/>
                <w:sz w:val="28"/>
                <w:szCs w:val="28"/>
              </w:rPr>
              <w:drawing>
                <wp:inline distT="0" distB="0" distL="0" distR="0" wp14:anchorId="25C9EB44" wp14:editId="4E53553C">
                  <wp:extent cx="1304925" cy="216102"/>
                  <wp:effectExtent l="0" t="0" r="0" b="0"/>
                  <wp:docPr id="47" name="Рисунок 5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0594" cy="220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2BFB372" w14:textId="77777777" w:rsidR="00BB524E" w:rsidRPr="00070DC6" w:rsidRDefault="00BB524E" w:rsidP="00BB524E">
            <w:pPr>
              <w:spacing w:line="360" w:lineRule="auto"/>
              <w:ind w:firstLine="34"/>
              <w:jc w:val="center"/>
            </w:pPr>
          </w:p>
          <w:p w14:paraId="4F53F26E" w14:textId="4340AABD" w:rsidR="00BB524E" w:rsidRPr="00084370" w:rsidRDefault="00084370" w:rsidP="00BB524E">
            <w:pPr>
              <w:spacing w:line="360" w:lineRule="auto"/>
              <w:ind w:firstLine="34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  <w:r w:rsidR="00BB524E">
              <w:t>,</w:t>
            </w:r>
            <w:r>
              <w:rPr>
                <w:lang w:val="en-US"/>
              </w:rPr>
              <w:t>08</w:t>
            </w:r>
          </w:p>
        </w:tc>
      </w:tr>
      <w:tr w:rsidR="00BB524E" w:rsidRPr="003D6EC7" w14:paraId="6BBD56F3" w14:textId="77777777" w:rsidTr="00084370">
        <w:trPr>
          <w:trHeight w:val="607"/>
          <w:jc w:val="center"/>
        </w:trPr>
        <w:tc>
          <w:tcPr>
            <w:tcW w:w="4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306CA7D" w14:textId="77777777" w:rsidR="00BB524E" w:rsidRPr="00070DC6" w:rsidRDefault="00BB524E" w:rsidP="00BB524E">
            <w:pPr>
              <w:spacing w:line="360" w:lineRule="auto"/>
              <w:jc w:val="both"/>
            </w:pPr>
            <w:r w:rsidRPr="00070DC6">
              <w:t>Ширина лопасти на входе, мм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92D887" w14:textId="77777777" w:rsidR="00BB524E" w:rsidRPr="00572B3F" w:rsidRDefault="00BB524E" w:rsidP="00BB524E">
            <w:pPr>
              <w:spacing w:line="360" w:lineRule="auto"/>
              <w:jc w:val="center"/>
              <w:rPr>
                <w:rFonts w:ascii="Courier New" w:eastAsia="Calibri" w:hAnsi="Courier New" w:cs="Courier New"/>
                <w:noProof/>
                <w:color w:val="0000FF"/>
                <w:position w:val="-7"/>
                <w:sz w:val="28"/>
                <w:szCs w:val="28"/>
              </w:rPr>
            </w:pPr>
            <w:r w:rsidRPr="00572B3F">
              <w:rPr>
                <w:rFonts w:ascii="Courier New" w:eastAsia="Calibri" w:hAnsi="Courier New" w:cs="Courier New"/>
                <w:noProof/>
                <w:color w:val="0000FF"/>
                <w:position w:val="-7"/>
                <w:sz w:val="28"/>
                <w:szCs w:val="28"/>
              </w:rPr>
              <w:drawing>
                <wp:inline distT="0" distB="0" distL="0" distR="0" wp14:anchorId="6DF9CE36" wp14:editId="2368F1A5">
                  <wp:extent cx="1774415" cy="314325"/>
                  <wp:effectExtent l="0" t="0" r="0" b="0"/>
                  <wp:docPr id="48" name="Рисунок 5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5315" cy="314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A8998F2" w14:textId="58CF7ED2" w:rsidR="00BB524E" w:rsidRPr="00084370" w:rsidRDefault="00084370" w:rsidP="00BB524E">
            <w:pPr>
              <w:spacing w:line="360" w:lineRule="auto"/>
              <w:ind w:firstLine="34"/>
              <w:jc w:val="center"/>
              <w:rPr>
                <w:lang w:val="en-US"/>
              </w:rPr>
            </w:pPr>
            <w:r>
              <w:rPr>
                <w:lang w:val="en-US"/>
              </w:rPr>
              <w:t>39,2</w:t>
            </w:r>
          </w:p>
        </w:tc>
      </w:tr>
      <w:tr w:rsidR="00BB524E" w:rsidRPr="0070488C" w14:paraId="3AA241F3" w14:textId="77777777" w:rsidTr="00084370">
        <w:trPr>
          <w:trHeight w:val="607"/>
          <w:jc w:val="center"/>
        </w:trPr>
        <w:tc>
          <w:tcPr>
            <w:tcW w:w="4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9BD9CB7" w14:textId="77777777" w:rsidR="00BB524E" w:rsidRPr="00070DC6" w:rsidRDefault="00BB524E" w:rsidP="00BB524E">
            <w:pPr>
              <w:spacing w:line="360" w:lineRule="auto"/>
              <w:jc w:val="both"/>
            </w:pPr>
            <w:r w:rsidRPr="00070DC6">
              <w:t>Окружная скорость лопасти на входе, м/с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31FCCF" w14:textId="77777777" w:rsidR="00BB524E" w:rsidRPr="00572B3F" w:rsidRDefault="00BB524E" w:rsidP="00BB524E">
            <w:pPr>
              <w:spacing w:line="360" w:lineRule="auto"/>
              <w:jc w:val="center"/>
              <w:rPr>
                <w:rFonts w:ascii="Courier New" w:eastAsia="Calibri" w:hAnsi="Courier New" w:cs="Courier New"/>
                <w:noProof/>
                <w:color w:val="0000FF"/>
                <w:position w:val="-7"/>
                <w:sz w:val="28"/>
                <w:szCs w:val="28"/>
              </w:rPr>
            </w:pPr>
            <w:r w:rsidRPr="00572B3F">
              <w:rPr>
                <w:rFonts w:ascii="Courier New" w:eastAsia="Calibri" w:hAnsi="Courier New" w:cs="Courier New"/>
                <w:noProof/>
                <w:color w:val="0000FF"/>
                <w:position w:val="-7"/>
                <w:sz w:val="28"/>
                <w:szCs w:val="28"/>
              </w:rPr>
              <w:drawing>
                <wp:inline distT="0" distB="0" distL="0" distR="0" wp14:anchorId="0C0AFC85" wp14:editId="1C8628ED">
                  <wp:extent cx="1466850" cy="342900"/>
                  <wp:effectExtent l="0" t="0" r="0" b="0"/>
                  <wp:docPr id="24" name="Рисунок 5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685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ABC735B" w14:textId="6DE93394" w:rsidR="00BB524E" w:rsidRPr="00084370" w:rsidRDefault="00BB524E" w:rsidP="00BB524E">
            <w:pPr>
              <w:spacing w:line="360" w:lineRule="auto"/>
              <w:ind w:firstLine="34"/>
              <w:jc w:val="center"/>
              <w:rPr>
                <w:lang w:val="en-US"/>
              </w:rPr>
            </w:pPr>
            <w:r>
              <w:t>2</w:t>
            </w:r>
            <w:r w:rsidR="00084370">
              <w:rPr>
                <w:lang w:val="en-US"/>
              </w:rPr>
              <w:t>2</w:t>
            </w:r>
            <w:r>
              <w:t>,</w:t>
            </w:r>
            <w:r w:rsidR="00084370">
              <w:rPr>
                <w:lang w:val="en-US"/>
              </w:rPr>
              <w:t>55</w:t>
            </w:r>
          </w:p>
        </w:tc>
      </w:tr>
      <w:tr w:rsidR="00BB524E" w:rsidRPr="00070DC6" w14:paraId="4E8555E5" w14:textId="77777777" w:rsidTr="00084370">
        <w:trPr>
          <w:trHeight w:val="607"/>
          <w:jc w:val="center"/>
        </w:trPr>
        <w:tc>
          <w:tcPr>
            <w:tcW w:w="4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DC8E396" w14:textId="77777777" w:rsidR="00BB524E" w:rsidRPr="00070DC6" w:rsidRDefault="00BB524E" w:rsidP="00BB524E">
            <w:pPr>
              <w:spacing w:line="360" w:lineRule="auto"/>
              <w:jc w:val="both"/>
            </w:pPr>
            <w:r w:rsidRPr="00070DC6">
              <w:t>Коэффициент стеснения К1</w:t>
            </w:r>
          </w:p>
          <w:p w14:paraId="1ECFE94E" w14:textId="550B6EC2" w:rsidR="00BB524E" w:rsidRPr="00070DC6" w:rsidRDefault="00BB524E" w:rsidP="00BB524E">
            <w:pPr>
              <w:spacing w:line="360" w:lineRule="auto"/>
              <w:jc w:val="both"/>
            </w:pPr>
            <w:r w:rsidRPr="00070DC6">
              <w:t xml:space="preserve">Принимаем количество лопастей на входе </w:t>
            </w:r>
            <w:r w:rsidRPr="00BF61B7">
              <w:t>Z</w:t>
            </w:r>
            <w:r>
              <w:t>1=</w:t>
            </w:r>
            <w:r w:rsidR="00084370" w:rsidRPr="00084370">
              <w:t>7</w:t>
            </w:r>
            <w:r w:rsidRPr="00070DC6">
              <w:t xml:space="preserve">, толщину лопасти на входе </w:t>
            </w:r>
            <w:r w:rsidRPr="00BF61B7">
              <w:t>S</w:t>
            </w:r>
            <w:r w:rsidRPr="00070DC6">
              <w:t>1</w:t>
            </w:r>
            <w:r>
              <w:t>=</w:t>
            </w:r>
            <w:r w:rsidR="00084370" w:rsidRPr="00084370">
              <w:t>5</w:t>
            </w:r>
            <w:r>
              <w:t>мм</w:t>
            </w:r>
            <w:r w:rsidRPr="00070DC6">
              <w:t>. Угол установки лопасти на входе β1=2</w:t>
            </w:r>
            <w:r>
              <w:t>0</w:t>
            </w:r>
            <w:r w:rsidRPr="00070DC6">
              <w:t>.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3619E6" w14:textId="77777777" w:rsidR="00BB524E" w:rsidRPr="00572B3F" w:rsidRDefault="00BB524E" w:rsidP="00BB524E">
            <w:pPr>
              <w:spacing w:line="360" w:lineRule="auto"/>
              <w:jc w:val="center"/>
              <w:rPr>
                <w:rFonts w:ascii="Courier New" w:eastAsia="Calibri" w:hAnsi="Courier New" w:cs="Courier New"/>
                <w:noProof/>
                <w:color w:val="0000FF"/>
                <w:position w:val="-7"/>
                <w:sz w:val="28"/>
                <w:szCs w:val="28"/>
              </w:rPr>
            </w:pPr>
            <w:r w:rsidRPr="00572B3F">
              <w:rPr>
                <w:rFonts w:ascii="Courier New" w:eastAsia="Calibri" w:hAnsi="Courier New" w:cs="Courier New"/>
                <w:noProof/>
                <w:color w:val="0000FF"/>
                <w:position w:val="-7"/>
                <w:sz w:val="28"/>
                <w:szCs w:val="28"/>
              </w:rPr>
              <w:drawing>
                <wp:inline distT="0" distB="0" distL="0" distR="0" wp14:anchorId="61DCBED3" wp14:editId="6C917D5D">
                  <wp:extent cx="1638300" cy="600075"/>
                  <wp:effectExtent l="0" t="0" r="0" b="0"/>
                  <wp:docPr id="25" name="Рисунок 5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600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B8C47C0" w14:textId="77777777" w:rsidR="00BB524E" w:rsidRPr="00070DC6" w:rsidRDefault="00BB524E" w:rsidP="00BB524E">
            <w:pPr>
              <w:spacing w:line="360" w:lineRule="auto"/>
              <w:ind w:firstLine="34"/>
              <w:jc w:val="center"/>
            </w:pPr>
          </w:p>
          <w:p w14:paraId="6FA95741" w14:textId="355B2F13" w:rsidR="00BB524E" w:rsidRPr="00084370" w:rsidRDefault="00BB524E" w:rsidP="00BB524E">
            <w:pPr>
              <w:spacing w:line="360" w:lineRule="auto"/>
              <w:ind w:firstLine="34"/>
              <w:jc w:val="center"/>
              <w:rPr>
                <w:lang w:val="en-US"/>
              </w:rPr>
            </w:pPr>
            <w:r w:rsidRPr="00070DC6">
              <w:t>1,</w:t>
            </w:r>
            <w:r>
              <w:t>2</w:t>
            </w:r>
            <w:r w:rsidR="00084370">
              <w:rPr>
                <w:lang w:val="en-US"/>
              </w:rPr>
              <w:t>81</w:t>
            </w:r>
          </w:p>
        </w:tc>
      </w:tr>
      <w:tr w:rsidR="00BB524E" w:rsidRPr="00070DC6" w14:paraId="7A12D8C0" w14:textId="77777777" w:rsidTr="00084370">
        <w:trPr>
          <w:trHeight w:val="607"/>
          <w:jc w:val="center"/>
        </w:trPr>
        <w:tc>
          <w:tcPr>
            <w:tcW w:w="4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C3D00A4" w14:textId="77777777" w:rsidR="00BB524E" w:rsidRPr="00070DC6" w:rsidRDefault="00BB524E" w:rsidP="00BB524E">
            <w:pPr>
              <w:spacing w:line="360" w:lineRule="auto"/>
              <w:jc w:val="both"/>
            </w:pPr>
            <w:r w:rsidRPr="00070DC6">
              <w:t>Угол потока на входе, град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4E743B" w14:textId="77777777" w:rsidR="00BB524E" w:rsidRPr="00572B3F" w:rsidRDefault="00BB524E" w:rsidP="00BB524E">
            <w:pPr>
              <w:spacing w:line="360" w:lineRule="auto"/>
              <w:jc w:val="center"/>
              <w:rPr>
                <w:rFonts w:ascii="Courier New" w:eastAsia="Calibri" w:hAnsi="Courier New" w:cs="Courier New"/>
                <w:noProof/>
                <w:color w:val="0000FF"/>
                <w:position w:val="-7"/>
                <w:sz w:val="28"/>
                <w:szCs w:val="28"/>
              </w:rPr>
            </w:pPr>
            <w:r w:rsidRPr="00572B3F">
              <w:rPr>
                <w:rFonts w:ascii="Courier New" w:eastAsia="Calibri" w:hAnsi="Courier New" w:cs="Courier New"/>
                <w:noProof/>
                <w:color w:val="0000FF"/>
                <w:position w:val="-7"/>
                <w:sz w:val="28"/>
                <w:szCs w:val="28"/>
              </w:rPr>
              <w:drawing>
                <wp:inline distT="0" distB="0" distL="0" distR="0" wp14:anchorId="24835B63" wp14:editId="5E55AF84">
                  <wp:extent cx="1783080" cy="327074"/>
                  <wp:effectExtent l="0" t="0" r="7620" b="0"/>
                  <wp:docPr id="51" name="Рисунок 5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2431" cy="330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BCE07ED" w14:textId="19C9A33E" w:rsidR="00BB524E" w:rsidRPr="00084370" w:rsidRDefault="00084370" w:rsidP="00BB524E">
            <w:pPr>
              <w:spacing w:line="360" w:lineRule="auto"/>
              <w:ind w:firstLine="34"/>
              <w:jc w:val="center"/>
              <w:rPr>
                <w:lang w:val="en-US"/>
              </w:rPr>
            </w:pPr>
            <w:r>
              <w:rPr>
                <w:lang w:val="en-US"/>
              </w:rPr>
              <w:t>16</w:t>
            </w:r>
            <w:r w:rsidR="00BB524E">
              <w:t>,</w:t>
            </w:r>
            <w:r>
              <w:rPr>
                <w:lang w:val="en-US"/>
              </w:rPr>
              <w:t>1</w:t>
            </w:r>
          </w:p>
        </w:tc>
      </w:tr>
      <w:tr w:rsidR="00BB524E" w:rsidRPr="00070DC6" w14:paraId="405426B7" w14:textId="77777777" w:rsidTr="00084370">
        <w:trPr>
          <w:trHeight w:val="607"/>
          <w:jc w:val="center"/>
        </w:trPr>
        <w:tc>
          <w:tcPr>
            <w:tcW w:w="4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0122CCB" w14:textId="77777777" w:rsidR="00BB524E" w:rsidRPr="00070DC6" w:rsidRDefault="00BB524E" w:rsidP="00BB524E">
            <w:pPr>
              <w:spacing w:line="360" w:lineRule="auto"/>
              <w:jc w:val="both"/>
            </w:pPr>
            <w:r w:rsidRPr="00070DC6">
              <w:t>Угол атаки, град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4D4915" w14:textId="77777777" w:rsidR="00BB524E" w:rsidRPr="00572B3F" w:rsidRDefault="00BB524E" w:rsidP="00BB524E">
            <w:pPr>
              <w:spacing w:line="360" w:lineRule="auto"/>
              <w:jc w:val="center"/>
              <w:rPr>
                <w:rFonts w:ascii="Courier New" w:eastAsia="Calibri" w:hAnsi="Courier New" w:cs="Courier New"/>
                <w:noProof/>
                <w:color w:val="0000FF"/>
                <w:position w:val="-7"/>
                <w:sz w:val="28"/>
                <w:szCs w:val="28"/>
              </w:rPr>
            </w:pPr>
            <w:r w:rsidRPr="00572B3F">
              <w:rPr>
                <w:rFonts w:ascii="Courier New" w:eastAsia="Calibri" w:hAnsi="Courier New" w:cs="Courier New"/>
                <w:noProof/>
                <w:color w:val="0000FF"/>
                <w:position w:val="-7"/>
                <w:sz w:val="28"/>
                <w:szCs w:val="28"/>
              </w:rPr>
              <w:drawing>
                <wp:inline distT="0" distB="0" distL="0" distR="0" wp14:anchorId="183B50E5" wp14:editId="369B10EC">
                  <wp:extent cx="1875810" cy="314325"/>
                  <wp:effectExtent l="0" t="0" r="0" b="0"/>
                  <wp:docPr id="52" name="Рисунок 5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7243" cy="314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3F95C3B" w14:textId="12AC2684" w:rsidR="00BB524E" w:rsidRPr="00084370" w:rsidRDefault="00084370" w:rsidP="00BB524E">
            <w:pPr>
              <w:spacing w:line="360" w:lineRule="auto"/>
              <w:ind w:firstLine="34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  <w:r w:rsidR="00BB524E">
              <w:t>,</w:t>
            </w:r>
            <w:r>
              <w:rPr>
                <w:lang w:val="en-US"/>
              </w:rPr>
              <w:t>9</w:t>
            </w:r>
          </w:p>
        </w:tc>
      </w:tr>
      <w:tr w:rsidR="00BB524E" w:rsidRPr="0035501A" w14:paraId="1EFDAF9F" w14:textId="77777777" w:rsidTr="00084370">
        <w:trPr>
          <w:trHeight w:val="607"/>
          <w:jc w:val="center"/>
        </w:trPr>
        <w:tc>
          <w:tcPr>
            <w:tcW w:w="4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75E07E1" w14:textId="77777777" w:rsidR="00BB524E" w:rsidRPr="0035501A" w:rsidRDefault="00BB524E" w:rsidP="00BB524E">
            <w:pPr>
              <w:spacing w:line="360" w:lineRule="auto"/>
              <w:jc w:val="both"/>
            </w:pPr>
            <w:r w:rsidRPr="0035501A">
              <w:t>Меридианная скорость на входе с учетом стеснения, м/с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6134ED" w14:textId="77777777" w:rsidR="00BB524E" w:rsidRPr="00572B3F" w:rsidRDefault="00BB524E" w:rsidP="00BB524E">
            <w:pPr>
              <w:spacing w:line="360" w:lineRule="auto"/>
              <w:jc w:val="center"/>
              <w:rPr>
                <w:rFonts w:ascii="Courier New" w:eastAsia="Calibri" w:hAnsi="Courier New" w:cs="Courier New"/>
                <w:noProof/>
                <w:color w:val="0000FF"/>
                <w:position w:val="-7"/>
                <w:sz w:val="28"/>
                <w:szCs w:val="28"/>
              </w:rPr>
            </w:pPr>
            <w:r w:rsidRPr="00572B3F">
              <w:rPr>
                <w:rFonts w:ascii="Courier New" w:eastAsia="Calibri" w:hAnsi="Courier New" w:cs="Courier New"/>
                <w:noProof/>
                <w:color w:val="0000FF"/>
                <w:position w:val="-7"/>
                <w:sz w:val="28"/>
                <w:szCs w:val="28"/>
              </w:rPr>
              <w:drawing>
                <wp:inline distT="0" distB="0" distL="0" distR="0" wp14:anchorId="75E4FC42" wp14:editId="6CAE579A">
                  <wp:extent cx="1123950" cy="195840"/>
                  <wp:effectExtent l="0" t="0" r="0" b="0"/>
                  <wp:docPr id="53" name="Рисунок 5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8" cy="197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5386168" w14:textId="41E9B768" w:rsidR="00BB524E" w:rsidRPr="00084370" w:rsidRDefault="00084370" w:rsidP="00BB524E">
            <w:pPr>
              <w:spacing w:line="360" w:lineRule="auto"/>
              <w:ind w:firstLine="34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  <w:r w:rsidR="00BB524E">
              <w:t>,</w:t>
            </w:r>
            <w:r>
              <w:rPr>
                <w:lang w:val="en-US"/>
              </w:rPr>
              <w:t>51</w:t>
            </w:r>
          </w:p>
        </w:tc>
      </w:tr>
      <w:tr w:rsidR="00BB524E" w:rsidRPr="00FB6A8D" w14:paraId="5263DC44" w14:textId="77777777" w:rsidTr="00084370">
        <w:trPr>
          <w:trHeight w:val="607"/>
          <w:jc w:val="center"/>
        </w:trPr>
        <w:tc>
          <w:tcPr>
            <w:tcW w:w="4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5471C44" w14:textId="77777777" w:rsidR="00BB524E" w:rsidRPr="0035501A" w:rsidRDefault="00BB524E" w:rsidP="00BB524E">
            <w:pPr>
              <w:spacing w:line="360" w:lineRule="auto"/>
              <w:jc w:val="both"/>
            </w:pPr>
            <w:r w:rsidRPr="0035501A">
              <w:t>Подача на ступень с учетом объемных протечек, м3/с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140458" w14:textId="77777777" w:rsidR="00BB524E" w:rsidRPr="00572B3F" w:rsidRDefault="00BB524E" w:rsidP="00BB524E">
            <w:pPr>
              <w:spacing w:line="360" w:lineRule="auto"/>
              <w:jc w:val="center"/>
              <w:rPr>
                <w:rFonts w:ascii="Courier New" w:eastAsia="Calibri" w:hAnsi="Courier New" w:cs="Courier New"/>
                <w:noProof/>
                <w:color w:val="0000FF"/>
                <w:position w:val="-7"/>
                <w:sz w:val="28"/>
                <w:szCs w:val="28"/>
              </w:rPr>
            </w:pPr>
            <w:r w:rsidRPr="00572B3F">
              <w:rPr>
                <w:rFonts w:ascii="Courier New" w:eastAsia="Calibri" w:hAnsi="Courier New" w:cs="Courier New"/>
                <w:noProof/>
                <w:color w:val="0000FF"/>
                <w:position w:val="-7"/>
                <w:sz w:val="28"/>
                <w:szCs w:val="28"/>
              </w:rPr>
              <w:drawing>
                <wp:inline distT="0" distB="0" distL="0" distR="0" wp14:anchorId="776390E0" wp14:editId="41B9CACD">
                  <wp:extent cx="619125" cy="295275"/>
                  <wp:effectExtent l="0" t="0" r="0" b="0"/>
                  <wp:docPr id="54" name="Рисунок 5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EF75AD1" w14:textId="34684AC7" w:rsidR="00BB524E" w:rsidRPr="00572B3F" w:rsidRDefault="00084370" w:rsidP="00BB524E">
            <w:pPr>
              <w:spacing w:line="360" w:lineRule="auto"/>
              <w:ind w:firstLine="34"/>
              <w:jc w:val="center"/>
            </w:pPr>
            <w:r>
              <w:rPr>
                <w:lang w:val="en-US"/>
              </w:rPr>
              <w:t>0</w:t>
            </w:r>
            <w:r w:rsidR="00BB524E" w:rsidRPr="00B856E5">
              <w:t>,</w:t>
            </w:r>
            <w:r>
              <w:rPr>
                <w:lang w:val="en-US"/>
              </w:rPr>
              <w:t>09</w:t>
            </w:r>
            <w:r w:rsidR="00BB524E" w:rsidRPr="00B856E5">
              <w:t>3</w:t>
            </w:r>
          </w:p>
        </w:tc>
      </w:tr>
      <w:tr w:rsidR="00BB524E" w:rsidRPr="0035501A" w14:paraId="08056456" w14:textId="77777777" w:rsidTr="00084370">
        <w:trPr>
          <w:trHeight w:val="607"/>
          <w:jc w:val="center"/>
        </w:trPr>
        <w:tc>
          <w:tcPr>
            <w:tcW w:w="4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C05FC76" w14:textId="77777777" w:rsidR="00BB524E" w:rsidRPr="0035501A" w:rsidRDefault="00BB524E" w:rsidP="00BB524E">
            <w:pPr>
              <w:spacing w:line="360" w:lineRule="auto"/>
              <w:jc w:val="both"/>
            </w:pPr>
            <w:r w:rsidRPr="0035501A">
              <w:t>Относительная скорость на входе, м/с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B319F3" w14:textId="77777777" w:rsidR="00BB524E" w:rsidRPr="00572B3F" w:rsidRDefault="00BB524E" w:rsidP="00BB524E">
            <w:pPr>
              <w:spacing w:line="360" w:lineRule="auto"/>
              <w:jc w:val="center"/>
              <w:rPr>
                <w:rFonts w:ascii="Courier New" w:eastAsia="Calibri" w:hAnsi="Courier New" w:cs="Courier New"/>
                <w:noProof/>
                <w:color w:val="0000FF"/>
                <w:position w:val="-7"/>
                <w:sz w:val="28"/>
                <w:szCs w:val="28"/>
              </w:rPr>
            </w:pPr>
            <w:r w:rsidRPr="00572B3F">
              <w:rPr>
                <w:rFonts w:ascii="Courier New" w:eastAsia="Calibri" w:hAnsi="Courier New" w:cs="Courier New"/>
                <w:noProof/>
                <w:color w:val="0000FF"/>
                <w:position w:val="-7"/>
                <w:sz w:val="28"/>
                <w:szCs w:val="28"/>
              </w:rPr>
              <w:drawing>
                <wp:inline distT="0" distB="0" distL="0" distR="0" wp14:anchorId="0FA5E3D5" wp14:editId="6A220F2F">
                  <wp:extent cx="1051516" cy="447675"/>
                  <wp:effectExtent l="0" t="0" r="0" b="0"/>
                  <wp:docPr id="55" name="Рисунок 6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339" cy="4501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DF76C60" w14:textId="36291A15" w:rsidR="00BB524E" w:rsidRPr="00084370" w:rsidRDefault="00BB524E" w:rsidP="00BB524E">
            <w:pPr>
              <w:spacing w:line="360" w:lineRule="auto"/>
              <w:ind w:firstLine="34"/>
              <w:jc w:val="center"/>
              <w:rPr>
                <w:lang w:val="en-US"/>
              </w:rPr>
            </w:pPr>
            <w:r>
              <w:t>1</w:t>
            </w:r>
            <w:r w:rsidR="00084370">
              <w:rPr>
                <w:lang w:val="en-US"/>
              </w:rPr>
              <w:t>9</w:t>
            </w:r>
            <w:r>
              <w:t>,</w:t>
            </w:r>
            <w:r w:rsidR="00084370">
              <w:rPr>
                <w:lang w:val="en-US"/>
              </w:rPr>
              <w:t>04</w:t>
            </w:r>
          </w:p>
        </w:tc>
      </w:tr>
      <w:tr w:rsidR="00BB524E" w:rsidRPr="00BF61B7" w14:paraId="65CE03DE" w14:textId="77777777" w:rsidTr="00084370">
        <w:trPr>
          <w:trHeight w:val="607"/>
          <w:jc w:val="center"/>
        </w:trPr>
        <w:tc>
          <w:tcPr>
            <w:tcW w:w="4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1E6F954" w14:textId="77777777" w:rsidR="00BB524E" w:rsidRPr="0035501A" w:rsidRDefault="00BB524E" w:rsidP="00BB524E">
            <w:pPr>
              <w:spacing w:line="360" w:lineRule="auto"/>
              <w:jc w:val="both"/>
            </w:pPr>
            <w:r w:rsidRPr="0035501A">
              <w:t xml:space="preserve">Критический </w:t>
            </w:r>
            <w:proofErr w:type="spellStart"/>
            <w:r w:rsidRPr="0035501A">
              <w:t>кавитационный</w:t>
            </w:r>
            <w:proofErr w:type="spellEnd"/>
            <w:r w:rsidRPr="0035501A">
              <w:t xml:space="preserve"> запас, м</w:t>
            </w:r>
          </w:p>
          <w:p w14:paraId="24F7ED4D" w14:textId="77777777" w:rsidR="00BB524E" w:rsidRPr="0035501A" w:rsidRDefault="00BB524E" w:rsidP="00BB524E">
            <w:pPr>
              <w:spacing w:line="360" w:lineRule="auto"/>
              <w:jc w:val="both"/>
            </w:pPr>
            <w:r w:rsidRPr="00BF61B7">
              <w:t>m</w:t>
            </w:r>
            <w:r w:rsidRPr="0035501A">
              <w:t xml:space="preserve">0 = 1,2    </w:t>
            </w:r>
            <w:r w:rsidRPr="00BF61B7">
              <w:t>n</w:t>
            </w:r>
            <w:r w:rsidRPr="0035501A">
              <w:t>0 = 0,4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575805" w14:textId="77777777" w:rsidR="00BB524E" w:rsidRPr="00E414F1" w:rsidRDefault="00BB524E" w:rsidP="00BB524E">
            <w:pPr>
              <w:spacing w:line="360" w:lineRule="auto"/>
              <w:jc w:val="center"/>
              <w:rPr>
                <w:rFonts w:ascii="Courier New" w:eastAsia="Calibri" w:hAnsi="Courier New" w:cs="Courier New"/>
                <w:noProof/>
                <w:color w:val="0000FF"/>
                <w:position w:val="-7"/>
                <w:sz w:val="28"/>
                <w:szCs w:val="28"/>
              </w:rPr>
            </w:pPr>
            <w:r w:rsidRPr="00E414F1">
              <w:rPr>
                <w:rFonts w:ascii="Courier New" w:eastAsia="Calibri" w:hAnsi="Courier New" w:cs="Courier New"/>
                <w:noProof/>
                <w:color w:val="0000FF"/>
                <w:position w:val="-7"/>
                <w:sz w:val="28"/>
                <w:szCs w:val="28"/>
              </w:rPr>
              <w:drawing>
                <wp:inline distT="0" distB="0" distL="0" distR="0" wp14:anchorId="37AD6FBE" wp14:editId="13A4948F">
                  <wp:extent cx="1794711" cy="381000"/>
                  <wp:effectExtent l="0" t="0" r="0" b="0"/>
                  <wp:docPr id="56" name="Рисунок 6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5716" cy="381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FD8A8BB" w14:textId="231B1BCF" w:rsidR="00BB524E" w:rsidRPr="00084370" w:rsidRDefault="00084370" w:rsidP="00BB524E">
            <w:pPr>
              <w:spacing w:line="360" w:lineRule="auto"/>
              <w:ind w:firstLine="34"/>
              <w:jc w:val="center"/>
              <w:rPr>
                <w:lang w:val="en-US"/>
              </w:rPr>
            </w:pPr>
            <w:r>
              <w:rPr>
                <w:lang w:val="en-US"/>
              </w:rPr>
              <w:t>13</w:t>
            </w:r>
            <w:r w:rsidR="00BB524E">
              <w:t>,</w:t>
            </w:r>
            <w:r>
              <w:rPr>
                <w:lang w:val="en-US"/>
              </w:rPr>
              <w:t>13</w:t>
            </w:r>
          </w:p>
        </w:tc>
      </w:tr>
      <w:tr w:rsidR="00BB524E" w:rsidRPr="00BF61B7" w14:paraId="3DA34D20" w14:textId="77777777" w:rsidTr="00084370">
        <w:trPr>
          <w:trHeight w:val="607"/>
          <w:jc w:val="center"/>
        </w:trPr>
        <w:tc>
          <w:tcPr>
            <w:tcW w:w="4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B775841" w14:textId="77777777" w:rsidR="00BB524E" w:rsidRPr="0035501A" w:rsidRDefault="00BB524E" w:rsidP="00BB524E">
            <w:pPr>
              <w:spacing w:line="360" w:lineRule="auto"/>
              <w:jc w:val="both"/>
            </w:pPr>
            <w:proofErr w:type="spellStart"/>
            <w:r w:rsidRPr="0035501A">
              <w:lastRenderedPageBreak/>
              <w:t>Кавитационный</w:t>
            </w:r>
            <w:proofErr w:type="spellEnd"/>
            <w:r w:rsidRPr="0035501A">
              <w:t xml:space="preserve"> коэффициент быстроходности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C819214" w14:textId="77777777" w:rsidR="00BB524E" w:rsidRPr="00E414F1" w:rsidRDefault="00BB524E" w:rsidP="00BB524E">
            <w:pPr>
              <w:spacing w:line="360" w:lineRule="auto"/>
              <w:jc w:val="center"/>
              <w:rPr>
                <w:rFonts w:ascii="Courier New" w:eastAsia="Calibri" w:hAnsi="Courier New" w:cs="Courier New"/>
                <w:noProof/>
                <w:color w:val="0000FF"/>
                <w:position w:val="-7"/>
                <w:sz w:val="28"/>
                <w:szCs w:val="28"/>
              </w:rPr>
            </w:pPr>
            <w:r w:rsidRPr="00E414F1">
              <w:rPr>
                <w:rFonts w:ascii="Courier New" w:eastAsia="Calibri" w:hAnsi="Courier New" w:cs="Courier New"/>
                <w:noProof/>
                <w:color w:val="0000FF"/>
                <w:position w:val="-7"/>
                <w:sz w:val="28"/>
                <w:szCs w:val="28"/>
              </w:rPr>
              <w:drawing>
                <wp:inline distT="0" distB="0" distL="0" distR="0" wp14:anchorId="2BE3DED5" wp14:editId="5FE863A6">
                  <wp:extent cx="1192306" cy="542925"/>
                  <wp:effectExtent l="0" t="0" r="8255" b="0"/>
                  <wp:docPr id="57" name="Рисунок 6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6287" cy="5447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1CDC24A" w14:textId="02C42499" w:rsidR="00BB524E" w:rsidRPr="00084370" w:rsidRDefault="00BB524E" w:rsidP="00BB524E">
            <w:pPr>
              <w:spacing w:line="360" w:lineRule="auto"/>
              <w:ind w:firstLine="34"/>
              <w:jc w:val="center"/>
              <w:rPr>
                <w:lang w:val="en-US"/>
              </w:rPr>
            </w:pPr>
            <w:r>
              <w:t>7</w:t>
            </w:r>
            <w:r w:rsidR="00084370">
              <w:rPr>
                <w:lang w:val="en-US"/>
              </w:rPr>
              <w:t>10</w:t>
            </w:r>
          </w:p>
        </w:tc>
      </w:tr>
      <w:tr w:rsidR="00BB524E" w:rsidRPr="00344D0F" w14:paraId="05E3852A" w14:textId="77777777" w:rsidTr="00084370">
        <w:trPr>
          <w:trHeight w:val="607"/>
          <w:jc w:val="center"/>
        </w:trPr>
        <w:tc>
          <w:tcPr>
            <w:tcW w:w="4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CD29FF7" w14:textId="77777777" w:rsidR="00BB524E" w:rsidRPr="00344D0F" w:rsidRDefault="00BB524E" w:rsidP="00BB524E">
            <w:pPr>
              <w:spacing w:line="360" w:lineRule="auto"/>
              <w:jc w:val="both"/>
            </w:pPr>
            <w:r w:rsidRPr="00344D0F">
              <w:t>Меридианная скорость на выходе, м/с</w:t>
            </w:r>
          </w:p>
          <w:p w14:paraId="774F8A50" w14:textId="77777777" w:rsidR="00BB524E" w:rsidRPr="00BF61B7" w:rsidRDefault="00BB524E" w:rsidP="00BB524E">
            <w:pPr>
              <w:spacing w:line="360" w:lineRule="auto"/>
              <w:jc w:val="both"/>
            </w:pPr>
            <w:r w:rsidRPr="00BF61B7">
              <w:t>/Kvm2 = 0,5 – 1/</w:t>
            </w:r>
          </w:p>
          <w:p w14:paraId="417A191F" w14:textId="77777777" w:rsidR="00BB524E" w:rsidRPr="00344D0F" w:rsidRDefault="00BB524E" w:rsidP="00BB524E">
            <w:pPr>
              <w:spacing w:line="360" w:lineRule="auto"/>
              <w:jc w:val="both"/>
            </w:pPr>
            <w:r w:rsidRPr="00344D0F">
              <w:t xml:space="preserve">Принимаем </w:t>
            </w:r>
            <w:r w:rsidRPr="00BF61B7">
              <w:t xml:space="preserve">Kvm2 = </w:t>
            </w:r>
            <w:r>
              <w:t>1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422900F" w14:textId="77777777" w:rsidR="00BB524E" w:rsidRPr="00C126B8" w:rsidRDefault="00BB524E" w:rsidP="00BB524E">
            <w:pPr>
              <w:spacing w:line="360" w:lineRule="auto"/>
              <w:jc w:val="center"/>
              <w:rPr>
                <w:rFonts w:ascii="Courier New" w:eastAsia="Calibri" w:hAnsi="Courier New" w:cs="Courier New"/>
                <w:noProof/>
                <w:color w:val="0000FF"/>
                <w:position w:val="-7"/>
                <w:sz w:val="28"/>
                <w:szCs w:val="28"/>
                <w:lang w:val="en-US"/>
              </w:rPr>
            </w:pPr>
          </w:p>
          <w:p w14:paraId="3CFD421A" w14:textId="77777777" w:rsidR="00BB524E" w:rsidRPr="00E414F1" w:rsidRDefault="00BB524E" w:rsidP="00BB524E">
            <w:pPr>
              <w:spacing w:line="360" w:lineRule="auto"/>
              <w:jc w:val="center"/>
              <w:rPr>
                <w:rFonts w:ascii="Courier New" w:eastAsia="Calibri" w:hAnsi="Courier New" w:cs="Courier New"/>
                <w:noProof/>
                <w:color w:val="0000FF"/>
                <w:position w:val="-7"/>
                <w:sz w:val="28"/>
                <w:szCs w:val="28"/>
              </w:rPr>
            </w:pPr>
            <w:r w:rsidRPr="00E414F1">
              <w:rPr>
                <w:rFonts w:ascii="Courier New" w:eastAsia="Calibri" w:hAnsi="Courier New" w:cs="Courier New"/>
                <w:noProof/>
                <w:color w:val="0000FF"/>
                <w:position w:val="-7"/>
                <w:sz w:val="28"/>
                <w:szCs w:val="28"/>
              </w:rPr>
              <w:drawing>
                <wp:inline distT="0" distB="0" distL="0" distR="0" wp14:anchorId="7143C213" wp14:editId="4F794CE3">
                  <wp:extent cx="1247775" cy="178254"/>
                  <wp:effectExtent l="0" t="0" r="0" b="0"/>
                  <wp:docPr id="58" name="Рисунок 6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5032" cy="1807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DA72C29" w14:textId="77777777" w:rsidR="00084370" w:rsidRDefault="00084370" w:rsidP="00BB524E">
            <w:pPr>
              <w:spacing w:line="360" w:lineRule="auto"/>
              <w:ind w:firstLine="34"/>
              <w:jc w:val="center"/>
              <w:rPr>
                <w:lang w:val="en-US"/>
              </w:rPr>
            </w:pPr>
          </w:p>
          <w:p w14:paraId="5ADDB131" w14:textId="67302924" w:rsidR="00BB524E" w:rsidRPr="00084370" w:rsidRDefault="00084370" w:rsidP="00BB524E">
            <w:pPr>
              <w:spacing w:line="360" w:lineRule="auto"/>
              <w:ind w:firstLine="34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  <w:r w:rsidR="00BB524E">
              <w:t>,</w:t>
            </w:r>
            <w:r>
              <w:rPr>
                <w:lang w:val="en-US"/>
              </w:rPr>
              <w:t>08</w:t>
            </w:r>
          </w:p>
        </w:tc>
      </w:tr>
      <w:tr w:rsidR="00BB524E" w:rsidRPr="00BF61B7" w14:paraId="3E2BDFB1" w14:textId="77777777" w:rsidTr="00084370">
        <w:trPr>
          <w:trHeight w:val="607"/>
          <w:jc w:val="center"/>
        </w:trPr>
        <w:tc>
          <w:tcPr>
            <w:tcW w:w="4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4784001" w14:textId="77777777" w:rsidR="00BB524E" w:rsidRPr="00344D0F" w:rsidRDefault="00BB524E" w:rsidP="00BB524E">
            <w:pPr>
              <w:spacing w:line="360" w:lineRule="auto"/>
              <w:jc w:val="both"/>
            </w:pPr>
            <w:r w:rsidRPr="00344D0F">
              <w:t>Теоретический напор, м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43C0C21" w14:textId="77777777" w:rsidR="00BB524E" w:rsidRPr="00E414F1" w:rsidRDefault="00BB524E" w:rsidP="00BB524E">
            <w:pPr>
              <w:spacing w:line="360" w:lineRule="auto"/>
              <w:jc w:val="center"/>
              <w:rPr>
                <w:rFonts w:ascii="Courier New" w:eastAsia="Calibri" w:hAnsi="Courier New" w:cs="Courier New"/>
                <w:noProof/>
                <w:color w:val="0000FF"/>
                <w:position w:val="-7"/>
                <w:sz w:val="28"/>
                <w:szCs w:val="28"/>
              </w:rPr>
            </w:pPr>
            <w:r w:rsidRPr="00E414F1">
              <w:rPr>
                <w:rFonts w:ascii="Courier New" w:eastAsia="Calibri" w:hAnsi="Courier New" w:cs="Courier New"/>
                <w:noProof/>
                <w:color w:val="0000FF"/>
                <w:position w:val="-7"/>
                <w:sz w:val="28"/>
                <w:szCs w:val="28"/>
              </w:rPr>
              <w:drawing>
                <wp:inline distT="0" distB="0" distL="0" distR="0" wp14:anchorId="7B876F36" wp14:editId="15C26727">
                  <wp:extent cx="657225" cy="361950"/>
                  <wp:effectExtent l="0" t="0" r="0" b="0"/>
                  <wp:docPr id="59" name="Рисунок 6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7225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EAA1671" w14:textId="3EC1A24E" w:rsidR="00BB524E" w:rsidRPr="00084370" w:rsidRDefault="00084370" w:rsidP="00BB524E">
            <w:pPr>
              <w:spacing w:line="360" w:lineRule="auto"/>
              <w:ind w:firstLine="34"/>
              <w:jc w:val="center"/>
              <w:rPr>
                <w:lang w:val="en-US"/>
              </w:rPr>
            </w:pPr>
            <w:r>
              <w:rPr>
                <w:lang w:val="en-US"/>
              </w:rPr>
              <w:t>103</w:t>
            </w:r>
            <w:r w:rsidR="00BB524E">
              <w:t>,</w:t>
            </w:r>
            <w:r>
              <w:rPr>
                <w:lang w:val="en-US"/>
              </w:rPr>
              <w:t>37</w:t>
            </w:r>
          </w:p>
        </w:tc>
      </w:tr>
      <w:tr w:rsidR="00BB524E" w:rsidRPr="00344D0F" w14:paraId="3F8DE1FA" w14:textId="77777777" w:rsidTr="00084370">
        <w:trPr>
          <w:trHeight w:val="607"/>
          <w:jc w:val="center"/>
        </w:trPr>
        <w:tc>
          <w:tcPr>
            <w:tcW w:w="4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05147BD" w14:textId="77777777" w:rsidR="00084370" w:rsidRDefault="00084370" w:rsidP="00BB524E">
            <w:pPr>
              <w:spacing w:line="360" w:lineRule="auto"/>
              <w:jc w:val="both"/>
            </w:pPr>
          </w:p>
          <w:p w14:paraId="34315FB2" w14:textId="2AEFE5D8" w:rsidR="00BB524E" w:rsidRPr="00344D0F" w:rsidRDefault="00BB524E" w:rsidP="00BB524E">
            <w:pPr>
              <w:spacing w:line="360" w:lineRule="auto"/>
              <w:jc w:val="both"/>
            </w:pPr>
            <w:r w:rsidRPr="00344D0F">
              <w:t>Окружная скорость на выходном диаметре (начальное приближение),</w:t>
            </w:r>
            <w:r>
              <w:t xml:space="preserve"> </w:t>
            </w:r>
            <w:r w:rsidRPr="00344D0F">
              <w:t>м/с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2373FE3" w14:textId="77777777" w:rsidR="00084370" w:rsidRDefault="00084370" w:rsidP="00BB524E">
            <w:pPr>
              <w:spacing w:line="360" w:lineRule="auto"/>
              <w:jc w:val="center"/>
              <w:rPr>
                <w:rFonts w:ascii="Courier New" w:eastAsia="Calibri" w:hAnsi="Courier New" w:cs="Courier New"/>
                <w:noProof/>
                <w:color w:val="0000FF"/>
                <w:position w:val="-7"/>
                <w:sz w:val="28"/>
                <w:szCs w:val="28"/>
              </w:rPr>
            </w:pPr>
          </w:p>
          <w:p w14:paraId="6530F3B2" w14:textId="593A074F" w:rsidR="00BB524E" w:rsidRPr="00E414F1" w:rsidRDefault="00BB524E" w:rsidP="00BB524E">
            <w:pPr>
              <w:spacing w:line="360" w:lineRule="auto"/>
              <w:jc w:val="center"/>
              <w:rPr>
                <w:rFonts w:ascii="Courier New" w:eastAsia="Calibri" w:hAnsi="Courier New" w:cs="Courier New"/>
                <w:noProof/>
                <w:color w:val="0000FF"/>
                <w:position w:val="-7"/>
                <w:sz w:val="28"/>
                <w:szCs w:val="28"/>
              </w:rPr>
            </w:pPr>
            <w:r w:rsidRPr="00E414F1">
              <w:rPr>
                <w:rFonts w:ascii="Courier New" w:eastAsia="Calibri" w:hAnsi="Courier New" w:cs="Courier New"/>
                <w:noProof/>
                <w:color w:val="0000FF"/>
                <w:position w:val="-7"/>
                <w:sz w:val="28"/>
                <w:szCs w:val="28"/>
              </w:rPr>
              <w:drawing>
                <wp:inline distT="0" distB="0" distL="0" distR="0" wp14:anchorId="5DFBF272" wp14:editId="2590F0DC">
                  <wp:extent cx="1133475" cy="238125"/>
                  <wp:effectExtent l="0" t="0" r="0" b="0"/>
                  <wp:docPr id="60" name="Рисунок 6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4112BE3" w14:textId="77777777" w:rsidR="00084370" w:rsidRDefault="00084370" w:rsidP="00BB524E">
            <w:pPr>
              <w:spacing w:line="360" w:lineRule="auto"/>
              <w:ind w:firstLine="34"/>
              <w:jc w:val="center"/>
            </w:pPr>
          </w:p>
          <w:p w14:paraId="2201F12C" w14:textId="43EAC0D2" w:rsidR="00BB524E" w:rsidRPr="00084370" w:rsidRDefault="00084370" w:rsidP="00BB524E">
            <w:pPr>
              <w:spacing w:line="360" w:lineRule="auto"/>
              <w:ind w:firstLine="34"/>
              <w:jc w:val="center"/>
              <w:rPr>
                <w:lang w:val="en-US"/>
              </w:rPr>
            </w:pPr>
            <w:r>
              <w:rPr>
                <w:lang w:val="en-US"/>
              </w:rPr>
              <w:t>45</w:t>
            </w:r>
          </w:p>
        </w:tc>
      </w:tr>
      <w:tr w:rsidR="00BB524E" w:rsidRPr="008969A0" w14:paraId="25B8DC6A" w14:textId="77777777" w:rsidTr="00084370">
        <w:trPr>
          <w:trHeight w:val="607"/>
          <w:jc w:val="center"/>
        </w:trPr>
        <w:tc>
          <w:tcPr>
            <w:tcW w:w="4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8C458F9" w14:textId="77777777" w:rsidR="00BB524E" w:rsidRPr="00344D0F" w:rsidRDefault="00BB524E" w:rsidP="00BB524E">
            <w:pPr>
              <w:spacing w:line="360" w:lineRule="auto"/>
              <w:jc w:val="both"/>
            </w:pPr>
            <w:r w:rsidRPr="00344D0F">
              <w:t>Диаметр рабочего колеса на выходе (начальное приближение), мм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F96134F" w14:textId="77777777" w:rsidR="00BB524E" w:rsidRPr="00572B3F" w:rsidRDefault="00BB524E" w:rsidP="00BB524E">
            <w:pPr>
              <w:spacing w:line="360" w:lineRule="auto"/>
              <w:jc w:val="center"/>
              <w:rPr>
                <w:rFonts w:ascii="Courier New" w:eastAsia="Calibri" w:hAnsi="Courier New" w:cs="Courier New"/>
                <w:noProof/>
                <w:color w:val="0000FF"/>
                <w:position w:val="-7"/>
              </w:rPr>
            </w:pPr>
            <w:r w:rsidRPr="00572B3F">
              <w:rPr>
                <w:rFonts w:ascii="Courier New" w:eastAsia="Calibri" w:hAnsi="Courier New" w:cs="Courier New"/>
                <w:noProof/>
                <w:color w:val="0000FF"/>
                <w:position w:val="-7"/>
              </w:rPr>
              <w:drawing>
                <wp:inline distT="0" distB="0" distL="0" distR="0" wp14:anchorId="4474DB8C" wp14:editId="52176978">
                  <wp:extent cx="1054235" cy="485775"/>
                  <wp:effectExtent l="0" t="0" r="0" b="0"/>
                  <wp:docPr id="61" name="Рисунок 6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6789" cy="4869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B6FA926" w14:textId="23324EE2" w:rsidR="00BB524E" w:rsidRPr="00084370" w:rsidRDefault="00084370" w:rsidP="00BB524E">
            <w:pPr>
              <w:spacing w:line="360" w:lineRule="auto"/>
              <w:ind w:firstLine="34"/>
              <w:jc w:val="center"/>
              <w:rPr>
                <w:lang w:val="en-US"/>
              </w:rPr>
            </w:pPr>
            <w:r>
              <w:rPr>
                <w:lang w:val="en-US"/>
              </w:rPr>
              <w:t>296,5</w:t>
            </w:r>
          </w:p>
        </w:tc>
      </w:tr>
      <w:tr w:rsidR="00BB524E" w:rsidRPr="00AE5738" w14:paraId="01017FE7" w14:textId="77777777" w:rsidTr="00084370">
        <w:trPr>
          <w:trHeight w:val="607"/>
          <w:jc w:val="center"/>
        </w:trPr>
        <w:tc>
          <w:tcPr>
            <w:tcW w:w="4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FEC9E88" w14:textId="20441513" w:rsidR="00BB524E" w:rsidRPr="00344D0F" w:rsidRDefault="00BB524E" w:rsidP="00BB524E">
            <w:pPr>
              <w:spacing w:line="360" w:lineRule="auto"/>
              <w:jc w:val="both"/>
            </w:pPr>
            <w:r w:rsidRPr="00344D0F">
              <w:t>Принимаем количеств</w:t>
            </w:r>
            <w:r>
              <w:t>о лопастей на выходе, Z1</w:t>
            </w:r>
            <m:oMath>
              <m:r>
                <w:rPr>
                  <w:rFonts w:ascii="Cambria Math" w:hAnsi="Cambria Math"/>
                </w:rPr>
                <m:t>∙</m:t>
              </m:r>
            </m:oMath>
            <w:r>
              <w:t>Z2otn=</w:t>
            </w:r>
            <w:r w:rsidR="00981139">
              <w:t>7</w:t>
            </w:r>
            <w:r w:rsidRPr="00344D0F">
              <w:t>. Толщину лопасти на выходе, S2=</w:t>
            </w:r>
            <w:r w:rsidR="00981139">
              <w:t>5</w:t>
            </w:r>
            <w:r>
              <w:t>мм</w:t>
            </w:r>
            <w:r w:rsidRPr="00344D0F">
              <w:t>. Угол установки лопасти на выходе β2=2</w:t>
            </w:r>
            <w:r w:rsidR="00981139">
              <w:t>3</w:t>
            </w:r>
            <w:r w:rsidRPr="00344D0F">
              <w:t>.</w:t>
            </w:r>
          </w:p>
          <w:p w14:paraId="738AA0F1" w14:textId="77777777" w:rsidR="00BB524E" w:rsidRPr="00344D0F" w:rsidRDefault="00BB524E" w:rsidP="00BB524E">
            <w:pPr>
              <w:spacing w:line="360" w:lineRule="auto"/>
              <w:jc w:val="both"/>
            </w:pPr>
            <w:r w:rsidRPr="00344D0F">
              <w:t>Решение системы 4-х уравнений определяет:</w:t>
            </w:r>
          </w:p>
          <w:p w14:paraId="284D4014" w14:textId="77777777" w:rsidR="00BB524E" w:rsidRPr="00344D0F" w:rsidRDefault="00BB524E" w:rsidP="00BB524E">
            <w:pPr>
              <w:numPr>
                <w:ilvl w:val="0"/>
                <w:numId w:val="36"/>
              </w:numPr>
              <w:ind w:left="0" w:firstLine="176"/>
              <w:jc w:val="both"/>
            </w:pPr>
            <w:r w:rsidRPr="00344D0F">
              <w:t>Диаметр рабочего колеса на выходе D2, мм;</w:t>
            </w:r>
          </w:p>
          <w:p w14:paraId="36A002ED" w14:textId="77777777" w:rsidR="00BB524E" w:rsidRPr="00344D0F" w:rsidRDefault="00BB524E" w:rsidP="00BB524E">
            <w:pPr>
              <w:numPr>
                <w:ilvl w:val="0"/>
                <w:numId w:val="36"/>
              </w:numPr>
              <w:ind w:left="0" w:firstLine="176"/>
              <w:jc w:val="both"/>
            </w:pPr>
            <w:r w:rsidRPr="00344D0F">
              <w:t>Окружная скорость на наружном диаметре u2, м/с;</w:t>
            </w:r>
          </w:p>
          <w:p w14:paraId="339D18C3" w14:textId="77777777" w:rsidR="00BB524E" w:rsidRPr="00344D0F" w:rsidRDefault="00BB524E" w:rsidP="00BB524E">
            <w:pPr>
              <w:numPr>
                <w:ilvl w:val="0"/>
                <w:numId w:val="36"/>
              </w:numPr>
              <w:ind w:left="0" w:firstLine="176"/>
              <w:jc w:val="both"/>
            </w:pPr>
            <w:r w:rsidRPr="00344D0F">
              <w:t xml:space="preserve">Коэффициент </w:t>
            </w:r>
            <w:proofErr w:type="spellStart"/>
            <w:r w:rsidRPr="00344D0F">
              <w:t>затеснения</w:t>
            </w:r>
            <w:proofErr w:type="spellEnd"/>
            <w:r w:rsidRPr="00344D0F">
              <w:t xml:space="preserve"> К2;</w:t>
            </w:r>
          </w:p>
          <w:p w14:paraId="2CCBC270" w14:textId="77777777" w:rsidR="00BB524E" w:rsidRPr="00344D0F" w:rsidRDefault="00BB524E" w:rsidP="00BB524E">
            <w:pPr>
              <w:numPr>
                <w:ilvl w:val="0"/>
                <w:numId w:val="36"/>
              </w:numPr>
              <w:ind w:left="0" w:firstLine="176"/>
              <w:jc w:val="both"/>
            </w:pPr>
            <w:r w:rsidRPr="00344D0F">
              <w:t>Поправку на конечное число лопастей P.</w:t>
            </w:r>
          </w:p>
          <w:p w14:paraId="1FEF151C" w14:textId="77777777" w:rsidR="00BB524E" w:rsidRPr="00344D0F" w:rsidRDefault="00BB524E" w:rsidP="00BB524E">
            <w:pPr>
              <w:spacing w:line="360" w:lineRule="auto"/>
              <w:jc w:val="both"/>
            </w:pPr>
            <w:r w:rsidRPr="00344D0F">
              <w:t xml:space="preserve">(Формулы системы записаны по правилам программы </w:t>
            </w:r>
            <w:proofErr w:type="spellStart"/>
            <w:r w:rsidRPr="00344D0F">
              <w:t>MathCad</w:t>
            </w:r>
            <w:proofErr w:type="spellEnd"/>
            <w:r w:rsidRPr="00344D0F">
              <w:t>).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209A585" w14:textId="77777777" w:rsidR="00BB524E" w:rsidRPr="00572B3F" w:rsidRDefault="00BB524E" w:rsidP="00BB524E">
            <w:pPr>
              <w:spacing w:line="360" w:lineRule="auto"/>
              <w:jc w:val="center"/>
              <w:rPr>
                <w:rFonts w:ascii="Courier New" w:eastAsia="Calibri" w:hAnsi="Courier New" w:cs="Courier New"/>
                <w:noProof/>
                <w:color w:val="0000FF"/>
                <w:position w:val="-7"/>
              </w:rPr>
            </w:pPr>
            <w:r w:rsidRPr="00572B3F">
              <w:rPr>
                <w:rFonts w:ascii="Courier New" w:eastAsia="Calibri" w:hAnsi="Courier New" w:cs="Courier New"/>
                <w:noProof/>
                <w:color w:val="0000FF"/>
                <w:position w:val="-7"/>
              </w:rPr>
              <w:drawing>
                <wp:inline distT="0" distB="0" distL="0" distR="0" wp14:anchorId="6735F1BD" wp14:editId="1B87D500">
                  <wp:extent cx="971550" cy="295275"/>
                  <wp:effectExtent l="0" t="0" r="0" b="0"/>
                  <wp:docPr id="62" name="Рисунок 4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71FAAB2" w14:textId="77777777" w:rsidR="00BB524E" w:rsidRPr="00572B3F" w:rsidRDefault="00BB524E" w:rsidP="00BB524E">
            <w:pPr>
              <w:spacing w:line="360" w:lineRule="auto"/>
              <w:jc w:val="center"/>
              <w:rPr>
                <w:rFonts w:ascii="Courier New" w:eastAsia="Calibri" w:hAnsi="Courier New" w:cs="Courier New"/>
                <w:noProof/>
                <w:color w:val="0000FF"/>
                <w:position w:val="-7"/>
              </w:rPr>
            </w:pPr>
            <w:r w:rsidRPr="00572B3F">
              <w:rPr>
                <w:rFonts w:ascii="Courier New" w:eastAsia="Calibri" w:hAnsi="Courier New" w:cs="Courier New"/>
                <w:noProof/>
                <w:color w:val="0000FF"/>
                <w:position w:val="-7"/>
              </w:rPr>
              <w:drawing>
                <wp:inline distT="0" distB="0" distL="0" distR="0" wp14:anchorId="450325B6" wp14:editId="24CA8040">
                  <wp:extent cx="276225" cy="142875"/>
                  <wp:effectExtent l="0" t="0" r="0" b="0"/>
                  <wp:docPr id="63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4E43E29" w14:textId="77777777" w:rsidR="00BB524E" w:rsidRPr="00572B3F" w:rsidRDefault="00BB524E" w:rsidP="00BB524E">
            <w:pPr>
              <w:spacing w:line="360" w:lineRule="auto"/>
              <w:jc w:val="center"/>
              <w:rPr>
                <w:rFonts w:ascii="Courier New" w:eastAsia="Calibri" w:hAnsi="Courier New" w:cs="Courier New"/>
                <w:noProof/>
                <w:color w:val="0000FF"/>
                <w:position w:val="-7"/>
              </w:rPr>
            </w:pPr>
            <w:r w:rsidRPr="00572B3F">
              <w:rPr>
                <w:rFonts w:ascii="Courier New" w:eastAsia="Calibri" w:hAnsi="Courier New" w:cs="Courier New"/>
                <w:noProof/>
                <w:color w:val="0000FF"/>
                <w:position w:val="-7"/>
              </w:rPr>
              <w:drawing>
                <wp:inline distT="0" distB="0" distL="0" distR="0" wp14:anchorId="07A6D585" wp14:editId="265A009F">
                  <wp:extent cx="1971675" cy="600075"/>
                  <wp:effectExtent l="0" t="0" r="0" b="0"/>
                  <wp:docPr id="64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1675" cy="600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331A062" w14:textId="77777777" w:rsidR="00BB524E" w:rsidRPr="00572B3F" w:rsidRDefault="00BB524E" w:rsidP="00BB524E">
            <w:pPr>
              <w:spacing w:line="360" w:lineRule="auto"/>
              <w:jc w:val="center"/>
              <w:rPr>
                <w:rFonts w:ascii="Courier New" w:eastAsia="Calibri" w:hAnsi="Courier New" w:cs="Courier New"/>
                <w:noProof/>
                <w:color w:val="0000FF"/>
                <w:position w:val="-7"/>
              </w:rPr>
            </w:pPr>
          </w:p>
          <w:p w14:paraId="31E2A240" w14:textId="77777777" w:rsidR="00BB524E" w:rsidRDefault="00BB524E" w:rsidP="00BB524E">
            <w:pPr>
              <w:spacing w:line="360" w:lineRule="auto"/>
              <w:jc w:val="center"/>
              <w:rPr>
                <w:rFonts w:ascii="Courier New" w:eastAsia="Calibri" w:hAnsi="Courier New" w:cs="Courier New"/>
                <w:noProof/>
                <w:color w:val="0000FF"/>
                <w:position w:val="-7"/>
              </w:rPr>
            </w:pPr>
            <w:r w:rsidRPr="00572B3F">
              <w:rPr>
                <w:rFonts w:ascii="Courier New" w:eastAsia="Calibri" w:hAnsi="Courier New" w:cs="Courier New"/>
                <w:noProof/>
                <w:color w:val="0000FF"/>
                <w:position w:val="-7"/>
              </w:rPr>
              <w:drawing>
                <wp:inline distT="0" distB="0" distL="0" distR="0" wp14:anchorId="65D69B2B" wp14:editId="750B9E6E">
                  <wp:extent cx="1609725" cy="600075"/>
                  <wp:effectExtent l="0" t="0" r="0" b="0"/>
                  <wp:docPr id="65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9725" cy="600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E773223" w14:textId="77777777" w:rsidR="00BB524E" w:rsidRPr="00572B3F" w:rsidRDefault="00BB524E" w:rsidP="00BB524E">
            <w:pPr>
              <w:spacing w:line="360" w:lineRule="auto"/>
              <w:jc w:val="center"/>
              <w:rPr>
                <w:rFonts w:ascii="Courier New" w:eastAsia="Calibri" w:hAnsi="Courier New" w:cs="Courier New"/>
                <w:noProof/>
                <w:color w:val="0000FF"/>
                <w:position w:val="-7"/>
              </w:rPr>
            </w:pPr>
          </w:p>
          <w:p w14:paraId="1DCB4E18" w14:textId="77777777" w:rsidR="00BB524E" w:rsidRPr="00572B3F" w:rsidRDefault="00BB524E" w:rsidP="00BB524E">
            <w:pPr>
              <w:spacing w:line="360" w:lineRule="auto"/>
              <w:jc w:val="center"/>
              <w:rPr>
                <w:rFonts w:ascii="Courier New" w:eastAsia="Calibri" w:hAnsi="Courier New" w:cs="Courier New"/>
                <w:noProof/>
                <w:color w:val="0000FF"/>
                <w:position w:val="-7"/>
              </w:rPr>
            </w:pPr>
            <w:r w:rsidRPr="00572B3F">
              <w:rPr>
                <w:rFonts w:ascii="Courier New" w:eastAsia="Calibri" w:hAnsi="Courier New" w:cs="Courier New"/>
                <w:noProof/>
                <w:color w:val="0000FF"/>
                <w:position w:val="-7"/>
              </w:rPr>
              <w:drawing>
                <wp:inline distT="0" distB="0" distL="0" distR="0" wp14:anchorId="59C9CBAF" wp14:editId="2D97DDCE">
                  <wp:extent cx="2028825" cy="304800"/>
                  <wp:effectExtent l="0" t="0" r="0" b="0"/>
                  <wp:docPr id="66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8825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B7FBF58" w14:textId="77777777" w:rsidR="00BB524E" w:rsidRPr="00572B3F" w:rsidRDefault="00BB524E" w:rsidP="00BB524E">
            <w:pPr>
              <w:spacing w:line="360" w:lineRule="auto"/>
              <w:jc w:val="center"/>
              <w:rPr>
                <w:rFonts w:ascii="Courier New" w:eastAsia="Calibri" w:hAnsi="Courier New" w:cs="Courier New"/>
                <w:noProof/>
                <w:color w:val="0000FF"/>
                <w:position w:val="-7"/>
              </w:rPr>
            </w:pPr>
            <w:r w:rsidRPr="00572B3F">
              <w:rPr>
                <w:rFonts w:ascii="Courier New" w:eastAsia="Calibri" w:hAnsi="Courier New" w:cs="Courier New"/>
                <w:noProof/>
                <w:color w:val="0000FF"/>
                <w:position w:val="-7"/>
              </w:rPr>
              <w:drawing>
                <wp:inline distT="0" distB="0" distL="0" distR="0" wp14:anchorId="3624EA86" wp14:editId="4145E37B">
                  <wp:extent cx="990600" cy="295275"/>
                  <wp:effectExtent l="0" t="0" r="0" b="0"/>
                  <wp:docPr id="67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EDC5788" w14:textId="2472620E" w:rsidR="00BB524E" w:rsidRPr="00084370" w:rsidRDefault="00BB524E" w:rsidP="00BB524E">
            <w:pPr>
              <w:spacing w:line="360" w:lineRule="auto"/>
              <w:ind w:firstLine="34"/>
              <w:jc w:val="center"/>
              <w:rPr>
                <w:lang w:val="en-US"/>
              </w:rPr>
            </w:pPr>
            <w:r w:rsidRPr="00BF61B7">
              <w:t>P = 0,</w:t>
            </w:r>
            <w:r>
              <w:t>3</w:t>
            </w:r>
            <w:r w:rsidR="00084370">
              <w:rPr>
                <w:lang w:val="en-US"/>
              </w:rPr>
              <w:t>24</w:t>
            </w:r>
          </w:p>
          <w:p w14:paraId="3616B79A" w14:textId="53287C71" w:rsidR="00BB524E" w:rsidRPr="00084370" w:rsidRDefault="00BB524E" w:rsidP="00BB524E">
            <w:pPr>
              <w:spacing w:line="360" w:lineRule="auto"/>
              <w:ind w:firstLine="34"/>
              <w:jc w:val="center"/>
              <w:rPr>
                <w:lang w:val="en-US"/>
              </w:rPr>
            </w:pPr>
            <w:r w:rsidRPr="00BF61B7">
              <w:t>K2 = 1,</w:t>
            </w:r>
            <w:r>
              <w:t>1</w:t>
            </w:r>
            <w:r w:rsidR="00084370">
              <w:rPr>
                <w:lang w:val="en-US"/>
              </w:rPr>
              <w:t>1</w:t>
            </w:r>
          </w:p>
          <w:p w14:paraId="208E5575" w14:textId="0F8FB5BD" w:rsidR="00BB524E" w:rsidRPr="00084370" w:rsidRDefault="00BB524E" w:rsidP="00BB524E">
            <w:pPr>
              <w:spacing w:line="360" w:lineRule="auto"/>
              <w:ind w:firstLine="34"/>
              <w:jc w:val="center"/>
              <w:rPr>
                <w:lang w:val="en-US"/>
              </w:rPr>
            </w:pPr>
            <w:r w:rsidRPr="00BF61B7">
              <w:t xml:space="preserve">u2= </w:t>
            </w:r>
            <w:r w:rsidR="00084370">
              <w:rPr>
                <w:lang w:val="en-US"/>
              </w:rPr>
              <w:t>43</w:t>
            </w:r>
            <w:r>
              <w:t>,</w:t>
            </w:r>
            <w:r w:rsidR="00084370">
              <w:rPr>
                <w:lang w:val="en-US"/>
              </w:rPr>
              <w:t>88</w:t>
            </w:r>
          </w:p>
          <w:p w14:paraId="0F711A10" w14:textId="0148BB8B" w:rsidR="00BB524E" w:rsidRPr="00084370" w:rsidRDefault="00BB524E" w:rsidP="00BB524E">
            <w:pPr>
              <w:spacing w:line="360" w:lineRule="auto"/>
              <w:ind w:firstLine="34"/>
              <w:jc w:val="center"/>
              <w:rPr>
                <w:lang w:val="en-US"/>
              </w:rPr>
            </w:pPr>
            <w:r w:rsidRPr="00BF61B7">
              <w:t>D2</w:t>
            </w:r>
            <w:r>
              <w:t xml:space="preserve"> </w:t>
            </w:r>
            <w:r w:rsidRPr="00BF61B7">
              <w:t>=</w:t>
            </w:r>
            <w:r>
              <w:t xml:space="preserve"> </w:t>
            </w:r>
            <w:r w:rsidR="00084370">
              <w:rPr>
                <w:lang w:val="en-US"/>
              </w:rPr>
              <w:t>288,9</w:t>
            </w:r>
          </w:p>
        </w:tc>
      </w:tr>
      <w:tr w:rsidR="00BB524E" w:rsidRPr="00516D00" w14:paraId="221B282D" w14:textId="77777777" w:rsidTr="00084370">
        <w:trPr>
          <w:trHeight w:val="607"/>
          <w:jc w:val="center"/>
        </w:trPr>
        <w:tc>
          <w:tcPr>
            <w:tcW w:w="4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1947B37" w14:textId="77777777" w:rsidR="00BB524E" w:rsidRPr="00344D0F" w:rsidRDefault="00BB524E" w:rsidP="00BB524E">
            <w:pPr>
              <w:spacing w:line="360" w:lineRule="auto"/>
              <w:jc w:val="both"/>
            </w:pPr>
            <w:r w:rsidRPr="00344D0F">
              <w:t>Окружная составляющая абсолютной скорости на выходе, м/с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847AC99" w14:textId="77777777" w:rsidR="00BB524E" w:rsidRPr="00572B3F" w:rsidRDefault="00BB524E" w:rsidP="00BB524E">
            <w:pPr>
              <w:spacing w:line="360" w:lineRule="auto"/>
              <w:jc w:val="center"/>
              <w:rPr>
                <w:rFonts w:ascii="Courier New" w:eastAsia="Calibri" w:hAnsi="Courier New" w:cs="Courier New"/>
                <w:noProof/>
                <w:color w:val="0000FF"/>
                <w:position w:val="-7"/>
              </w:rPr>
            </w:pPr>
            <w:r w:rsidRPr="00572B3F">
              <w:rPr>
                <w:rFonts w:ascii="Courier New" w:eastAsia="Calibri" w:hAnsi="Courier New" w:cs="Courier New"/>
                <w:noProof/>
                <w:color w:val="0000FF"/>
                <w:position w:val="-7"/>
              </w:rPr>
              <w:drawing>
                <wp:inline distT="0" distB="0" distL="0" distR="0" wp14:anchorId="3134C67E" wp14:editId="50AF9D53">
                  <wp:extent cx="871998" cy="409575"/>
                  <wp:effectExtent l="0" t="0" r="4445" b="0"/>
                  <wp:docPr id="68" name="Рисунок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3603" cy="4103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0B530BA" w14:textId="263AAB86" w:rsidR="00BB524E" w:rsidRPr="00084370" w:rsidRDefault="00084370" w:rsidP="00BB524E">
            <w:pPr>
              <w:spacing w:line="360" w:lineRule="auto"/>
              <w:ind w:firstLine="34"/>
              <w:jc w:val="center"/>
              <w:rPr>
                <w:lang w:val="en-US"/>
              </w:rPr>
            </w:pPr>
            <w:r>
              <w:rPr>
                <w:lang w:val="en-US"/>
              </w:rPr>
              <w:t>23</w:t>
            </w:r>
            <w:r w:rsidR="00BB524E">
              <w:t>,</w:t>
            </w:r>
            <w:r>
              <w:rPr>
                <w:lang w:val="en-US"/>
              </w:rPr>
              <w:t>1</w:t>
            </w:r>
          </w:p>
        </w:tc>
      </w:tr>
      <w:tr w:rsidR="00BB524E" w:rsidRPr="00344D0F" w14:paraId="7412A2EF" w14:textId="77777777" w:rsidTr="00084370">
        <w:trPr>
          <w:trHeight w:val="607"/>
          <w:jc w:val="center"/>
        </w:trPr>
        <w:tc>
          <w:tcPr>
            <w:tcW w:w="4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6E104FE" w14:textId="77777777" w:rsidR="00BB524E" w:rsidRPr="00344D0F" w:rsidRDefault="00BB524E" w:rsidP="00BB524E">
            <w:pPr>
              <w:spacing w:line="360" w:lineRule="auto"/>
              <w:jc w:val="both"/>
            </w:pPr>
            <w:r w:rsidRPr="00344D0F">
              <w:t>Меридианная скорость на выходе с учетом стеснения, м/с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189320F" w14:textId="77777777" w:rsidR="00BB524E" w:rsidRPr="00572B3F" w:rsidRDefault="00BB524E" w:rsidP="00BB524E">
            <w:pPr>
              <w:spacing w:line="360" w:lineRule="auto"/>
              <w:jc w:val="center"/>
              <w:rPr>
                <w:rFonts w:ascii="Courier New" w:eastAsia="Calibri" w:hAnsi="Courier New" w:cs="Courier New"/>
                <w:noProof/>
                <w:color w:val="0000FF"/>
                <w:position w:val="-7"/>
              </w:rPr>
            </w:pPr>
            <w:r w:rsidRPr="00572B3F">
              <w:rPr>
                <w:rFonts w:ascii="Courier New" w:eastAsia="Calibri" w:hAnsi="Courier New" w:cs="Courier New"/>
                <w:noProof/>
                <w:color w:val="0000FF"/>
                <w:position w:val="-7"/>
              </w:rPr>
              <w:drawing>
                <wp:inline distT="0" distB="0" distL="0" distR="0" wp14:anchorId="7C3352EA" wp14:editId="5800CC13">
                  <wp:extent cx="990600" cy="171450"/>
                  <wp:effectExtent l="0" t="0" r="0" b="0"/>
                  <wp:docPr id="69" name="Рисунок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7521C41" w14:textId="7F2306B2" w:rsidR="00BB524E" w:rsidRPr="00084370" w:rsidRDefault="00BB524E" w:rsidP="00BB524E">
            <w:pPr>
              <w:spacing w:line="360" w:lineRule="auto"/>
              <w:ind w:firstLine="34"/>
              <w:jc w:val="center"/>
              <w:rPr>
                <w:lang w:val="en-US"/>
              </w:rPr>
            </w:pPr>
            <w:r>
              <w:t>5,</w:t>
            </w:r>
            <w:r w:rsidR="00084370">
              <w:rPr>
                <w:lang w:val="en-US"/>
              </w:rPr>
              <w:t>64</w:t>
            </w:r>
          </w:p>
        </w:tc>
      </w:tr>
      <w:tr w:rsidR="00BB524E" w:rsidRPr="00344D0F" w14:paraId="2D81BA7A" w14:textId="77777777" w:rsidTr="00084370">
        <w:trPr>
          <w:trHeight w:val="607"/>
          <w:jc w:val="center"/>
        </w:trPr>
        <w:tc>
          <w:tcPr>
            <w:tcW w:w="4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A018E72" w14:textId="77777777" w:rsidR="00BB524E" w:rsidRPr="00344D0F" w:rsidRDefault="00BB524E" w:rsidP="00BB524E">
            <w:pPr>
              <w:spacing w:line="360" w:lineRule="auto"/>
              <w:jc w:val="both"/>
            </w:pPr>
            <w:r w:rsidRPr="00344D0F">
              <w:t>Относительная скорость на выходе, м/с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8C25E96" w14:textId="77777777" w:rsidR="00BB524E" w:rsidRPr="00572B3F" w:rsidRDefault="00BB524E" w:rsidP="00BB524E">
            <w:pPr>
              <w:spacing w:line="360" w:lineRule="auto"/>
              <w:jc w:val="center"/>
              <w:rPr>
                <w:rFonts w:ascii="Courier New" w:eastAsia="Calibri" w:hAnsi="Courier New" w:cs="Courier New"/>
                <w:noProof/>
                <w:color w:val="0000FF"/>
                <w:position w:val="-7"/>
              </w:rPr>
            </w:pPr>
            <w:r w:rsidRPr="00572B3F">
              <w:rPr>
                <w:rFonts w:ascii="Courier New" w:eastAsia="Calibri" w:hAnsi="Courier New" w:cs="Courier New"/>
                <w:noProof/>
                <w:color w:val="0000FF"/>
                <w:position w:val="-7"/>
              </w:rPr>
              <w:drawing>
                <wp:inline distT="0" distB="0" distL="0" distR="0" wp14:anchorId="31A1D27D" wp14:editId="2814DA3B">
                  <wp:extent cx="1032753" cy="495300"/>
                  <wp:effectExtent l="0" t="0" r="0" b="0"/>
                  <wp:docPr id="70" name="Рисунок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4516" cy="4961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3B3A304" w14:textId="165BCCD3" w:rsidR="00BB524E" w:rsidRPr="00084370" w:rsidRDefault="00BB524E" w:rsidP="00BB524E">
            <w:pPr>
              <w:spacing w:line="360" w:lineRule="auto"/>
              <w:ind w:firstLine="34"/>
              <w:jc w:val="center"/>
              <w:rPr>
                <w:lang w:val="en-US"/>
              </w:rPr>
            </w:pPr>
            <w:r>
              <w:t>1</w:t>
            </w:r>
            <w:r w:rsidR="00084370">
              <w:rPr>
                <w:lang w:val="en-US"/>
              </w:rPr>
              <w:t>4</w:t>
            </w:r>
            <w:r>
              <w:t>,</w:t>
            </w:r>
            <w:r w:rsidR="00084370">
              <w:rPr>
                <w:lang w:val="en-US"/>
              </w:rPr>
              <w:t>43</w:t>
            </w:r>
          </w:p>
        </w:tc>
      </w:tr>
      <w:tr w:rsidR="00BB524E" w:rsidRPr="00344D0F" w14:paraId="014A3AA3" w14:textId="77777777" w:rsidTr="00084370">
        <w:trPr>
          <w:trHeight w:val="607"/>
          <w:jc w:val="center"/>
        </w:trPr>
        <w:tc>
          <w:tcPr>
            <w:tcW w:w="4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4DBB4FB" w14:textId="77777777" w:rsidR="00BB524E" w:rsidRPr="00344D0F" w:rsidRDefault="00BB524E" w:rsidP="00BB524E">
            <w:pPr>
              <w:spacing w:line="360" w:lineRule="auto"/>
              <w:jc w:val="both"/>
            </w:pPr>
            <w:r w:rsidRPr="00344D0F">
              <w:t>Коэффициент торможения относительной скорости в колесе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BBAF924" w14:textId="77777777" w:rsidR="00BB524E" w:rsidRPr="00572B3F" w:rsidRDefault="00BB524E" w:rsidP="00BB524E">
            <w:pPr>
              <w:spacing w:line="360" w:lineRule="auto"/>
              <w:jc w:val="center"/>
              <w:rPr>
                <w:rFonts w:ascii="Courier New" w:eastAsia="Calibri" w:hAnsi="Courier New" w:cs="Courier New"/>
                <w:noProof/>
                <w:color w:val="0000FF"/>
                <w:position w:val="-7"/>
              </w:rPr>
            </w:pPr>
            <w:r w:rsidRPr="00572B3F">
              <w:rPr>
                <w:rFonts w:ascii="Courier New" w:eastAsia="Calibri" w:hAnsi="Courier New" w:cs="Courier New"/>
                <w:noProof/>
                <w:color w:val="0000FF"/>
                <w:position w:val="-7"/>
              </w:rPr>
              <w:drawing>
                <wp:inline distT="0" distB="0" distL="0" distR="0" wp14:anchorId="4304D496" wp14:editId="2B5C5F73">
                  <wp:extent cx="687705" cy="339010"/>
                  <wp:effectExtent l="0" t="0" r="0" b="4445"/>
                  <wp:docPr id="71" name="Рисунок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6743" cy="343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EF4D2DD" w14:textId="600CD628" w:rsidR="00BB524E" w:rsidRPr="00084370" w:rsidRDefault="00BB524E" w:rsidP="00BB524E">
            <w:pPr>
              <w:spacing w:line="360" w:lineRule="auto"/>
              <w:ind w:firstLine="34"/>
              <w:jc w:val="center"/>
              <w:rPr>
                <w:lang w:val="en-US"/>
              </w:rPr>
            </w:pPr>
            <w:r w:rsidRPr="00344D0F">
              <w:t>1,</w:t>
            </w:r>
            <w:r w:rsidR="00084370">
              <w:rPr>
                <w:lang w:val="en-US"/>
              </w:rPr>
              <w:t>32</w:t>
            </w:r>
          </w:p>
        </w:tc>
      </w:tr>
      <w:tr w:rsidR="00BB524E" w:rsidRPr="00344D0F" w14:paraId="00B10835" w14:textId="77777777" w:rsidTr="00084370">
        <w:trPr>
          <w:trHeight w:val="607"/>
          <w:jc w:val="center"/>
        </w:trPr>
        <w:tc>
          <w:tcPr>
            <w:tcW w:w="4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7B8243B" w14:textId="77777777" w:rsidR="00BB524E" w:rsidRPr="00344D0F" w:rsidRDefault="00BB524E" w:rsidP="00BB524E">
            <w:pPr>
              <w:spacing w:line="360" w:lineRule="auto"/>
              <w:jc w:val="both"/>
            </w:pPr>
            <w:r w:rsidRPr="00344D0F">
              <w:lastRenderedPageBreak/>
              <w:t>Ширина колеса на выходе, мм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E52BAF0" w14:textId="77777777" w:rsidR="00BB524E" w:rsidRDefault="00BB524E" w:rsidP="00BB524E">
            <w:pPr>
              <w:spacing w:line="360" w:lineRule="auto"/>
              <w:jc w:val="center"/>
              <w:rPr>
                <w:rFonts w:ascii="Courier New" w:eastAsia="Calibri" w:hAnsi="Courier New" w:cs="Courier New"/>
                <w:noProof/>
                <w:color w:val="0000FF"/>
                <w:position w:val="-7"/>
              </w:rPr>
            </w:pPr>
            <w:r w:rsidRPr="00BF61B7">
              <w:rPr>
                <w:rFonts w:ascii="Courier New" w:eastAsia="Calibri" w:hAnsi="Courier New" w:cs="Courier New"/>
                <w:noProof/>
                <w:color w:val="0000FF"/>
                <w:position w:val="-7"/>
              </w:rPr>
              <w:drawing>
                <wp:inline distT="0" distB="0" distL="0" distR="0" wp14:anchorId="11C69A45" wp14:editId="0B18F43B">
                  <wp:extent cx="1881956" cy="333375"/>
                  <wp:effectExtent l="0" t="0" r="4445" b="0"/>
                  <wp:docPr id="72" name="Рисунок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4732" cy="3338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6DA3D74" w14:textId="77777777" w:rsidR="00BB524E" w:rsidRPr="00BF61B7" w:rsidRDefault="00BB524E" w:rsidP="00BB524E">
            <w:pPr>
              <w:spacing w:line="360" w:lineRule="auto"/>
              <w:jc w:val="center"/>
              <w:rPr>
                <w:rFonts w:ascii="Courier New" w:eastAsia="Calibri" w:hAnsi="Courier New" w:cs="Courier New"/>
                <w:noProof/>
                <w:color w:val="0000FF"/>
                <w:position w:val="-7"/>
              </w:rPr>
            </w:pP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D744612" w14:textId="10A3BFC7" w:rsidR="00BB524E" w:rsidRPr="00084370" w:rsidRDefault="00084370" w:rsidP="00BB524E">
            <w:pPr>
              <w:spacing w:line="360" w:lineRule="auto"/>
              <w:ind w:firstLine="34"/>
              <w:jc w:val="center"/>
              <w:rPr>
                <w:lang w:val="en-US"/>
              </w:rPr>
            </w:pPr>
            <w:r>
              <w:rPr>
                <w:lang w:val="en-US"/>
              </w:rPr>
              <w:t>20,1</w:t>
            </w:r>
          </w:p>
        </w:tc>
      </w:tr>
      <w:tr w:rsidR="00BB524E" w:rsidRPr="00344D0F" w14:paraId="012C0A7C" w14:textId="77777777" w:rsidTr="00084370">
        <w:trPr>
          <w:trHeight w:val="607"/>
          <w:jc w:val="center"/>
        </w:trPr>
        <w:tc>
          <w:tcPr>
            <w:tcW w:w="4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2948504" w14:textId="77777777" w:rsidR="00BB524E" w:rsidRPr="00344D0F" w:rsidRDefault="00BB524E" w:rsidP="00BB524E">
            <w:pPr>
              <w:spacing w:line="360" w:lineRule="auto"/>
              <w:jc w:val="both"/>
            </w:pPr>
            <w:r w:rsidRPr="00344D0F">
              <w:t>Угол абсолютной скорости на выходе, град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6BFA0EE" w14:textId="77777777" w:rsidR="00BB524E" w:rsidRPr="00BF61B7" w:rsidRDefault="00BB524E" w:rsidP="00BB524E">
            <w:pPr>
              <w:spacing w:line="360" w:lineRule="auto"/>
              <w:jc w:val="center"/>
              <w:rPr>
                <w:rFonts w:ascii="Courier New" w:eastAsia="Calibri" w:hAnsi="Courier New" w:cs="Courier New"/>
                <w:noProof/>
                <w:color w:val="0000FF"/>
                <w:position w:val="-7"/>
              </w:rPr>
            </w:pPr>
            <w:r w:rsidRPr="00BF61B7">
              <w:rPr>
                <w:rFonts w:ascii="Courier New" w:eastAsia="Calibri" w:hAnsi="Courier New" w:cs="Courier New"/>
                <w:noProof/>
                <w:color w:val="0000FF"/>
                <w:position w:val="-7"/>
              </w:rPr>
              <w:drawing>
                <wp:inline distT="0" distB="0" distL="0" distR="0" wp14:anchorId="575E2086" wp14:editId="51128B25">
                  <wp:extent cx="1295400" cy="295275"/>
                  <wp:effectExtent l="0" t="0" r="0" b="0"/>
                  <wp:docPr id="73" name="Рисунок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08D8B75" w14:textId="58283A4F" w:rsidR="00BB524E" w:rsidRPr="00084370" w:rsidRDefault="00BB524E" w:rsidP="00BB524E">
            <w:pPr>
              <w:spacing w:line="360" w:lineRule="auto"/>
              <w:ind w:firstLine="34"/>
              <w:jc w:val="center"/>
              <w:rPr>
                <w:lang w:val="en-US"/>
              </w:rPr>
            </w:pPr>
            <w:r>
              <w:t>1</w:t>
            </w:r>
            <w:r w:rsidR="00084370">
              <w:rPr>
                <w:lang w:val="en-US"/>
              </w:rPr>
              <w:t>2</w:t>
            </w:r>
            <w:r>
              <w:t>,</w:t>
            </w:r>
            <w:r w:rsidR="00084370">
              <w:rPr>
                <w:lang w:val="en-US"/>
              </w:rPr>
              <w:t>41</w:t>
            </w:r>
          </w:p>
        </w:tc>
      </w:tr>
      <w:tr w:rsidR="00BB524E" w:rsidRPr="00344D0F" w14:paraId="781543DA" w14:textId="77777777" w:rsidTr="00084370">
        <w:trPr>
          <w:trHeight w:val="484"/>
          <w:jc w:val="center"/>
        </w:trPr>
        <w:tc>
          <w:tcPr>
            <w:tcW w:w="4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19AD7A5" w14:textId="77777777" w:rsidR="00BB524E" w:rsidRDefault="00BB524E" w:rsidP="00BB524E">
            <w:pPr>
              <w:spacing w:line="276" w:lineRule="auto"/>
              <w:jc w:val="both"/>
            </w:pPr>
          </w:p>
          <w:p w14:paraId="7C4F88F1" w14:textId="77777777" w:rsidR="00BB524E" w:rsidRPr="00344D0F" w:rsidRDefault="00BB524E" w:rsidP="00BB524E">
            <w:pPr>
              <w:spacing w:line="276" w:lineRule="auto"/>
              <w:jc w:val="both"/>
            </w:pPr>
            <w:r w:rsidRPr="002146A7">
              <w:t>Абсолютная скорость на выходе из колеса, м/с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2456D24" w14:textId="77777777" w:rsidR="00BB524E" w:rsidRDefault="00BB524E" w:rsidP="00BB524E">
            <w:pPr>
              <w:spacing w:line="276" w:lineRule="auto"/>
              <w:jc w:val="center"/>
              <w:rPr>
                <w:rFonts w:ascii="Courier New" w:eastAsia="Calibri" w:hAnsi="Courier New" w:cs="Courier New"/>
                <w:noProof/>
                <w:color w:val="0000FF"/>
                <w:position w:val="-7"/>
              </w:rPr>
            </w:pPr>
          </w:p>
          <w:p w14:paraId="0C78C962" w14:textId="77777777" w:rsidR="00BB524E" w:rsidRPr="00BF61B7" w:rsidRDefault="00BB524E" w:rsidP="00BB524E">
            <w:pPr>
              <w:spacing w:line="276" w:lineRule="auto"/>
              <w:jc w:val="center"/>
              <w:rPr>
                <w:rFonts w:ascii="Courier New" w:eastAsia="Calibri" w:hAnsi="Courier New" w:cs="Courier New"/>
                <w:noProof/>
                <w:color w:val="0000FF"/>
                <w:position w:val="-7"/>
              </w:rPr>
            </w:pPr>
            <w:r w:rsidRPr="002146A7">
              <w:rPr>
                <w:noProof/>
              </w:rPr>
              <w:drawing>
                <wp:inline distT="0" distB="0" distL="0" distR="0" wp14:anchorId="4F70FBCF" wp14:editId="3C790738">
                  <wp:extent cx="1381781" cy="213617"/>
                  <wp:effectExtent l="0" t="0" r="0" b="0"/>
                  <wp:docPr id="476" name="Рисунок 4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8861" cy="2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0D27D23" w14:textId="77777777" w:rsidR="00BB524E" w:rsidRDefault="00BB524E" w:rsidP="00BB524E">
            <w:pPr>
              <w:spacing w:line="276" w:lineRule="auto"/>
              <w:ind w:firstLine="34"/>
              <w:jc w:val="center"/>
            </w:pPr>
          </w:p>
          <w:p w14:paraId="76175498" w14:textId="50CE4CF1" w:rsidR="00BB524E" w:rsidRPr="00084370" w:rsidRDefault="00BB524E" w:rsidP="00BB524E">
            <w:pPr>
              <w:spacing w:line="276" w:lineRule="auto"/>
              <w:ind w:firstLine="34"/>
              <w:jc w:val="center"/>
              <w:rPr>
                <w:lang w:val="en-US"/>
              </w:rPr>
            </w:pPr>
            <w:r>
              <w:t>2</w:t>
            </w:r>
            <w:r w:rsidR="00084370">
              <w:rPr>
                <w:lang w:val="en-US"/>
              </w:rPr>
              <w:t>3,7</w:t>
            </w:r>
          </w:p>
        </w:tc>
      </w:tr>
    </w:tbl>
    <w:p w14:paraId="009E2FCE" w14:textId="2D2805E9" w:rsidR="00251751" w:rsidRPr="00C10D58" w:rsidRDefault="00251751" w:rsidP="00C10D58">
      <w:pPr>
        <w:spacing w:line="360" w:lineRule="auto"/>
        <w:ind w:left="709"/>
        <w:jc w:val="both"/>
        <w:rPr>
          <w:i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∆hрас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30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30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Cs w:val="30"/>
                    </w:rPr>
                    <m:t>с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ρ∙g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∙g</m:t>
              </m:r>
            </m:den>
          </m:f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30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30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Cs w:val="30"/>
                    </w:rPr>
                    <m:t>нп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ρ∙g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  <w:szCs w:val="30"/>
                </w:rPr>
                <m:t>0,13</m:t>
              </m:r>
              <m: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6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844∙9,81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5,56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∙9,81</m:t>
              </m:r>
            </m:den>
          </m:f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64,4</m:t>
              </m:r>
            </m:num>
            <m:den>
              <m:r>
                <w:rPr>
                  <w:rFonts w:ascii="Cambria Math" w:hAnsi="Cambria Math"/>
                </w:rPr>
                <m:t>844∙9,81</m:t>
              </m:r>
            </m:den>
          </m:f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17,26 м</m:t>
          </m:r>
        </m:oMath>
      </m:oMathPara>
    </w:p>
    <w:p w14:paraId="66082A9B" w14:textId="1AD87B70" w:rsidR="00C10D58" w:rsidRDefault="00C10D58" w:rsidP="00C10D58">
      <w:pPr>
        <w:spacing w:line="360" w:lineRule="auto"/>
        <w:ind w:firstLine="709"/>
        <w:jc w:val="both"/>
        <w:rPr>
          <w:color w:val="000000"/>
        </w:rPr>
      </w:pPr>
      <w:r w:rsidRPr="00C10D58">
        <w:rPr>
          <w:color w:val="000000"/>
        </w:rPr>
        <w:t xml:space="preserve">Скорректированное значение располагаемого </w:t>
      </w:r>
      <w:proofErr w:type="spellStart"/>
      <w:r w:rsidRPr="00C10D58">
        <w:rPr>
          <w:color w:val="000000"/>
        </w:rPr>
        <w:t>кавитационного</w:t>
      </w:r>
      <w:proofErr w:type="spellEnd"/>
      <w:r w:rsidRPr="00C10D58">
        <w:rPr>
          <w:color w:val="000000"/>
        </w:rPr>
        <w:t xml:space="preserve"> запаса ожидаемо</w:t>
      </w:r>
      <w:r w:rsidRPr="00C10D58">
        <w:rPr>
          <w:color w:val="000000"/>
        </w:rPr>
        <w:br/>
        <w:t>увеличилось, так как в первом приближении скорость среды на входе в насос V</w:t>
      </w:r>
      <w:r w:rsidRPr="00C10D58">
        <w:rPr>
          <w:color w:val="000000"/>
        </w:rPr>
        <w:br/>
        <w:t>принималась равной 0. Приращение произошло за счет слагаемого V</w:t>
      </w:r>
      <w:r w:rsidRPr="00C10D58">
        <w:rPr>
          <w:color w:val="000000"/>
          <w:vertAlign w:val="superscript"/>
        </w:rPr>
        <w:t>2</w:t>
      </w:r>
      <w:r w:rsidRPr="00C10D58">
        <w:rPr>
          <w:color w:val="000000"/>
        </w:rPr>
        <w:t>/2g, входящего в</w:t>
      </w:r>
      <w:r w:rsidRPr="00C10D58">
        <w:rPr>
          <w:color w:val="000000"/>
        </w:rPr>
        <w:br/>
        <w:t>состав полной удельной энергии потока на входе в насос.</w:t>
      </w:r>
    </w:p>
    <w:p w14:paraId="329D8B8E" w14:textId="70CD2718" w:rsidR="00D45203" w:rsidRPr="00D45203" w:rsidRDefault="00D45203" w:rsidP="00D45203">
      <w:pPr>
        <w:ind w:firstLine="709"/>
        <w:jc w:val="both"/>
      </w:pPr>
      <w:r w:rsidRPr="00D45203">
        <w:rPr>
          <w:color w:val="000000"/>
        </w:rPr>
        <w:t>Треугольник скоростей на входе в колесо показан на рисунке 3.</w:t>
      </w:r>
      <w:r>
        <w:rPr>
          <w:color w:val="000000"/>
        </w:rPr>
        <w:t>1</w:t>
      </w:r>
    </w:p>
    <w:p w14:paraId="73779362" w14:textId="77777777" w:rsidR="00C10D58" w:rsidRPr="00C10D58" w:rsidRDefault="00C10D58" w:rsidP="00C10D58">
      <w:pPr>
        <w:spacing w:line="360" w:lineRule="auto"/>
        <w:ind w:left="709"/>
        <w:jc w:val="both"/>
        <w:rPr>
          <w:i/>
        </w:rPr>
      </w:pPr>
    </w:p>
    <w:p w14:paraId="4A1BC3F6" w14:textId="328D8CC9" w:rsidR="00355A8D" w:rsidRDefault="00C126B8" w:rsidP="00A8002A">
      <w:pPr>
        <w:spacing w:line="360" w:lineRule="auto"/>
        <w:jc w:val="center"/>
      </w:pPr>
      <w:r>
        <w:rPr>
          <w:noProof/>
        </w:rPr>
        <w:drawing>
          <wp:inline distT="0" distB="0" distL="0" distR="0" wp14:anchorId="7B5ED12F" wp14:editId="576E887F">
            <wp:extent cx="5940425" cy="1406525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06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068399" w14:textId="4D5AD232" w:rsidR="00A8002A" w:rsidRDefault="00C126B8" w:rsidP="00C126B8">
      <w:pPr>
        <w:spacing w:line="360" w:lineRule="auto"/>
        <w:jc w:val="center"/>
        <w:rPr>
          <w:bCs/>
        </w:rPr>
      </w:pPr>
      <w:r>
        <w:rPr>
          <w:bCs/>
        </w:rPr>
        <w:t>β</w:t>
      </w:r>
      <w:r w:rsidRPr="009C3263">
        <w:rPr>
          <w:bCs/>
        </w:rPr>
        <w:t>1</w:t>
      </w:r>
      <w:r>
        <w:rPr>
          <w:bCs/>
        </w:rPr>
        <w:t xml:space="preserve"> – угол лопатки на входе; β</w:t>
      </w:r>
      <w:r w:rsidRPr="009C3263">
        <w:rPr>
          <w:bCs/>
        </w:rPr>
        <w:t>1</w:t>
      </w:r>
      <w:r>
        <w:rPr>
          <w:bCs/>
        </w:rPr>
        <w:t>о – угол потока на входе; β</w:t>
      </w:r>
      <w:r w:rsidRPr="00633E71">
        <w:rPr>
          <w:bCs/>
        </w:rPr>
        <w:t>’</w:t>
      </w:r>
      <w:r w:rsidRPr="009C3263">
        <w:rPr>
          <w:bCs/>
        </w:rPr>
        <w:t xml:space="preserve">1 </w:t>
      </w:r>
      <w:r>
        <w:rPr>
          <w:bCs/>
        </w:rPr>
        <w:t>–</w:t>
      </w:r>
      <w:r w:rsidRPr="009C3263">
        <w:rPr>
          <w:bCs/>
        </w:rPr>
        <w:t xml:space="preserve"> </w:t>
      </w:r>
      <w:r>
        <w:rPr>
          <w:bCs/>
        </w:rPr>
        <w:t xml:space="preserve">угол потока до поступления на лопасти колеса; δ – угол атаки; </w:t>
      </w:r>
      <w:r>
        <w:rPr>
          <w:bCs/>
          <w:lang w:val="en-US"/>
        </w:rPr>
        <w:t>W</w:t>
      </w:r>
      <w:r w:rsidRPr="009C3263">
        <w:rPr>
          <w:bCs/>
        </w:rPr>
        <w:t xml:space="preserve">1 </w:t>
      </w:r>
      <w:r>
        <w:rPr>
          <w:bCs/>
        </w:rPr>
        <w:t>–</w:t>
      </w:r>
      <w:r w:rsidRPr="009C3263">
        <w:rPr>
          <w:bCs/>
        </w:rPr>
        <w:t xml:space="preserve"> </w:t>
      </w:r>
      <w:r>
        <w:rPr>
          <w:bCs/>
        </w:rPr>
        <w:t xml:space="preserve">относительная скорость на входе; </w:t>
      </w:r>
      <w:r>
        <w:rPr>
          <w:bCs/>
          <w:lang w:val="en-US"/>
        </w:rPr>
        <w:t>W</w:t>
      </w:r>
      <w:r w:rsidRPr="009C3263">
        <w:rPr>
          <w:bCs/>
        </w:rPr>
        <w:t>1</w:t>
      </w:r>
      <w:r>
        <w:rPr>
          <w:bCs/>
        </w:rPr>
        <w:t>,0</w:t>
      </w:r>
      <w:r w:rsidRPr="009C3263">
        <w:rPr>
          <w:bCs/>
        </w:rPr>
        <w:t xml:space="preserve"> </w:t>
      </w:r>
      <w:r>
        <w:rPr>
          <w:bCs/>
        </w:rPr>
        <w:t>–</w:t>
      </w:r>
      <w:r w:rsidRPr="009C3263">
        <w:rPr>
          <w:bCs/>
        </w:rPr>
        <w:t xml:space="preserve"> </w:t>
      </w:r>
      <w:r>
        <w:rPr>
          <w:bCs/>
        </w:rPr>
        <w:t xml:space="preserve">относительная скорость потока без учета стеснениями лопастями; </w:t>
      </w:r>
      <w:r>
        <w:rPr>
          <w:bCs/>
          <w:lang w:val="en-US"/>
        </w:rPr>
        <w:t>W</w:t>
      </w:r>
      <w:r w:rsidRPr="00633E71">
        <w:rPr>
          <w:bCs/>
        </w:rPr>
        <w:t>’</w:t>
      </w:r>
      <w:r w:rsidRPr="009C3263">
        <w:rPr>
          <w:bCs/>
        </w:rPr>
        <w:t xml:space="preserve">1 </w:t>
      </w:r>
      <w:r>
        <w:rPr>
          <w:bCs/>
        </w:rPr>
        <w:t>–</w:t>
      </w:r>
      <w:r w:rsidRPr="009C3263">
        <w:rPr>
          <w:bCs/>
        </w:rPr>
        <w:t xml:space="preserve"> </w:t>
      </w:r>
      <w:r>
        <w:rPr>
          <w:bCs/>
        </w:rPr>
        <w:t>относительная скорость потока до поступления на лопасти колеса;</w:t>
      </w:r>
      <w:r w:rsidRPr="009C3263">
        <w:rPr>
          <w:bCs/>
        </w:rPr>
        <w:t xml:space="preserve"> </w:t>
      </w:r>
      <w:r>
        <w:rPr>
          <w:bCs/>
          <w:lang w:val="en-US"/>
        </w:rPr>
        <w:t>u</w:t>
      </w:r>
      <w:r w:rsidRPr="00131D5C">
        <w:rPr>
          <w:bCs/>
        </w:rPr>
        <w:t xml:space="preserve">1 – </w:t>
      </w:r>
      <w:r>
        <w:t>о</w:t>
      </w:r>
      <w:r w:rsidRPr="00070DC6">
        <w:t>кружная скорость лопасти на входе</w:t>
      </w:r>
      <w:r>
        <w:t xml:space="preserve">; </w:t>
      </w:r>
      <w:proofErr w:type="spellStart"/>
      <w:r>
        <w:rPr>
          <w:lang w:val="en-US"/>
        </w:rPr>
        <w:t>Vm</w:t>
      </w:r>
      <w:proofErr w:type="spellEnd"/>
      <w:r w:rsidRPr="00131D5C">
        <w:t>1</w:t>
      </w:r>
      <w:r>
        <w:rPr>
          <w:lang w:val="en-US"/>
        </w:rPr>
        <w:t>p</w:t>
      </w:r>
      <w:r w:rsidRPr="00131D5C">
        <w:t xml:space="preserve"> </w:t>
      </w:r>
      <w:r>
        <w:t>–</w:t>
      </w:r>
      <w:r w:rsidRPr="00131D5C">
        <w:t xml:space="preserve"> </w:t>
      </w:r>
      <w:r>
        <w:t>м</w:t>
      </w:r>
      <w:r w:rsidRPr="00070DC6">
        <w:t>еридианная скорость на входе</w:t>
      </w:r>
      <w:r>
        <w:t xml:space="preserve">; </w:t>
      </w:r>
      <w:proofErr w:type="spellStart"/>
      <w:r>
        <w:rPr>
          <w:lang w:val="en-US"/>
        </w:rPr>
        <w:t>Vm</w:t>
      </w:r>
      <w:proofErr w:type="spellEnd"/>
      <w:r w:rsidRPr="00131D5C">
        <w:t xml:space="preserve">1 </w:t>
      </w:r>
      <w:r>
        <w:t>–</w:t>
      </w:r>
      <w:r w:rsidRPr="00131D5C">
        <w:t xml:space="preserve"> </w:t>
      </w:r>
      <w:r>
        <w:t>м</w:t>
      </w:r>
      <w:r w:rsidRPr="0035501A">
        <w:t>еридианная</w:t>
      </w:r>
      <w:r>
        <w:t xml:space="preserve"> </w:t>
      </w:r>
      <w:r w:rsidRPr="0035501A">
        <w:t>скорость на входе с учетом стеснения</w:t>
      </w:r>
    </w:p>
    <w:p w14:paraId="303EB4A9" w14:textId="3471ADA6" w:rsidR="00D45203" w:rsidRDefault="00D45203" w:rsidP="00C126B8">
      <w:pPr>
        <w:spacing w:line="360" w:lineRule="auto"/>
        <w:jc w:val="center"/>
        <w:rPr>
          <w:bCs/>
        </w:rPr>
      </w:pPr>
      <w:r w:rsidRPr="00064A86">
        <w:rPr>
          <w:bCs/>
        </w:rPr>
        <w:t>Рис</w:t>
      </w:r>
      <w:r>
        <w:rPr>
          <w:bCs/>
        </w:rPr>
        <w:t>.</w:t>
      </w:r>
      <w:r w:rsidRPr="00C126B8">
        <w:rPr>
          <w:bCs/>
        </w:rPr>
        <w:t xml:space="preserve"> </w:t>
      </w:r>
      <w:r w:rsidRPr="00C9105E">
        <w:rPr>
          <w:bCs/>
        </w:rPr>
        <w:t>3</w:t>
      </w:r>
      <w:r>
        <w:rPr>
          <w:bCs/>
        </w:rPr>
        <w:t>.1.</w:t>
      </w:r>
      <w:r w:rsidRPr="00064A86">
        <w:rPr>
          <w:bCs/>
        </w:rPr>
        <w:t xml:space="preserve"> Треугольник скоростей на входе в колесо</w:t>
      </w:r>
    </w:p>
    <w:p w14:paraId="081F9A91" w14:textId="77777777" w:rsidR="00D45203" w:rsidRDefault="00D45203" w:rsidP="00C126B8">
      <w:pPr>
        <w:spacing w:line="360" w:lineRule="auto"/>
        <w:jc w:val="center"/>
        <w:rPr>
          <w:bCs/>
        </w:rPr>
      </w:pPr>
    </w:p>
    <w:p w14:paraId="1A1CCF03" w14:textId="305B2A47" w:rsidR="00D45203" w:rsidRPr="00D45203" w:rsidRDefault="00D45203" w:rsidP="00D45203">
      <w:pPr>
        <w:ind w:firstLine="709"/>
        <w:jc w:val="both"/>
      </w:pPr>
      <w:r w:rsidRPr="00D45203">
        <w:rPr>
          <w:color w:val="000000"/>
        </w:rPr>
        <w:t>Треугольники скоростей на выходе из рабочего колеса показан на рисунке 3.</w:t>
      </w:r>
      <w:r>
        <w:rPr>
          <w:color w:val="000000"/>
        </w:rPr>
        <w:t>2</w:t>
      </w:r>
      <w:r w:rsidRPr="00D45203">
        <w:rPr>
          <w:color w:val="000000"/>
        </w:rPr>
        <w:t>.</w:t>
      </w:r>
    </w:p>
    <w:p w14:paraId="2F98BC49" w14:textId="117C0AAC" w:rsidR="00C10D58" w:rsidRDefault="00C10D58" w:rsidP="00D45203">
      <w:pPr>
        <w:spacing w:line="360" w:lineRule="auto"/>
        <w:ind w:firstLine="709"/>
        <w:jc w:val="both"/>
        <w:rPr>
          <w:bCs/>
        </w:rPr>
      </w:pPr>
    </w:p>
    <w:p w14:paraId="5EB22D44" w14:textId="747F8029" w:rsidR="00C10D58" w:rsidRDefault="00C10D58" w:rsidP="00C126B8">
      <w:pPr>
        <w:spacing w:line="360" w:lineRule="auto"/>
        <w:jc w:val="center"/>
        <w:rPr>
          <w:bCs/>
        </w:rPr>
      </w:pPr>
    </w:p>
    <w:p w14:paraId="5A64ABC4" w14:textId="77777777" w:rsidR="00C10D58" w:rsidRPr="00C126B8" w:rsidRDefault="00C10D58" w:rsidP="00C126B8">
      <w:pPr>
        <w:spacing w:line="360" w:lineRule="auto"/>
        <w:jc w:val="center"/>
      </w:pPr>
    </w:p>
    <w:p w14:paraId="0D3608F4" w14:textId="77777777" w:rsidR="00CD789B" w:rsidRDefault="00CD789B" w:rsidP="00A8002A">
      <w:pPr>
        <w:spacing w:line="360" w:lineRule="auto"/>
        <w:jc w:val="center"/>
        <w:rPr>
          <w:bCs/>
        </w:rPr>
      </w:pPr>
    </w:p>
    <w:p w14:paraId="2A4B6DE6" w14:textId="490187CE" w:rsidR="00355A8D" w:rsidRPr="00355A8D" w:rsidRDefault="00C126B8" w:rsidP="0027612C">
      <w:pPr>
        <w:spacing w:line="360" w:lineRule="auto"/>
        <w:jc w:val="center"/>
        <w:rPr>
          <w:i/>
        </w:rPr>
      </w:pPr>
      <w:r>
        <w:rPr>
          <w:noProof/>
        </w:rPr>
        <w:lastRenderedPageBreak/>
        <w:drawing>
          <wp:inline distT="0" distB="0" distL="0" distR="0" wp14:anchorId="5AC3D8A7" wp14:editId="5A06C011">
            <wp:extent cx="5940425" cy="109474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094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E67ACD" w14:textId="08BD8F76" w:rsidR="0027612C" w:rsidRDefault="00C126B8" w:rsidP="00D45203">
      <w:pPr>
        <w:spacing w:line="360" w:lineRule="auto"/>
        <w:jc w:val="center"/>
      </w:pPr>
      <w:r>
        <w:rPr>
          <w:bCs/>
        </w:rPr>
        <w:t>β</w:t>
      </w:r>
      <w:r w:rsidRPr="0070424A">
        <w:rPr>
          <w:bCs/>
        </w:rPr>
        <w:t>2</w:t>
      </w:r>
      <w:r>
        <w:rPr>
          <w:bCs/>
        </w:rPr>
        <w:t xml:space="preserve"> – угол лопатки на выходе; α</w:t>
      </w:r>
      <w:r w:rsidRPr="0070424A">
        <w:rPr>
          <w:bCs/>
        </w:rPr>
        <w:t>2</w:t>
      </w:r>
      <w:r>
        <w:rPr>
          <w:bCs/>
        </w:rPr>
        <w:t xml:space="preserve"> – угол абсолютной скорости на выходе; </w:t>
      </w:r>
      <w:r>
        <w:rPr>
          <w:bCs/>
          <w:lang w:val="en-US"/>
        </w:rPr>
        <w:t>W</w:t>
      </w:r>
      <w:r>
        <w:rPr>
          <w:bCs/>
        </w:rPr>
        <w:t>2</w:t>
      </w:r>
      <w:r w:rsidRPr="009C3263">
        <w:rPr>
          <w:bCs/>
        </w:rPr>
        <w:t xml:space="preserve"> </w:t>
      </w:r>
      <w:r>
        <w:rPr>
          <w:bCs/>
        </w:rPr>
        <w:t>–</w:t>
      </w:r>
      <w:r w:rsidRPr="009C3263">
        <w:rPr>
          <w:bCs/>
        </w:rPr>
        <w:t xml:space="preserve"> </w:t>
      </w:r>
      <w:r>
        <w:rPr>
          <w:bCs/>
        </w:rPr>
        <w:t xml:space="preserve">относительная скорость на выходе; </w:t>
      </w:r>
      <w:r>
        <w:rPr>
          <w:bCs/>
          <w:lang w:val="en-US"/>
        </w:rPr>
        <w:t>u</w:t>
      </w:r>
      <w:r>
        <w:rPr>
          <w:bCs/>
        </w:rPr>
        <w:t>2</w:t>
      </w:r>
      <w:r w:rsidRPr="00131D5C">
        <w:rPr>
          <w:bCs/>
        </w:rPr>
        <w:t xml:space="preserve"> – </w:t>
      </w:r>
      <w:r>
        <w:t>о</w:t>
      </w:r>
      <w:r w:rsidRPr="00070DC6">
        <w:t>кружная скорость лопасти на в</w:t>
      </w:r>
      <w:r>
        <w:t>ы</w:t>
      </w:r>
      <w:r w:rsidRPr="00070DC6">
        <w:t>ходе</w:t>
      </w:r>
      <w:r>
        <w:t xml:space="preserve">; </w:t>
      </w:r>
      <w:r>
        <w:rPr>
          <w:lang w:val="en-US"/>
        </w:rPr>
        <w:t>V</w:t>
      </w:r>
      <w:r>
        <w:rPr>
          <w:bCs/>
          <w:lang w:val="en-US"/>
        </w:rPr>
        <w:t>u</w:t>
      </w:r>
      <w:r w:rsidRPr="0070424A">
        <w:rPr>
          <w:bCs/>
        </w:rPr>
        <w:t>2</w:t>
      </w:r>
      <w:r w:rsidRPr="00131D5C">
        <w:rPr>
          <w:bCs/>
        </w:rPr>
        <w:t xml:space="preserve"> – </w:t>
      </w:r>
      <w:r>
        <w:t>о</w:t>
      </w:r>
      <w:r w:rsidRPr="00344D0F">
        <w:t>кружная составляющая абсолютной скорости на выходе</w:t>
      </w:r>
      <w:r>
        <w:t xml:space="preserve">; </w:t>
      </w:r>
      <w:r>
        <w:rPr>
          <w:lang w:val="en-US"/>
        </w:rPr>
        <w:t>V</w:t>
      </w:r>
      <w:r w:rsidRPr="0070424A">
        <w:t>2</w:t>
      </w:r>
      <w:r>
        <w:rPr>
          <w:lang w:val="en-US"/>
        </w:rPr>
        <w:t>p</w:t>
      </w:r>
      <w:r>
        <w:t xml:space="preserve"> – а</w:t>
      </w:r>
      <w:r w:rsidRPr="002146A7">
        <w:t>бсолютная скорость на выходе из колеса</w:t>
      </w:r>
      <w:r>
        <w:t>;</w:t>
      </w:r>
      <w:r w:rsidRPr="0070424A">
        <w:t xml:space="preserve"> </w:t>
      </w:r>
      <w:proofErr w:type="spellStart"/>
      <w:r>
        <w:rPr>
          <w:lang w:val="en-US"/>
        </w:rPr>
        <w:t>Vm</w:t>
      </w:r>
      <w:proofErr w:type="spellEnd"/>
      <w:r>
        <w:t>2</w:t>
      </w:r>
      <w:r>
        <w:rPr>
          <w:lang w:val="en-US"/>
        </w:rPr>
        <w:t>p</w:t>
      </w:r>
      <w:r w:rsidRPr="00131D5C">
        <w:t xml:space="preserve"> </w:t>
      </w:r>
      <w:r>
        <w:t>–</w:t>
      </w:r>
      <w:r w:rsidRPr="00131D5C">
        <w:t xml:space="preserve"> </w:t>
      </w:r>
      <w:r>
        <w:t>м</w:t>
      </w:r>
      <w:r w:rsidRPr="00070DC6">
        <w:t>еридианная</w:t>
      </w:r>
      <w:r>
        <w:t xml:space="preserve"> </w:t>
      </w:r>
      <w:r w:rsidRPr="00070DC6">
        <w:t>скорость на в</w:t>
      </w:r>
      <w:r>
        <w:t>ы</w:t>
      </w:r>
      <w:r w:rsidRPr="00070DC6">
        <w:t>ходе</w:t>
      </w:r>
      <w:r>
        <w:t xml:space="preserve">; </w:t>
      </w:r>
      <w:proofErr w:type="spellStart"/>
      <w:r>
        <w:rPr>
          <w:lang w:val="en-US"/>
        </w:rPr>
        <w:t>Vm</w:t>
      </w:r>
      <w:proofErr w:type="spellEnd"/>
      <w:r>
        <w:t>2</w:t>
      </w:r>
      <w:r w:rsidRPr="00131D5C">
        <w:t xml:space="preserve"> </w:t>
      </w:r>
      <w:r>
        <w:t>–</w:t>
      </w:r>
      <w:r w:rsidRPr="00131D5C">
        <w:t xml:space="preserve"> </w:t>
      </w:r>
      <w:r>
        <w:t>м</w:t>
      </w:r>
      <w:r w:rsidRPr="0035501A">
        <w:t>еридианная</w:t>
      </w:r>
      <w:r>
        <w:t xml:space="preserve"> </w:t>
      </w:r>
      <w:r w:rsidRPr="0035501A">
        <w:t>скорость на в</w:t>
      </w:r>
      <w:r>
        <w:t>ы</w:t>
      </w:r>
      <w:r w:rsidRPr="0035501A">
        <w:t>ходе с учетом стеснения</w:t>
      </w:r>
    </w:p>
    <w:p w14:paraId="6B355364" w14:textId="77CD2600" w:rsidR="00D45203" w:rsidRDefault="00D45203" w:rsidP="00D45203">
      <w:pPr>
        <w:spacing w:line="360" w:lineRule="auto"/>
        <w:jc w:val="center"/>
      </w:pPr>
      <w:r w:rsidRPr="00064A86">
        <w:rPr>
          <w:bCs/>
        </w:rPr>
        <w:t>Рисунок 3.</w:t>
      </w:r>
      <w:r w:rsidRPr="00C9105E">
        <w:rPr>
          <w:bCs/>
        </w:rPr>
        <w:t>2</w:t>
      </w:r>
      <w:r>
        <w:rPr>
          <w:bCs/>
        </w:rPr>
        <w:t xml:space="preserve">. </w:t>
      </w:r>
      <w:r w:rsidRPr="00064A86">
        <w:rPr>
          <w:bCs/>
        </w:rPr>
        <w:t>Треугольник скоростей на выходе из колеса</w:t>
      </w:r>
    </w:p>
    <w:p w14:paraId="1DDF72C6" w14:textId="77777777" w:rsidR="00C10D58" w:rsidRPr="00C126B8" w:rsidRDefault="00C10D58" w:rsidP="00C126B8">
      <w:pPr>
        <w:spacing w:line="360" w:lineRule="auto"/>
        <w:ind w:firstLine="142"/>
        <w:jc w:val="center"/>
        <w:rPr>
          <w:noProof/>
        </w:rPr>
      </w:pPr>
    </w:p>
    <w:p w14:paraId="4FE701A9" w14:textId="1F5B12E9" w:rsidR="00DC7C27" w:rsidRPr="001E07C6" w:rsidRDefault="00DC7C27" w:rsidP="00DC7C27">
      <w:pPr>
        <w:spacing w:line="360" w:lineRule="auto"/>
        <w:ind w:left="213" w:firstLine="496"/>
        <w:jc w:val="both"/>
        <w:rPr>
          <w:b/>
        </w:rPr>
      </w:pPr>
      <w:r w:rsidRPr="001E07C6">
        <w:rPr>
          <w:b/>
        </w:rPr>
        <w:t xml:space="preserve">3.6 </w:t>
      </w:r>
      <w:r w:rsidRPr="001E07C6">
        <w:rPr>
          <w:b/>
          <w:lang w:eastAsia="en-US"/>
        </w:rPr>
        <w:t>Профилирование меридиа</w:t>
      </w:r>
      <w:r>
        <w:rPr>
          <w:b/>
          <w:lang w:eastAsia="en-US"/>
        </w:rPr>
        <w:t>н</w:t>
      </w:r>
      <w:r w:rsidRPr="001E07C6">
        <w:rPr>
          <w:b/>
          <w:lang w:eastAsia="en-US"/>
        </w:rPr>
        <w:t xml:space="preserve">ного сечения </w:t>
      </w:r>
      <w:r>
        <w:rPr>
          <w:b/>
          <w:lang w:eastAsia="en-US"/>
        </w:rPr>
        <w:t xml:space="preserve">рабочего </w:t>
      </w:r>
      <w:r w:rsidRPr="001E07C6">
        <w:rPr>
          <w:b/>
          <w:lang w:eastAsia="en-US"/>
        </w:rPr>
        <w:t>колеса</w:t>
      </w:r>
    </w:p>
    <w:p w14:paraId="6046D33B" w14:textId="77777777" w:rsidR="00981139" w:rsidRDefault="00DC7C27" w:rsidP="00DC7C27">
      <w:pPr>
        <w:spacing w:line="360" w:lineRule="auto"/>
        <w:ind w:firstLine="709"/>
        <w:jc w:val="both"/>
      </w:pPr>
      <w:r w:rsidRPr="00064A86">
        <w:t xml:space="preserve">Профилирование должно быть осуществлено так, чтобы создать благоприятные условия для безотрывного обтекания контура лопасти потоком, что обеспечивает минимум гидравлических потерь. </w:t>
      </w:r>
    </w:p>
    <w:p w14:paraId="63586A60" w14:textId="1255900D" w:rsidR="00DC7C27" w:rsidRPr="00C9105E" w:rsidRDefault="00DC7C27" w:rsidP="00C9105E">
      <w:pPr>
        <w:pStyle w:val="23"/>
        <w:spacing w:line="360" w:lineRule="auto"/>
        <w:ind w:firstLine="709"/>
        <w:rPr>
          <w:b w:val="0"/>
          <w:sz w:val="24"/>
          <w:szCs w:val="24"/>
          <w:lang w:eastAsia="en-US"/>
        </w:rPr>
      </w:pPr>
      <w:r w:rsidRPr="001E07C6">
        <w:rPr>
          <w:b w:val="0"/>
          <w:sz w:val="24"/>
          <w:szCs w:val="24"/>
          <w:lang w:eastAsia="en-US"/>
        </w:rPr>
        <w:t xml:space="preserve">Параметры рабочего колеса сведем в таблицу </w:t>
      </w:r>
      <w:r w:rsidR="007322E6" w:rsidRPr="00A654D8">
        <w:rPr>
          <w:b w:val="0"/>
          <w:sz w:val="24"/>
          <w:szCs w:val="24"/>
          <w:lang w:eastAsia="en-US"/>
        </w:rPr>
        <w:t>8</w:t>
      </w:r>
      <w:r w:rsidR="00C9105E" w:rsidRPr="00C9105E">
        <w:rPr>
          <w:b w:val="0"/>
          <w:sz w:val="24"/>
          <w:szCs w:val="24"/>
          <w:lang w:eastAsia="en-US"/>
        </w:rPr>
        <w:t>.</w:t>
      </w:r>
    </w:p>
    <w:p w14:paraId="51F5C9A7" w14:textId="6ACA9085" w:rsidR="00DC7C27" w:rsidRPr="001E07C6" w:rsidRDefault="00DC7C27" w:rsidP="00C9105E">
      <w:pPr>
        <w:pStyle w:val="23"/>
        <w:spacing w:line="360" w:lineRule="auto"/>
        <w:ind w:firstLine="709"/>
        <w:rPr>
          <w:b w:val="0"/>
          <w:sz w:val="24"/>
          <w:szCs w:val="24"/>
          <w:lang w:eastAsia="en-US"/>
        </w:rPr>
      </w:pPr>
      <w:r w:rsidRPr="001E07C6">
        <w:rPr>
          <w:b w:val="0"/>
          <w:sz w:val="24"/>
          <w:szCs w:val="24"/>
          <w:lang w:eastAsia="en-US"/>
        </w:rPr>
        <w:t xml:space="preserve">Таблица </w:t>
      </w:r>
      <w:r w:rsidR="00981139">
        <w:rPr>
          <w:b w:val="0"/>
          <w:sz w:val="24"/>
          <w:szCs w:val="24"/>
          <w:lang w:eastAsia="en-US"/>
        </w:rPr>
        <w:t>8</w:t>
      </w:r>
      <w:r w:rsidRPr="001E07C6">
        <w:rPr>
          <w:b w:val="0"/>
          <w:sz w:val="24"/>
          <w:szCs w:val="24"/>
          <w:lang w:eastAsia="en-US"/>
        </w:rPr>
        <w:t xml:space="preserve"> – Параметры рабочего колеса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154"/>
        <w:gridCol w:w="1417"/>
      </w:tblGrid>
      <w:tr w:rsidR="00DC7C27" w14:paraId="1353AAC8" w14:textId="77777777" w:rsidTr="00F10C14">
        <w:tc>
          <w:tcPr>
            <w:tcW w:w="4260" w:type="pct"/>
            <w:shd w:val="clear" w:color="auto" w:fill="auto"/>
          </w:tcPr>
          <w:p w14:paraId="5D45F145" w14:textId="77777777" w:rsidR="00DC7C27" w:rsidRPr="00764F82" w:rsidRDefault="00DC7C27" w:rsidP="004D60C1">
            <w:pPr>
              <w:pStyle w:val="23"/>
              <w:spacing w:line="360" w:lineRule="auto"/>
              <w:rPr>
                <w:b w:val="0"/>
                <w:sz w:val="24"/>
                <w:szCs w:val="24"/>
                <w:lang w:eastAsia="en-US"/>
              </w:rPr>
            </w:pPr>
            <w:r w:rsidRPr="00764F82">
              <w:rPr>
                <w:b w:val="0"/>
                <w:sz w:val="24"/>
                <w:szCs w:val="24"/>
                <w:lang w:eastAsia="en-US"/>
              </w:rPr>
              <w:t xml:space="preserve">Вход в рабочее колесо </w:t>
            </w:r>
            <w:r w:rsidRPr="00764F82">
              <w:rPr>
                <w:b w:val="0"/>
                <w:sz w:val="24"/>
                <w:szCs w:val="24"/>
                <w:lang w:val="en-US" w:eastAsia="en-US"/>
              </w:rPr>
              <w:t>D</w:t>
            </w:r>
            <w:r w:rsidRPr="00764F82">
              <w:rPr>
                <w:b w:val="0"/>
                <w:sz w:val="24"/>
                <w:szCs w:val="24"/>
                <w:lang w:eastAsia="en-US"/>
              </w:rPr>
              <w:t>0, мм</w:t>
            </w:r>
          </w:p>
        </w:tc>
        <w:tc>
          <w:tcPr>
            <w:tcW w:w="740" w:type="pct"/>
            <w:shd w:val="clear" w:color="auto" w:fill="auto"/>
            <w:vAlign w:val="center"/>
          </w:tcPr>
          <w:p w14:paraId="5F45C998" w14:textId="5569F564" w:rsidR="00DC7C27" w:rsidRPr="009B32C7" w:rsidRDefault="009B32C7" w:rsidP="004D60C1">
            <w:pPr>
              <w:pStyle w:val="23"/>
              <w:spacing w:line="360" w:lineRule="auto"/>
              <w:jc w:val="center"/>
              <w:rPr>
                <w:b w:val="0"/>
                <w:sz w:val="24"/>
                <w:szCs w:val="24"/>
                <w:lang w:val="en-US" w:eastAsia="en-US"/>
              </w:rPr>
            </w:pPr>
            <w:r>
              <w:rPr>
                <w:b w:val="0"/>
                <w:sz w:val="24"/>
                <w:szCs w:val="24"/>
                <w:lang w:val="en-US" w:eastAsia="en-US"/>
              </w:rPr>
              <w:t>165</w:t>
            </w:r>
          </w:p>
        </w:tc>
      </w:tr>
      <w:tr w:rsidR="00DC7C27" w14:paraId="72AFEEAA" w14:textId="77777777" w:rsidTr="00F10C14">
        <w:tc>
          <w:tcPr>
            <w:tcW w:w="4260" w:type="pct"/>
            <w:shd w:val="clear" w:color="auto" w:fill="auto"/>
          </w:tcPr>
          <w:p w14:paraId="0BCB76FA" w14:textId="77777777" w:rsidR="00DC7C27" w:rsidRPr="00764F82" w:rsidRDefault="00DC7C27" w:rsidP="004D60C1">
            <w:pPr>
              <w:pStyle w:val="23"/>
              <w:spacing w:line="360" w:lineRule="auto"/>
              <w:rPr>
                <w:b w:val="0"/>
                <w:sz w:val="24"/>
                <w:szCs w:val="24"/>
                <w:lang w:eastAsia="en-US"/>
              </w:rPr>
            </w:pPr>
            <w:r w:rsidRPr="00764F82">
              <w:rPr>
                <w:b w:val="0"/>
                <w:sz w:val="24"/>
                <w:szCs w:val="24"/>
                <w:lang w:eastAsia="en-US"/>
              </w:rPr>
              <w:t xml:space="preserve">Диаметр расположения водных кромок лопаток </w:t>
            </w:r>
            <w:r w:rsidRPr="00764F82">
              <w:rPr>
                <w:b w:val="0"/>
                <w:sz w:val="24"/>
                <w:szCs w:val="24"/>
                <w:lang w:val="en-US" w:eastAsia="en-US"/>
              </w:rPr>
              <w:t>D</w:t>
            </w:r>
            <w:r w:rsidRPr="00764F82">
              <w:rPr>
                <w:b w:val="0"/>
                <w:sz w:val="24"/>
                <w:szCs w:val="24"/>
                <w:lang w:eastAsia="en-US"/>
              </w:rPr>
              <w:t>1, мм</w:t>
            </w:r>
          </w:p>
        </w:tc>
        <w:tc>
          <w:tcPr>
            <w:tcW w:w="740" w:type="pct"/>
            <w:shd w:val="clear" w:color="auto" w:fill="auto"/>
            <w:vAlign w:val="center"/>
          </w:tcPr>
          <w:p w14:paraId="17A010C4" w14:textId="393AC5DB" w:rsidR="00DC7C27" w:rsidRPr="009B32C7" w:rsidRDefault="009B32C7" w:rsidP="004D60C1">
            <w:pPr>
              <w:pStyle w:val="23"/>
              <w:spacing w:line="360" w:lineRule="auto"/>
              <w:jc w:val="center"/>
              <w:rPr>
                <w:b w:val="0"/>
                <w:sz w:val="24"/>
                <w:szCs w:val="24"/>
                <w:lang w:val="en-US" w:eastAsia="en-US"/>
              </w:rPr>
            </w:pPr>
            <w:r>
              <w:rPr>
                <w:b w:val="0"/>
                <w:sz w:val="24"/>
                <w:szCs w:val="24"/>
                <w:lang w:val="en-US" w:eastAsia="en-US"/>
              </w:rPr>
              <w:t>148,5</w:t>
            </w:r>
          </w:p>
        </w:tc>
      </w:tr>
      <w:tr w:rsidR="00DC7C27" w:rsidRPr="00764F82" w14:paraId="09D67930" w14:textId="77777777" w:rsidTr="00F10C14">
        <w:tc>
          <w:tcPr>
            <w:tcW w:w="426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263EA30" w14:textId="77777777" w:rsidR="00DC7C27" w:rsidRPr="00764F82" w:rsidRDefault="00DC7C27" w:rsidP="004D60C1">
            <w:pPr>
              <w:pStyle w:val="23"/>
              <w:spacing w:line="360" w:lineRule="auto"/>
              <w:rPr>
                <w:b w:val="0"/>
                <w:sz w:val="24"/>
                <w:szCs w:val="24"/>
                <w:lang w:eastAsia="en-US"/>
              </w:rPr>
            </w:pPr>
            <w:r w:rsidRPr="00764F82">
              <w:rPr>
                <w:b w:val="0"/>
                <w:sz w:val="24"/>
                <w:szCs w:val="24"/>
                <w:lang w:eastAsia="en-US"/>
              </w:rPr>
              <w:t xml:space="preserve">Выход из рабочего колеса </w:t>
            </w:r>
            <w:r w:rsidRPr="00EB7DBD">
              <w:rPr>
                <w:b w:val="0"/>
                <w:sz w:val="24"/>
                <w:szCs w:val="24"/>
                <w:lang w:eastAsia="en-US"/>
              </w:rPr>
              <w:t>D</w:t>
            </w:r>
            <w:r w:rsidRPr="00764F82">
              <w:rPr>
                <w:b w:val="0"/>
                <w:sz w:val="24"/>
                <w:szCs w:val="24"/>
                <w:lang w:eastAsia="en-US"/>
              </w:rPr>
              <w:t>2, мм</w:t>
            </w:r>
          </w:p>
        </w:tc>
        <w:tc>
          <w:tcPr>
            <w:tcW w:w="74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1C2C26" w14:textId="12A99E6D" w:rsidR="00DC7C27" w:rsidRPr="009B32C7" w:rsidRDefault="009B32C7" w:rsidP="004D60C1">
            <w:pPr>
              <w:pStyle w:val="23"/>
              <w:spacing w:line="360" w:lineRule="auto"/>
              <w:jc w:val="center"/>
              <w:rPr>
                <w:b w:val="0"/>
                <w:sz w:val="24"/>
                <w:szCs w:val="24"/>
                <w:lang w:val="en-US" w:eastAsia="en-US"/>
              </w:rPr>
            </w:pPr>
            <w:r>
              <w:rPr>
                <w:b w:val="0"/>
                <w:sz w:val="24"/>
                <w:szCs w:val="24"/>
                <w:lang w:val="en-US" w:eastAsia="en-US"/>
              </w:rPr>
              <w:t>289</w:t>
            </w:r>
          </w:p>
        </w:tc>
      </w:tr>
      <w:tr w:rsidR="00DC7C27" w:rsidRPr="00764F82" w14:paraId="631D4E38" w14:textId="77777777" w:rsidTr="00F10C14">
        <w:tc>
          <w:tcPr>
            <w:tcW w:w="426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2F2AC35" w14:textId="5872F76E" w:rsidR="00DC7C27" w:rsidRPr="00764F82" w:rsidRDefault="00DC7C27" w:rsidP="00DC7C27">
            <w:pPr>
              <w:pStyle w:val="23"/>
              <w:spacing w:line="360" w:lineRule="auto"/>
              <w:rPr>
                <w:b w:val="0"/>
                <w:sz w:val="24"/>
                <w:szCs w:val="24"/>
                <w:lang w:eastAsia="en-US"/>
              </w:rPr>
            </w:pPr>
            <w:r w:rsidRPr="00764F82">
              <w:rPr>
                <w:b w:val="0"/>
                <w:sz w:val="24"/>
                <w:szCs w:val="24"/>
                <w:lang w:eastAsia="en-US"/>
              </w:rPr>
              <w:t xml:space="preserve">Ширина колеса на входе </w:t>
            </w:r>
            <w:r w:rsidRPr="00764F82">
              <w:rPr>
                <w:b w:val="0"/>
                <w:sz w:val="24"/>
                <w:szCs w:val="24"/>
                <w:lang w:val="en-US" w:eastAsia="en-US"/>
              </w:rPr>
              <w:t>b</w:t>
            </w:r>
            <w:r w:rsidRPr="00764F82">
              <w:rPr>
                <w:b w:val="0"/>
                <w:sz w:val="24"/>
                <w:szCs w:val="24"/>
                <w:lang w:eastAsia="en-US"/>
              </w:rPr>
              <w:t>1, мм</w:t>
            </w:r>
          </w:p>
        </w:tc>
        <w:tc>
          <w:tcPr>
            <w:tcW w:w="74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C538B6" w14:textId="114C05EE" w:rsidR="00DC7C27" w:rsidRPr="009B32C7" w:rsidRDefault="009B32C7" w:rsidP="00DC7C27">
            <w:pPr>
              <w:pStyle w:val="23"/>
              <w:spacing w:line="360" w:lineRule="auto"/>
              <w:jc w:val="center"/>
              <w:rPr>
                <w:b w:val="0"/>
                <w:sz w:val="24"/>
                <w:szCs w:val="24"/>
                <w:lang w:val="en-US" w:eastAsia="en-US"/>
              </w:rPr>
            </w:pPr>
            <w:r>
              <w:rPr>
                <w:b w:val="0"/>
                <w:sz w:val="24"/>
                <w:szCs w:val="24"/>
                <w:lang w:val="en-US" w:eastAsia="en-US"/>
              </w:rPr>
              <w:t>39,2</w:t>
            </w:r>
          </w:p>
        </w:tc>
      </w:tr>
      <w:tr w:rsidR="00DC7C27" w:rsidRPr="00764F82" w14:paraId="7CCEF2D0" w14:textId="77777777" w:rsidTr="00F10C14">
        <w:tc>
          <w:tcPr>
            <w:tcW w:w="426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64EABB6" w14:textId="6BAE7307" w:rsidR="00DC7C27" w:rsidRPr="00764F82" w:rsidRDefault="00DC7C27" w:rsidP="00DC7C27">
            <w:pPr>
              <w:pStyle w:val="23"/>
              <w:spacing w:line="360" w:lineRule="auto"/>
              <w:rPr>
                <w:b w:val="0"/>
                <w:sz w:val="24"/>
                <w:szCs w:val="24"/>
                <w:lang w:eastAsia="en-US"/>
              </w:rPr>
            </w:pPr>
            <w:r w:rsidRPr="00764F82">
              <w:rPr>
                <w:b w:val="0"/>
                <w:sz w:val="24"/>
                <w:szCs w:val="24"/>
                <w:lang w:eastAsia="en-US"/>
              </w:rPr>
              <w:t xml:space="preserve">Ширина колеса на выходе </w:t>
            </w:r>
            <w:r w:rsidRPr="00764F82">
              <w:rPr>
                <w:b w:val="0"/>
                <w:sz w:val="24"/>
                <w:szCs w:val="24"/>
                <w:lang w:val="en-US" w:eastAsia="en-US"/>
              </w:rPr>
              <w:t>b</w:t>
            </w:r>
            <w:r w:rsidRPr="00764F82">
              <w:rPr>
                <w:b w:val="0"/>
                <w:sz w:val="24"/>
                <w:szCs w:val="24"/>
                <w:lang w:eastAsia="en-US"/>
              </w:rPr>
              <w:t>2, мм</w:t>
            </w:r>
          </w:p>
        </w:tc>
        <w:tc>
          <w:tcPr>
            <w:tcW w:w="74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1E4F24" w14:textId="15011EA5" w:rsidR="00DC7C27" w:rsidRPr="009B32C7" w:rsidRDefault="009B32C7" w:rsidP="00DC7C27">
            <w:pPr>
              <w:pStyle w:val="23"/>
              <w:spacing w:line="360" w:lineRule="auto"/>
              <w:jc w:val="center"/>
              <w:rPr>
                <w:b w:val="0"/>
                <w:sz w:val="24"/>
                <w:szCs w:val="24"/>
                <w:lang w:val="en-US" w:eastAsia="en-US"/>
              </w:rPr>
            </w:pPr>
            <w:r>
              <w:rPr>
                <w:b w:val="0"/>
                <w:sz w:val="24"/>
                <w:szCs w:val="24"/>
                <w:lang w:val="en-US" w:eastAsia="en-US"/>
              </w:rPr>
              <w:t>20,1</w:t>
            </w:r>
          </w:p>
        </w:tc>
      </w:tr>
      <w:tr w:rsidR="00DC7C27" w:rsidRPr="00764F82" w14:paraId="03820F5E" w14:textId="77777777" w:rsidTr="00F10C14">
        <w:tc>
          <w:tcPr>
            <w:tcW w:w="426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A46147E" w14:textId="2960F2C2" w:rsidR="00DC7C27" w:rsidRPr="00764F82" w:rsidRDefault="00DC7C27" w:rsidP="00DC7C27">
            <w:pPr>
              <w:pStyle w:val="23"/>
              <w:spacing w:line="360" w:lineRule="auto"/>
              <w:rPr>
                <w:b w:val="0"/>
                <w:sz w:val="24"/>
                <w:szCs w:val="24"/>
                <w:lang w:eastAsia="en-US"/>
              </w:rPr>
            </w:pPr>
            <w:r w:rsidRPr="00764F82">
              <w:rPr>
                <w:b w:val="0"/>
                <w:sz w:val="24"/>
                <w:szCs w:val="24"/>
                <w:lang w:eastAsia="en-US"/>
              </w:rPr>
              <w:t>Число лопаток</w:t>
            </w:r>
            <w:r w:rsidRPr="00764F82">
              <w:rPr>
                <w:b w:val="0"/>
                <w:sz w:val="24"/>
                <w:szCs w:val="24"/>
                <w:lang w:val="en-US" w:eastAsia="en-US"/>
              </w:rPr>
              <w:t xml:space="preserve"> Z</w:t>
            </w:r>
          </w:p>
        </w:tc>
        <w:tc>
          <w:tcPr>
            <w:tcW w:w="74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8CF439" w14:textId="074DC65C" w:rsidR="00DC7C27" w:rsidRPr="00764F82" w:rsidRDefault="00DC7C27" w:rsidP="00DC7C27">
            <w:pPr>
              <w:pStyle w:val="23"/>
              <w:spacing w:line="360" w:lineRule="auto"/>
              <w:jc w:val="center"/>
              <w:rPr>
                <w:b w:val="0"/>
                <w:sz w:val="24"/>
                <w:szCs w:val="24"/>
                <w:lang w:eastAsia="en-US"/>
              </w:rPr>
            </w:pPr>
            <w:r w:rsidRPr="00764F82">
              <w:rPr>
                <w:b w:val="0"/>
                <w:sz w:val="24"/>
                <w:szCs w:val="24"/>
                <w:lang w:eastAsia="en-US"/>
              </w:rPr>
              <w:t>7</w:t>
            </w:r>
          </w:p>
        </w:tc>
      </w:tr>
      <w:tr w:rsidR="00DC7C27" w:rsidRPr="00764F82" w14:paraId="3286771A" w14:textId="77777777" w:rsidTr="00F10C14">
        <w:tc>
          <w:tcPr>
            <w:tcW w:w="426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5E948C9" w14:textId="4DBF6EA5" w:rsidR="00DC7C27" w:rsidRPr="00764F82" w:rsidRDefault="00DC7C27" w:rsidP="00DC7C27">
            <w:pPr>
              <w:pStyle w:val="23"/>
              <w:spacing w:line="360" w:lineRule="auto"/>
              <w:rPr>
                <w:b w:val="0"/>
                <w:sz w:val="24"/>
                <w:szCs w:val="24"/>
                <w:lang w:eastAsia="en-US"/>
              </w:rPr>
            </w:pPr>
            <w:r w:rsidRPr="00764F82">
              <w:rPr>
                <w:b w:val="0"/>
                <w:sz w:val="24"/>
                <w:szCs w:val="24"/>
                <w:lang w:eastAsia="en-US"/>
              </w:rPr>
              <w:t>Толщина лопатки</w:t>
            </w:r>
            <w:r>
              <w:rPr>
                <w:b w:val="0"/>
                <w:sz w:val="24"/>
                <w:szCs w:val="24"/>
                <w:lang w:eastAsia="en-US"/>
              </w:rPr>
              <w:t xml:space="preserve"> на входе</w:t>
            </w:r>
            <w:r w:rsidRPr="00764F82">
              <w:rPr>
                <w:b w:val="0"/>
                <w:sz w:val="24"/>
                <w:szCs w:val="24"/>
                <w:lang w:eastAsia="en-US"/>
              </w:rPr>
              <w:t xml:space="preserve"> </w:t>
            </w:r>
            <w:r w:rsidRPr="00764F82">
              <w:rPr>
                <w:b w:val="0"/>
                <w:sz w:val="24"/>
                <w:szCs w:val="24"/>
                <w:lang w:val="en-US" w:eastAsia="en-US"/>
              </w:rPr>
              <w:t>S</w:t>
            </w:r>
            <w:r>
              <w:rPr>
                <w:b w:val="0"/>
                <w:sz w:val="24"/>
                <w:szCs w:val="24"/>
                <w:vertAlign w:val="subscript"/>
                <w:lang w:eastAsia="en-US"/>
              </w:rPr>
              <w:t>1</w:t>
            </w:r>
            <w:r w:rsidRPr="00086185">
              <w:rPr>
                <w:b w:val="0"/>
                <w:sz w:val="24"/>
                <w:szCs w:val="24"/>
                <w:lang w:eastAsia="en-US"/>
              </w:rPr>
              <w:t xml:space="preserve">, </w:t>
            </w:r>
            <w:r w:rsidRPr="00764F82">
              <w:rPr>
                <w:b w:val="0"/>
                <w:sz w:val="24"/>
                <w:szCs w:val="24"/>
                <w:lang w:eastAsia="en-US"/>
              </w:rPr>
              <w:t>мм</w:t>
            </w:r>
          </w:p>
        </w:tc>
        <w:tc>
          <w:tcPr>
            <w:tcW w:w="74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9A2B93" w14:textId="25D6530B" w:rsidR="00DC7C27" w:rsidRPr="009B32C7" w:rsidRDefault="009B32C7" w:rsidP="00DC7C27">
            <w:pPr>
              <w:pStyle w:val="23"/>
              <w:spacing w:line="360" w:lineRule="auto"/>
              <w:jc w:val="center"/>
              <w:rPr>
                <w:b w:val="0"/>
                <w:sz w:val="24"/>
                <w:szCs w:val="24"/>
                <w:lang w:val="en-US" w:eastAsia="en-US"/>
              </w:rPr>
            </w:pPr>
            <w:r>
              <w:rPr>
                <w:b w:val="0"/>
                <w:sz w:val="24"/>
                <w:szCs w:val="24"/>
                <w:lang w:val="en-US" w:eastAsia="en-US"/>
              </w:rPr>
              <w:t>5</w:t>
            </w:r>
          </w:p>
        </w:tc>
      </w:tr>
      <w:tr w:rsidR="00DC7C27" w:rsidRPr="00764F82" w14:paraId="6FB9F425" w14:textId="77777777" w:rsidTr="00F10C14">
        <w:tc>
          <w:tcPr>
            <w:tcW w:w="426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B93EBF8" w14:textId="7C65F7FD" w:rsidR="00DC7C27" w:rsidRPr="00764F82" w:rsidRDefault="00DC7C27" w:rsidP="00DC7C27">
            <w:pPr>
              <w:pStyle w:val="23"/>
              <w:spacing w:line="360" w:lineRule="auto"/>
              <w:rPr>
                <w:b w:val="0"/>
                <w:sz w:val="24"/>
                <w:szCs w:val="24"/>
                <w:lang w:eastAsia="en-US"/>
              </w:rPr>
            </w:pPr>
            <w:r w:rsidRPr="00764F82">
              <w:rPr>
                <w:b w:val="0"/>
                <w:sz w:val="24"/>
                <w:szCs w:val="24"/>
                <w:lang w:eastAsia="en-US"/>
              </w:rPr>
              <w:t>Толщина лопатки</w:t>
            </w:r>
            <w:r>
              <w:rPr>
                <w:b w:val="0"/>
                <w:sz w:val="24"/>
                <w:szCs w:val="24"/>
                <w:lang w:eastAsia="en-US"/>
              </w:rPr>
              <w:t xml:space="preserve"> на выходе</w:t>
            </w:r>
            <w:r w:rsidRPr="00764F82">
              <w:rPr>
                <w:b w:val="0"/>
                <w:sz w:val="24"/>
                <w:szCs w:val="24"/>
                <w:lang w:eastAsia="en-US"/>
              </w:rPr>
              <w:t xml:space="preserve"> </w:t>
            </w:r>
            <w:r w:rsidRPr="00764F82">
              <w:rPr>
                <w:b w:val="0"/>
                <w:sz w:val="24"/>
                <w:szCs w:val="24"/>
                <w:lang w:val="en-US" w:eastAsia="en-US"/>
              </w:rPr>
              <w:t>S</w:t>
            </w:r>
            <w:r>
              <w:rPr>
                <w:b w:val="0"/>
                <w:sz w:val="24"/>
                <w:szCs w:val="24"/>
                <w:vertAlign w:val="subscript"/>
                <w:lang w:eastAsia="en-US"/>
              </w:rPr>
              <w:t>2</w:t>
            </w:r>
            <w:r w:rsidRPr="00086185">
              <w:rPr>
                <w:b w:val="0"/>
                <w:sz w:val="24"/>
                <w:szCs w:val="24"/>
                <w:lang w:eastAsia="en-US"/>
              </w:rPr>
              <w:t xml:space="preserve">, </w:t>
            </w:r>
            <w:r w:rsidRPr="00764F82">
              <w:rPr>
                <w:b w:val="0"/>
                <w:sz w:val="24"/>
                <w:szCs w:val="24"/>
                <w:lang w:eastAsia="en-US"/>
              </w:rPr>
              <w:t>мм</w:t>
            </w:r>
          </w:p>
        </w:tc>
        <w:tc>
          <w:tcPr>
            <w:tcW w:w="74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D08CE5" w14:textId="5164D49E" w:rsidR="00DC7C27" w:rsidRPr="009B32C7" w:rsidRDefault="009B32C7" w:rsidP="00DC7C27">
            <w:pPr>
              <w:pStyle w:val="23"/>
              <w:spacing w:line="360" w:lineRule="auto"/>
              <w:jc w:val="center"/>
              <w:rPr>
                <w:b w:val="0"/>
                <w:sz w:val="24"/>
                <w:szCs w:val="24"/>
                <w:lang w:val="en-US" w:eastAsia="en-US"/>
              </w:rPr>
            </w:pPr>
            <w:r>
              <w:rPr>
                <w:b w:val="0"/>
                <w:sz w:val="24"/>
                <w:szCs w:val="24"/>
                <w:lang w:val="en-US" w:eastAsia="en-US"/>
              </w:rPr>
              <w:t>5</w:t>
            </w:r>
          </w:p>
        </w:tc>
      </w:tr>
      <w:tr w:rsidR="00DC7C27" w:rsidRPr="00764F82" w14:paraId="46CC6B67" w14:textId="77777777" w:rsidTr="00F10C14">
        <w:tc>
          <w:tcPr>
            <w:tcW w:w="426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BD8302B" w14:textId="48C72F12" w:rsidR="00DC7C27" w:rsidRPr="00764F82" w:rsidRDefault="00DC7C27" w:rsidP="00DC7C27">
            <w:pPr>
              <w:pStyle w:val="23"/>
              <w:spacing w:line="360" w:lineRule="auto"/>
              <w:rPr>
                <w:b w:val="0"/>
                <w:sz w:val="24"/>
                <w:szCs w:val="24"/>
                <w:lang w:eastAsia="en-US"/>
              </w:rPr>
            </w:pPr>
            <w:r w:rsidRPr="00764F82">
              <w:rPr>
                <w:b w:val="0"/>
                <w:sz w:val="24"/>
                <w:szCs w:val="24"/>
                <w:lang w:eastAsia="en-US"/>
              </w:rPr>
              <w:t>Угол лопатки на входе β1, град</w:t>
            </w:r>
          </w:p>
        </w:tc>
        <w:tc>
          <w:tcPr>
            <w:tcW w:w="74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BCBDDC" w14:textId="69F65F1A" w:rsidR="00DC7C27" w:rsidRPr="009B32C7" w:rsidRDefault="00DC7C27" w:rsidP="00DC7C27">
            <w:pPr>
              <w:pStyle w:val="23"/>
              <w:spacing w:line="360" w:lineRule="auto"/>
              <w:jc w:val="center"/>
              <w:rPr>
                <w:b w:val="0"/>
                <w:sz w:val="24"/>
                <w:szCs w:val="24"/>
                <w:lang w:val="en-US" w:eastAsia="en-US"/>
              </w:rPr>
            </w:pPr>
            <w:r w:rsidRPr="00764F82">
              <w:rPr>
                <w:b w:val="0"/>
                <w:sz w:val="24"/>
                <w:szCs w:val="24"/>
                <w:lang w:eastAsia="en-US"/>
              </w:rPr>
              <w:t>2</w:t>
            </w:r>
            <w:r w:rsidR="009B32C7">
              <w:rPr>
                <w:b w:val="0"/>
                <w:sz w:val="24"/>
                <w:szCs w:val="24"/>
                <w:lang w:val="en-US" w:eastAsia="en-US"/>
              </w:rPr>
              <w:t>0</w:t>
            </w:r>
          </w:p>
        </w:tc>
      </w:tr>
      <w:tr w:rsidR="00DC7C27" w:rsidRPr="00764F82" w14:paraId="26B0BFD8" w14:textId="77777777" w:rsidTr="00F10C14">
        <w:tc>
          <w:tcPr>
            <w:tcW w:w="426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B411706" w14:textId="027A9416" w:rsidR="00DC7C27" w:rsidRPr="00764F82" w:rsidRDefault="00DC7C27" w:rsidP="00DC7C27">
            <w:pPr>
              <w:pStyle w:val="23"/>
              <w:spacing w:line="360" w:lineRule="auto"/>
              <w:rPr>
                <w:b w:val="0"/>
                <w:sz w:val="24"/>
                <w:szCs w:val="24"/>
                <w:lang w:eastAsia="en-US"/>
              </w:rPr>
            </w:pPr>
            <w:r w:rsidRPr="00764F82">
              <w:rPr>
                <w:b w:val="0"/>
                <w:sz w:val="24"/>
                <w:szCs w:val="24"/>
                <w:lang w:eastAsia="en-US"/>
              </w:rPr>
              <w:t>Угол лопатки на выходе β2, град</w:t>
            </w:r>
          </w:p>
        </w:tc>
        <w:tc>
          <w:tcPr>
            <w:tcW w:w="74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1D1B64" w14:textId="69843DDB" w:rsidR="00DC7C27" w:rsidRPr="009B32C7" w:rsidRDefault="00DC7C27" w:rsidP="00DC7C27">
            <w:pPr>
              <w:pStyle w:val="23"/>
              <w:spacing w:line="360" w:lineRule="auto"/>
              <w:jc w:val="center"/>
              <w:rPr>
                <w:b w:val="0"/>
                <w:sz w:val="24"/>
                <w:szCs w:val="24"/>
                <w:lang w:val="en-US" w:eastAsia="en-US"/>
              </w:rPr>
            </w:pPr>
            <w:r w:rsidRPr="00764F82">
              <w:rPr>
                <w:b w:val="0"/>
                <w:sz w:val="24"/>
                <w:szCs w:val="24"/>
                <w:lang w:eastAsia="en-US"/>
              </w:rPr>
              <w:t>2</w:t>
            </w:r>
            <w:r w:rsidR="009B32C7">
              <w:rPr>
                <w:b w:val="0"/>
                <w:sz w:val="24"/>
                <w:szCs w:val="24"/>
                <w:lang w:val="en-US" w:eastAsia="en-US"/>
              </w:rPr>
              <w:t>3</w:t>
            </w:r>
          </w:p>
        </w:tc>
      </w:tr>
    </w:tbl>
    <w:p w14:paraId="7BD742FB" w14:textId="45F71DFC" w:rsidR="00981139" w:rsidRDefault="00981139" w:rsidP="00981139">
      <w:pPr>
        <w:spacing w:line="360" w:lineRule="auto"/>
        <w:ind w:firstLine="709"/>
        <w:jc w:val="both"/>
      </w:pPr>
      <w:r w:rsidRPr="008B47DC">
        <w:rPr>
          <w:lang w:eastAsia="en-US"/>
        </w:rPr>
        <w:t xml:space="preserve">Координаты поверхности покрывного диска определены при профилировании канала </w:t>
      </w:r>
      <w:r w:rsidR="00DC7C27" w:rsidRPr="00064A86">
        <w:t xml:space="preserve">в пакете </w:t>
      </w:r>
      <w:r w:rsidR="00DC7C27" w:rsidRPr="00064A86">
        <w:rPr>
          <w:lang w:val="en-US"/>
        </w:rPr>
        <w:t>Mathcad</w:t>
      </w:r>
      <w:r w:rsidR="00DC7C27">
        <w:t xml:space="preserve"> 2015 и приведен в приложении </w:t>
      </w:r>
      <w:r>
        <w:t>Б</w:t>
      </w:r>
      <w:r w:rsidR="00DC7C27" w:rsidRPr="00064A86">
        <w:t>.</w:t>
      </w:r>
      <w:r>
        <w:t xml:space="preserve"> </w:t>
      </w:r>
      <w:r w:rsidRPr="00981139">
        <w:t>На рис. 3.</w:t>
      </w:r>
      <w:r w:rsidR="000C485F">
        <w:t>3</w:t>
      </w:r>
      <w:r w:rsidRPr="00981139">
        <w:t xml:space="preserve"> </w:t>
      </w:r>
      <w:r w:rsidR="000C485F">
        <w:t xml:space="preserve">показано построение </w:t>
      </w:r>
      <w:r w:rsidR="000C485F" w:rsidRPr="00EA5079">
        <w:rPr>
          <w:lang w:eastAsia="en-US"/>
        </w:rPr>
        <w:t>мериди</w:t>
      </w:r>
      <w:r w:rsidR="000C485F">
        <w:rPr>
          <w:lang w:eastAsia="en-US"/>
        </w:rPr>
        <w:t>ан</w:t>
      </w:r>
      <w:r w:rsidR="000C485F" w:rsidRPr="00EA5079">
        <w:rPr>
          <w:lang w:eastAsia="en-US"/>
        </w:rPr>
        <w:t>ного сечения</w:t>
      </w:r>
      <w:r w:rsidR="000C485F">
        <w:rPr>
          <w:lang w:eastAsia="en-US"/>
        </w:rPr>
        <w:t xml:space="preserve"> рабочего</w:t>
      </w:r>
      <w:r w:rsidR="000C485F" w:rsidRPr="00EA5079">
        <w:rPr>
          <w:lang w:eastAsia="en-US"/>
        </w:rPr>
        <w:t xml:space="preserve"> колеса</w:t>
      </w:r>
      <w:r w:rsidRPr="00981139">
        <w:t>, на рис. 3.</w:t>
      </w:r>
      <w:r w:rsidR="000C485F">
        <w:t>4</w:t>
      </w:r>
      <w:r w:rsidRPr="00981139">
        <w:t xml:space="preserve"> приведен эскиз меридианного сечения </w:t>
      </w:r>
      <w:r w:rsidR="000C485F">
        <w:t>рабочего колеса (одной половины).</w:t>
      </w:r>
    </w:p>
    <w:p w14:paraId="5017AFE7" w14:textId="2D600FB4" w:rsidR="00DC7C27" w:rsidRDefault="00C96A68" w:rsidP="000C485F">
      <w:pPr>
        <w:spacing w:line="360" w:lineRule="auto"/>
        <w:jc w:val="center"/>
      </w:pPr>
      <w:r>
        <w:rPr>
          <w:noProof/>
        </w:rPr>
        <w:lastRenderedPageBreak/>
        <w:drawing>
          <wp:inline distT="0" distB="0" distL="0" distR="0" wp14:anchorId="594738D1" wp14:editId="2559F56E">
            <wp:extent cx="4730095" cy="4176439"/>
            <wp:effectExtent l="0" t="0" r="0" b="0"/>
            <wp:docPr id="896" name="Рисунок 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4760475" cy="42032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8C5BBA" w14:textId="58B4373B" w:rsidR="00DC7C27" w:rsidRDefault="00DC7C27" w:rsidP="00DC7C27">
      <w:pPr>
        <w:spacing w:line="360" w:lineRule="auto"/>
        <w:ind w:right="461"/>
        <w:jc w:val="center"/>
        <w:rPr>
          <w:bCs/>
        </w:rPr>
      </w:pPr>
      <w:r>
        <w:t xml:space="preserve">Рис. </w:t>
      </w:r>
      <w:r w:rsidR="00F10C14">
        <w:t>3</w:t>
      </w:r>
      <w:r>
        <w:t>.</w:t>
      </w:r>
      <w:r w:rsidR="00F10C14">
        <w:t>3</w:t>
      </w:r>
      <w:r w:rsidR="004C05D6">
        <w:t>.</w:t>
      </w:r>
      <w:r w:rsidRPr="00802127">
        <w:t xml:space="preserve"> </w:t>
      </w:r>
      <w:r w:rsidR="000C485F" w:rsidRPr="00EA5079">
        <w:rPr>
          <w:lang w:eastAsia="en-US"/>
        </w:rPr>
        <w:t>П</w:t>
      </w:r>
      <w:r w:rsidR="000C485F">
        <w:rPr>
          <w:lang w:eastAsia="en-US"/>
        </w:rPr>
        <w:t>остроение</w:t>
      </w:r>
      <w:r w:rsidR="000C485F" w:rsidRPr="00EA5079">
        <w:rPr>
          <w:lang w:eastAsia="en-US"/>
        </w:rPr>
        <w:t xml:space="preserve"> эскиза мериди</w:t>
      </w:r>
      <w:r w:rsidR="000C485F">
        <w:rPr>
          <w:lang w:eastAsia="en-US"/>
        </w:rPr>
        <w:t>ан</w:t>
      </w:r>
      <w:r w:rsidR="000C485F" w:rsidRPr="00EA5079">
        <w:rPr>
          <w:lang w:eastAsia="en-US"/>
        </w:rPr>
        <w:t>ного сечения колеса</w:t>
      </w:r>
      <w:r w:rsidRPr="00064A86">
        <w:rPr>
          <w:bCs/>
        </w:rPr>
        <w:t>.</w:t>
      </w:r>
    </w:p>
    <w:p w14:paraId="07970A3F" w14:textId="0A30EB10" w:rsidR="00CD789B" w:rsidRDefault="00C96A68" w:rsidP="00DC7C27">
      <w:pPr>
        <w:spacing w:line="360" w:lineRule="auto"/>
        <w:ind w:right="461"/>
        <w:jc w:val="center"/>
        <w:rPr>
          <w:bCs/>
        </w:rPr>
      </w:pPr>
      <w:r>
        <w:rPr>
          <w:noProof/>
        </w:rPr>
        <w:drawing>
          <wp:inline distT="0" distB="0" distL="0" distR="0" wp14:anchorId="11B6736C" wp14:editId="5877F261">
            <wp:extent cx="3287233" cy="4324350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3327750" cy="437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404301" w14:textId="14B7C18E" w:rsidR="000C485F" w:rsidRDefault="000C485F" w:rsidP="000C485F">
      <w:pPr>
        <w:pStyle w:val="23"/>
        <w:spacing w:line="360" w:lineRule="auto"/>
        <w:jc w:val="center"/>
        <w:rPr>
          <w:b w:val="0"/>
          <w:sz w:val="24"/>
          <w:szCs w:val="24"/>
          <w:lang w:eastAsia="en-US"/>
        </w:rPr>
      </w:pPr>
      <w:r w:rsidRPr="00EA5079">
        <w:rPr>
          <w:b w:val="0"/>
          <w:sz w:val="24"/>
          <w:szCs w:val="24"/>
          <w:lang w:eastAsia="en-US"/>
        </w:rPr>
        <w:t>Рис. 3.</w:t>
      </w:r>
      <w:r>
        <w:rPr>
          <w:b w:val="0"/>
          <w:sz w:val="24"/>
          <w:szCs w:val="24"/>
          <w:lang w:eastAsia="en-US"/>
        </w:rPr>
        <w:t>4</w:t>
      </w:r>
      <w:r w:rsidR="004C05D6">
        <w:rPr>
          <w:b w:val="0"/>
          <w:sz w:val="24"/>
          <w:szCs w:val="24"/>
          <w:lang w:eastAsia="en-US"/>
        </w:rPr>
        <w:t>.</w:t>
      </w:r>
      <w:r w:rsidRPr="00EA5079">
        <w:rPr>
          <w:b w:val="0"/>
          <w:sz w:val="24"/>
          <w:szCs w:val="24"/>
          <w:lang w:eastAsia="en-US"/>
        </w:rPr>
        <w:t xml:space="preserve"> </w:t>
      </w:r>
      <w:r>
        <w:rPr>
          <w:b w:val="0"/>
          <w:sz w:val="24"/>
          <w:szCs w:val="24"/>
          <w:lang w:eastAsia="en-US"/>
        </w:rPr>
        <w:t>Э</w:t>
      </w:r>
      <w:r w:rsidRPr="00EA5079">
        <w:rPr>
          <w:b w:val="0"/>
          <w:sz w:val="24"/>
          <w:szCs w:val="24"/>
          <w:lang w:eastAsia="en-US"/>
        </w:rPr>
        <w:t>скиз мериди</w:t>
      </w:r>
      <w:r>
        <w:rPr>
          <w:b w:val="0"/>
          <w:sz w:val="24"/>
          <w:szCs w:val="24"/>
          <w:lang w:eastAsia="en-US"/>
        </w:rPr>
        <w:t>ан</w:t>
      </w:r>
      <w:r w:rsidRPr="00EA5079">
        <w:rPr>
          <w:b w:val="0"/>
          <w:sz w:val="24"/>
          <w:szCs w:val="24"/>
          <w:lang w:eastAsia="en-US"/>
        </w:rPr>
        <w:t>ного сечения колеса</w:t>
      </w:r>
      <w:r>
        <w:rPr>
          <w:b w:val="0"/>
          <w:sz w:val="24"/>
          <w:szCs w:val="24"/>
          <w:lang w:eastAsia="en-US"/>
        </w:rPr>
        <w:t>.</w:t>
      </w:r>
    </w:p>
    <w:p w14:paraId="783A4779" w14:textId="77777777" w:rsidR="00DC7C27" w:rsidRPr="0056680C" w:rsidRDefault="00DC7C27" w:rsidP="00DC7C27">
      <w:pPr>
        <w:spacing w:line="360" w:lineRule="auto"/>
        <w:ind w:left="213" w:firstLine="496"/>
        <w:jc w:val="both"/>
        <w:rPr>
          <w:b/>
        </w:rPr>
      </w:pPr>
      <w:r w:rsidRPr="001E07C6">
        <w:rPr>
          <w:b/>
        </w:rPr>
        <w:lastRenderedPageBreak/>
        <w:t>3.</w:t>
      </w:r>
      <w:r>
        <w:rPr>
          <w:b/>
        </w:rPr>
        <w:t>7</w:t>
      </w:r>
      <w:r w:rsidRPr="001E07C6">
        <w:rPr>
          <w:b/>
        </w:rPr>
        <w:t xml:space="preserve"> </w:t>
      </w:r>
      <w:r w:rsidRPr="001E07C6">
        <w:rPr>
          <w:b/>
          <w:lang w:eastAsia="en-US"/>
        </w:rPr>
        <w:t xml:space="preserve">Профилирование </w:t>
      </w:r>
      <w:r>
        <w:rPr>
          <w:b/>
          <w:lang w:eastAsia="en-US"/>
        </w:rPr>
        <w:t xml:space="preserve">лопастей рабочего </w:t>
      </w:r>
      <w:r w:rsidRPr="001E07C6">
        <w:rPr>
          <w:b/>
          <w:lang w:eastAsia="en-US"/>
        </w:rPr>
        <w:t>колеса</w:t>
      </w:r>
      <w:r>
        <w:rPr>
          <w:b/>
          <w:lang w:eastAsia="en-US"/>
        </w:rPr>
        <w:t xml:space="preserve"> по программе в </w:t>
      </w:r>
      <w:r>
        <w:rPr>
          <w:b/>
          <w:lang w:val="en-US" w:eastAsia="en-US"/>
        </w:rPr>
        <w:t>Mathcad</w:t>
      </w:r>
    </w:p>
    <w:p w14:paraId="3ACF7B0D" w14:textId="5784C192" w:rsidR="00DC7C27" w:rsidRPr="00064A86" w:rsidRDefault="00DC7C27" w:rsidP="00DC7C27">
      <w:pPr>
        <w:spacing w:line="360" w:lineRule="auto"/>
        <w:ind w:firstLine="709"/>
        <w:jc w:val="both"/>
      </w:pPr>
      <w:r w:rsidRPr="00064A86">
        <w:t xml:space="preserve">Профилирование рабочих лопаток проведем и использованием пакета </w:t>
      </w:r>
      <w:r w:rsidRPr="00064A86">
        <w:rPr>
          <w:lang w:val="en-US"/>
        </w:rPr>
        <w:t>Mathcad</w:t>
      </w:r>
      <w:r w:rsidRPr="00064A86">
        <w:t xml:space="preserve"> </w:t>
      </w:r>
      <w:r>
        <w:t>2015 по методике изложенной в [5</w:t>
      </w:r>
      <w:r w:rsidRPr="00064A86">
        <w:t>].</w:t>
      </w:r>
      <w:r>
        <w:t xml:space="preserve"> В приложении </w:t>
      </w:r>
      <w:r w:rsidR="000C485F">
        <w:t>Б</w:t>
      </w:r>
      <w:r>
        <w:t xml:space="preserve"> представлен полный расчет.</w:t>
      </w:r>
      <w:r w:rsidRPr="00064A86">
        <w:t xml:space="preserve"> </w:t>
      </w:r>
      <w:r>
        <w:t>На рисунке 3</w:t>
      </w:r>
      <w:r w:rsidR="000C485F">
        <w:t>.</w:t>
      </w:r>
      <w:r w:rsidR="004C05D6">
        <w:t>5</w:t>
      </w:r>
      <w:r>
        <w:t xml:space="preserve"> представлен вид рабочих лопаток, полученный в результате расчета.</w:t>
      </w:r>
    </w:p>
    <w:p w14:paraId="26D74A80" w14:textId="72F8203F" w:rsidR="00DC7C27" w:rsidRDefault="004E20D7" w:rsidP="00DC7C27">
      <w:pPr>
        <w:spacing w:line="360" w:lineRule="auto"/>
        <w:jc w:val="center"/>
      </w:pPr>
      <w:r>
        <w:rPr>
          <w:noProof/>
        </w:rPr>
        <w:drawing>
          <wp:inline distT="0" distB="0" distL="0" distR="0" wp14:anchorId="33FA16EF" wp14:editId="1C4EA704">
            <wp:extent cx="5238750" cy="515302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515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0BB1A7" w14:textId="598EBF4F" w:rsidR="00DC7C27" w:rsidRDefault="00DC7C27" w:rsidP="00DC7C27">
      <w:pPr>
        <w:spacing w:line="360" w:lineRule="auto"/>
        <w:jc w:val="center"/>
      </w:pPr>
      <w:r>
        <w:t xml:space="preserve">Рис. </w:t>
      </w:r>
      <w:r w:rsidR="00F10C14">
        <w:t>3</w:t>
      </w:r>
      <w:r w:rsidRPr="00802127">
        <w:t>.</w:t>
      </w:r>
      <w:r w:rsidR="004C05D6">
        <w:t>5.</w:t>
      </w:r>
      <w:r w:rsidRPr="004D0B3C">
        <w:t xml:space="preserve"> </w:t>
      </w:r>
      <w:r w:rsidRPr="00064A86">
        <w:t>Профили лопаток рабочего колеса</w:t>
      </w:r>
    </w:p>
    <w:p w14:paraId="13D5CADB" w14:textId="0BD3FDD1" w:rsidR="00CD0A34" w:rsidRDefault="00CD0A34" w:rsidP="00DC7C27">
      <w:pPr>
        <w:spacing w:line="360" w:lineRule="auto"/>
        <w:jc w:val="center"/>
      </w:pPr>
    </w:p>
    <w:p w14:paraId="5EBCEEA0" w14:textId="7DF48A82" w:rsidR="00CD0A34" w:rsidRDefault="00CD0A34" w:rsidP="00CD0A34">
      <w:pPr>
        <w:spacing w:line="360" w:lineRule="auto"/>
        <w:ind w:firstLine="709"/>
        <w:jc w:val="both"/>
      </w:pPr>
      <w:r>
        <w:t>Дополнительно была разработана 3</w:t>
      </w:r>
      <w:r>
        <w:rPr>
          <w:lang w:val="en-US"/>
        </w:rPr>
        <w:t>D</w:t>
      </w:r>
      <w:r w:rsidRPr="00CD0A34">
        <w:t xml:space="preserve"> </w:t>
      </w:r>
      <w:r>
        <w:t>модель рабочего колеса в программе Компас</w:t>
      </w:r>
      <w:r w:rsidRPr="00CD0A34">
        <w:t>-3</w:t>
      </w:r>
      <w:r>
        <w:rPr>
          <w:lang w:val="en-US"/>
        </w:rPr>
        <w:t>D</w:t>
      </w:r>
      <w:r>
        <w:t>.</w:t>
      </w:r>
    </w:p>
    <w:p w14:paraId="2972987C" w14:textId="2DD7E6CC" w:rsidR="00CD0A34" w:rsidRDefault="00CD0A34" w:rsidP="00CD0A34">
      <w:pPr>
        <w:spacing w:line="360" w:lineRule="auto"/>
        <w:jc w:val="center"/>
      </w:pPr>
      <w:r>
        <w:rPr>
          <w:noProof/>
        </w:rPr>
        <w:lastRenderedPageBreak/>
        <w:drawing>
          <wp:inline distT="0" distB="0" distL="0" distR="0" wp14:anchorId="5573C051" wp14:editId="53FCDFBE">
            <wp:extent cx="5236975" cy="5276215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0"/>
                    <a:srcRect l="1434" t="6577"/>
                    <a:stretch/>
                  </pic:blipFill>
                  <pic:spPr bwMode="auto">
                    <a:xfrm>
                      <a:off x="0" y="0"/>
                      <a:ext cx="5244532" cy="52838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8D2E635" w14:textId="5F4A32D8" w:rsidR="00CD0A34" w:rsidRDefault="00CD0A34" w:rsidP="00CD0A34">
      <w:pPr>
        <w:spacing w:line="360" w:lineRule="auto"/>
        <w:jc w:val="center"/>
      </w:pPr>
      <w:r>
        <w:t>Рис. 3</w:t>
      </w:r>
      <w:r w:rsidRPr="00802127">
        <w:t>.</w:t>
      </w:r>
      <w:r w:rsidR="004C05D6">
        <w:t xml:space="preserve">6. </w:t>
      </w:r>
      <w:r>
        <w:t>3</w:t>
      </w:r>
      <w:r>
        <w:rPr>
          <w:lang w:val="en-US"/>
        </w:rPr>
        <w:t>D</w:t>
      </w:r>
      <w:r w:rsidRPr="00740611">
        <w:t xml:space="preserve"> </w:t>
      </w:r>
      <w:r>
        <w:t xml:space="preserve">модель </w:t>
      </w:r>
      <w:r w:rsidRPr="00064A86">
        <w:t>рабочего колеса</w:t>
      </w:r>
    </w:p>
    <w:p w14:paraId="5498BBFE" w14:textId="01407C87" w:rsidR="00CD0A34" w:rsidRDefault="00CD0A34" w:rsidP="00CD0A34">
      <w:pPr>
        <w:spacing w:line="360" w:lineRule="auto"/>
        <w:jc w:val="center"/>
      </w:pPr>
      <w:r>
        <w:rPr>
          <w:noProof/>
        </w:rPr>
        <w:lastRenderedPageBreak/>
        <w:drawing>
          <wp:inline distT="0" distB="0" distL="0" distR="0" wp14:anchorId="21F5E89D" wp14:editId="73EBDE84">
            <wp:extent cx="5940425" cy="6120765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120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875012" w14:textId="123F214E" w:rsidR="00282110" w:rsidRDefault="00282110" w:rsidP="00282110">
      <w:pPr>
        <w:spacing w:line="360" w:lineRule="auto"/>
        <w:jc w:val="center"/>
      </w:pPr>
      <w:r>
        <w:t>Рис. 3</w:t>
      </w:r>
      <w:r w:rsidRPr="00802127">
        <w:t>.</w:t>
      </w:r>
      <w:r w:rsidR="004C05D6">
        <w:t>7.</w:t>
      </w:r>
      <w:r w:rsidRPr="004D0B3C">
        <w:t xml:space="preserve"> </w:t>
      </w:r>
      <w:r>
        <w:t>3</w:t>
      </w:r>
      <w:r>
        <w:rPr>
          <w:lang w:val="en-US"/>
        </w:rPr>
        <w:t>D</w:t>
      </w:r>
      <w:r w:rsidRPr="00740611">
        <w:t xml:space="preserve"> </w:t>
      </w:r>
      <w:r>
        <w:t xml:space="preserve">модель </w:t>
      </w:r>
      <w:r w:rsidRPr="00064A86">
        <w:t>рабочего колеса</w:t>
      </w:r>
      <w:r>
        <w:t xml:space="preserve"> без покрывного диска</w:t>
      </w:r>
    </w:p>
    <w:p w14:paraId="46AD0F8C" w14:textId="5AB48876" w:rsidR="00282110" w:rsidRDefault="00282110">
      <w:pPr>
        <w:rPr>
          <w:bCs/>
        </w:rPr>
      </w:pPr>
      <w:r>
        <w:rPr>
          <w:bCs/>
        </w:rPr>
        <w:br w:type="page"/>
      </w:r>
    </w:p>
    <w:p w14:paraId="2DB33DD0" w14:textId="108A1A2F" w:rsidR="00DC7C27" w:rsidRPr="00C95CBC" w:rsidRDefault="00DC7C27" w:rsidP="00DC7C27">
      <w:pPr>
        <w:spacing w:line="360" w:lineRule="auto"/>
        <w:ind w:firstLine="709"/>
      </w:pPr>
      <w:r w:rsidRPr="00C95CBC">
        <w:rPr>
          <w:b/>
        </w:rPr>
        <w:lastRenderedPageBreak/>
        <w:t>4</w:t>
      </w:r>
      <w:r w:rsidR="007F51F9">
        <w:rPr>
          <w:b/>
        </w:rPr>
        <w:t>.</w:t>
      </w:r>
      <w:r w:rsidRPr="00C95CBC">
        <w:rPr>
          <w:b/>
        </w:rPr>
        <w:t xml:space="preserve"> Расчёт </w:t>
      </w:r>
      <w:r>
        <w:rPr>
          <w:b/>
        </w:rPr>
        <w:t>направляющего аппарата</w:t>
      </w:r>
    </w:p>
    <w:p w14:paraId="66821FA7" w14:textId="77777777" w:rsidR="00463CEB" w:rsidRPr="00064A86" w:rsidRDefault="00463CEB" w:rsidP="00BD1F0E">
      <w:pPr>
        <w:spacing w:line="360" w:lineRule="auto"/>
        <w:rPr>
          <w:b/>
        </w:rPr>
      </w:pPr>
    </w:p>
    <w:p w14:paraId="1BB3A41D" w14:textId="68633841" w:rsidR="00463CEB" w:rsidRDefault="00463CEB" w:rsidP="00F10C14">
      <w:pPr>
        <w:spacing w:line="360" w:lineRule="auto"/>
        <w:ind w:firstLine="709"/>
        <w:jc w:val="both"/>
      </w:pPr>
      <w:r w:rsidRPr="00064A86">
        <w:t xml:space="preserve">Вид направляющего аппарата выбираем аналогично прототипу, то есть канальный. </w:t>
      </w:r>
    </w:p>
    <w:p w14:paraId="4CD65179" w14:textId="77777777" w:rsidR="00DC7C27" w:rsidRPr="00EA5079" w:rsidRDefault="00DC7C27" w:rsidP="00F10C14">
      <w:pPr>
        <w:spacing w:line="360" w:lineRule="auto"/>
        <w:ind w:right="-1" w:firstLine="709"/>
        <w:jc w:val="both"/>
        <w:rPr>
          <w:bCs/>
        </w:rPr>
      </w:pPr>
      <w:r w:rsidRPr="00EA5079">
        <w:rPr>
          <w:bCs/>
        </w:rPr>
        <w:t>Отличительной чертой лопаточного отвода является наличие нескольких каналов. Каждый канал состоит из спиральной части и диффузора. Спиральная часть канала обычно выполняется постоянной ширины. Для обеспечения оптимальных условий течения в каналах направляющего аппарата должны быть соблюдены следующие условия:</w:t>
      </w:r>
    </w:p>
    <w:p w14:paraId="550072E9" w14:textId="77777777" w:rsidR="00DC7C27" w:rsidRPr="00EA5079" w:rsidRDefault="00DC7C27" w:rsidP="00F10C14">
      <w:pPr>
        <w:spacing w:line="360" w:lineRule="auto"/>
        <w:ind w:right="-1" w:firstLine="709"/>
        <w:jc w:val="both"/>
        <w:rPr>
          <w:bCs/>
        </w:rPr>
      </w:pPr>
      <w:r w:rsidRPr="00EA5079">
        <w:rPr>
          <w:bCs/>
        </w:rPr>
        <w:t>1) при данной площади канала его гидравлический радиус должен быть максимальным. Этому условию лучше всего удовлетворяет квадратное сечение на входе в направляющий аппарат;</w:t>
      </w:r>
    </w:p>
    <w:p w14:paraId="0D453A53" w14:textId="77777777" w:rsidR="00DC7C27" w:rsidRPr="00EA5079" w:rsidRDefault="00DC7C27" w:rsidP="00F10C14">
      <w:pPr>
        <w:spacing w:line="360" w:lineRule="auto"/>
        <w:ind w:right="-1" w:firstLine="709"/>
        <w:jc w:val="both"/>
        <w:rPr>
          <w:bCs/>
        </w:rPr>
      </w:pPr>
      <w:r w:rsidRPr="00EA5079">
        <w:rPr>
          <w:bCs/>
        </w:rPr>
        <w:t>2) канал диффузора целесообразно выполнять с прямолинейными стенками;</w:t>
      </w:r>
    </w:p>
    <w:p w14:paraId="33DB4849" w14:textId="77777777" w:rsidR="00DC7C27" w:rsidRPr="00EA5079" w:rsidRDefault="00DC7C27" w:rsidP="00F10C14">
      <w:pPr>
        <w:spacing w:line="360" w:lineRule="auto"/>
        <w:ind w:right="-1" w:firstLine="709"/>
        <w:jc w:val="both"/>
        <w:rPr>
          <w:bCs/>
        </w:rPr>
      </w:pPr>
      <w:r w:rsidRPr="00EA5079">
        <w:rPr>
          <w:bCs/>
        </w:rPr>
        <w:t>3) число лопаток следует принимать минимальным;</w:t>
      </w:r>
    </w:p>
    <w:p w14:paraId="7E70F2F4" w14:textId="5B1D093F" w:rsidR="00DC7C27" w:rsidRPr="00DC7C27" w:rsidRDefault="00DC7C27" w:rsidP="00F10C14">
      <w:pPr>
        <w:spacing w:line="360" w:lineRule="auto"/>
        <w:ind w:right="-1" w:firstLine="709"/>
        <w:jc w:val="both"/>
        <w:rPr>
          <w:bCs/>
        </w:rPr>
      </w:pPr>
      <w:r w:rsidRPr="00EA5079">
        <w:rPr>
          <w:bCs/>
        </w:rPr>
        <w:t>4) угол раскрытия канала диффузора следует принимать равным углу раскрытия для прямолинейных диффузоров или меньшим</w:t>
      </w:r>
      <w:r w:rsidRPr="00DC7C27">
        <w:rPr>
          <w:bCs/>
        </w:rPr>
        <w:t>;</w:t>
      </w:r>
    </w:p>
    <w:p w14:paraId="4E25840F" w14:textId="04A49CFF" w:rsidR="00DC7C27" w:rsidRPr="00EA5079" w:rsidRDefault="00DC7C27" w:rsidP="00F10C14">
      <w:pPr>
        <w:spacing w:line="360" w:lineRule="auto"/>
        <w:ind w:right="-1" w:firstLine="709"/>
        <w:jc w:val="both"/>
        <w:rPr>
          <w:bCs/>
        </w:rPr>
      </w:pPr>
      <w:r w:rsidRPr="00EA5079">
        <w:rPr>
          <w:bCs/>
        </w:rPr>
        <w:t>5)</w:t>
      </w:r>
      <w:r w:rsidRPr="00DC7C27">
        <w:rPr>
          <w:bCs/>
        </w:rPr>
        <w:t xml:space="preserve"> </w:t>
      </w:r>
      <w:r>
        <w:rPr>
          <w:bCs/>
        </w:rPr>
        <w:t>у</w:t>
      </w:r>
      <w:r w:rsidRPr="00EA5079">
        <w:rPr>
          <w:bCs/>
        </w:rPr>
        <w:t>гол лопатки имеет второстепенное значение по сравнению с оптимальным соотношением размеров колеса.</w:t>
      </w:r>
    </w:p>
    <w:p w14:paraId="10481263" w14:textId="77777777" w:rsidR="00DC7C27" w:rsidRPr="00EA5079" w:rsidRDefault="00DC7C27" w:rsidP="00F10C14">
      <w:pPr>
        <w:spacing w:line="360" w:lineRule="auto"/>
        <w:ind w:right="-1" w:firstLine="709"/>
        <w:jc w:val="both"/>
        <w:rPr>
          <w:bCs/>
        </w:rPr>
      </w:pPr>
      <w:r w:rsidRPr="00EA5079">
        <w:rPr>
          <w:bCs/>
        </w:rPr>
        <w:t>Контур лопатки должен следовать линиям тока потока.</w:t>
      </w:r>
    </w:p>
    <w:p w14:paraId="379682FC" w14:textId="01701326" w:rsidR="00DC7C27" w:rsidRPr="00D0683E" w:rsidRDefault="00DC7C27" w:rsidP="00F10C14">
      <w:pPr>
        <w:spacing w:line="360" w:lineRule="auto"/>
        <w:ind w:firstLine="709"/>
        <w:rPr>
          <w:color w:val="000000"/>
        </w:rPr>
      </w:pPr>
      <w:r w:rsidRPr="00D0683E">
        <w:rPr>
          <w:b/>
          <w:color w:val="000000"/>
        </w:rPr>
        <w:t>4.</w:t>
      </w:r>
      <w:r w:rsidR="00F10C14">
        <w:rPr>
          <w:b/>
          <w:color w:val="000000"/>
        </w:rPr>
        <w:t>1</w:t>
      </w:r>
      <w:r w:rsidRPr="00D0683E">
        <w:rPr>
          <w:b/>
          <w:color w:val="000000"/>
        </w:rPr>
        <w:t xml:space="preserve"> Расчет геометрии и параметров потока</w:t>
      </w:r>
      <w:r w:rsidRPr="00D0683E">
        <w:rPr>
          <w:color w:val="000000"/>
        </w:rPr>
        <w:t xml:space="preserve"> </w:t>
      </w:r>
    </w:p>
    <w:p w14:paraId="6737D38E" w14:textId="77777777" w:rsidR="00DC7C27" w:rsidRPr="00E90A4C" w:rsidRDefault="00DC7C27" w:rsidP="00F10C14">
      <w:pPr>
        <w:tabs>
          <w:tab w:val="num" w:pos="1134"/>
        </w:tabs>
        <w:spacing w:line="360" w:lineRule="auto"/>
        <w:ind w:firstLine="709"/>
        <w:jc w:val="both"/>
      </w:pPr>
      <w:r>
        <w:t>Средняя с</w:t>
      </w:r>
      <w:r w:rsidRPr="005F4500">
        <w:t>корость в горловом сечении</w:t>
      </w:r>
      <w:r w:rsidRPr="00E90A4C">
        <w:t>:</w:t>
      </w:r>
    </w:p>
    <w:p w14:paraId="63BBDE9A" w14:textId="77777777" w:rsidR="00DC7C27" w:rsidRPr="005F4500" w:rsidRDefault="00894B4C" w:rsidP="00F10C14">
      <w:pPr>
        <w:spacing w:line="360" w:lineRule="auto"/>
        <w:ind w:left="709"/>
        <w:jc w:val="both"/>
        <w:rPr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∙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∙H</m:t>
              </m:r>
            </m:e>
          </m:rad>
          <m:r>
            <w:rPr>
              <w:rFonts w:ascii="Cambria Math" w:hAnsi="Cambria Math"/>
            </w:rPr>
            <m:t>=0,38∙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2∙9,81∙92</m:t>
              </m:r>
            </m:e>
          </m:rad>
          <m:r>
            <w:rPr>
              <w:rFonts w:ascii="Cambria Math" w:hAnsi="Cambria Math"/>
            </w:rPr>
            <m:t>=16,145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м</m:t>
              </m:r>
            </m:num>
            <m:den>
              <m:r>
                <w:rPr>
                  <w:rFonts w:ascii="Cambria Math" w:hAnsi="Cambria Math"/>
                </w:rPr>
                <m:t>с</m:t>
              </m:r>
            </m:den>
          </m:f>
        </m:oMath>
      </m:oMathPara>
    </w:p>
    <w:p w14:paraId="3957A8FD" w14:textId="77777777" w:rsidR="00DC7C27" w:rsidRPr="00E90A4C" w:rsidRDefault="00DC7C27" w:rsidP="00F10C14">
      <w:pPr>
        <w:spacing w:line="360" w:lineRule="auto"/>
        <w:ind w:firstLine="709"/>
        <w:rPr>
          <w:rFonts w:eastAsiaTheme="minorEastAsia"/>
        </w:rPr>
      </w:pPr>
      <w:r w:rsidRPr="005F4500">
        <w:t xml:space="preserve">где </w:t>
      </w:r>
      <w:r w:rsidRPr="005F4500">
        <w:rPr>
          <w:i/>
        </w:rPr>
        <w:t>К</w:t>
      </w:r>
      <w:r w:rsidRPr="005F4500">
        <w:rPr>
          <w:vertAlign w:val="subscript"/>
        </w:rPr>
        <w:t>3</w:t>
      </w:r>
      <w:r w:rsidRPr="005F4500">
        <w:t xml:space="preserve"> – </w:t>
      </w:r>
      <w:r>
        <w:rPr>
          <w:rFonts w:eastAsiaTheme="minorEastAsia"/>
        </w:rPr>
        <w:t xml:space="preserve">опытный коэффициент, изменяющийся в зависимости от </w:t>
      </w:r>
      <w:proofErr w:type="spellStart"/>
      <w:r>
        <w:rPr>
          <w:rFonts w:eastAsiaTheme="minorEastAsia"/>
          <w:lang w:val="en-US"/>
        </w:rPr>
        <w:t>n</w:t>
      </w:r>
      <w:r>
        <w:rPr>
          <w:rFonts w:eastAsiaTheme="minorEastAsia"/>
          <w:vertAlign w:val="subscript"/>
          <w:lang w:val="en-US"/>
        </w:rPr>
        <w:t>S</w:t>
      </w:r>
      <w:proofErr w:type="spellEnd"/>
      <w:r w:rsidRPr="004667FF">
        <w:rPr>
          <w:rFonts w:eastAsiaTheme="minorEastAsia"/>
        </w:rPr>
        <w:t xml:space="preserve"> (</w:t>
      </w:r>
      <w:r>
        <w:rPr>
          <w:rFonts w:eastAsiaTheme="minorEastAsia"/>
        </w:rPr>
        <w:t>согласно рис. 5.3 методички)</w:t>
      </w:r>
      <w:r w:rsidRPr="00E90A4C">
        <w:rPr>
          <w:rFonts w:eastAsiaTheme="minorEastAsia"/>
        </w:rPr>
        <w:t>.</w:t>
      </w:r>
    </w:p>
    <w:p w14:paraId="72FAD317" w14:textId="77777777" w:rsidR="00DC7C27" w:rsidRPr="0052776D" w:rsidRDefault="00DC7C27" w:rsidP="00F10C14">
      <w:pPr>
        <w:spacing w:line="360" w:lineRule="auto"/>
        <w:ind w:firstLine="709"/>
        <w:jc w:val="both"/>
      </w:pPr>
      <w:r w:rsidRPr="005F4500">
        <w:t>Из графика К</w:t>
      </w:r>
      <w:r w:rsidRPr="005F4500">
        <w:rPr>
          <w:vertAlign w:val="subscript"/>
        </w:rPr>
        <w:t>3</w:t>
      </w:r>
      <w:r w:rsidRPr="005F4500">
        <w:t xml:space="preserve"> = 0,</w:t>
      </w:r>
      <w:r>
        <w:t>38</w:t>
      </w:r>
      <w:r w:rsidRPr="005F4500">
        <w:t xml:space="preserve">. </w:t>
      </w:r>
    </w:p>
    <w:p w14:paraId="1B8109C0" w14:textId="77777777" w:rsidR="00DC7C27" w:rsidRPr="0052776D" w:rsidRDefault="00DC7C27" w:rsidP="00F10C14">
      <w:pPr>
        <w:spacing w:line="360" w:lineRule="auto"/>
        <w:ind w:firstLine="709"/>
        <w:jc w:val="both"/>
      </w:pPr>
      <w:r w:rsidRPr="005F4500">
        <w:t>Диаметр начальной окружности</w:t>
      </w:r>
      <w:r w:rsidRPr="0052776D">
        <w:t>:</w:t>
      </w:r>
    </w:p>
    <w:p w14:paraId="405FCFE9" w14:textId="77777777" w:rsidR="00DC7C27" w:rsidRPr="00DE075F" w:rsidRDefault="00DC7C27" w:rsidP="00F10C14">
      <w:pPr>
        <w:spacing w:line="360" w:lineRule="auto"/>
        <w:ind w:left="709"/>
        <w:jc w:val="both"/>
        <w:rPr>
          <w:i/>
          <w:iCs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en-US"/>
            </w:rPr>
            <m:t>D3=(1,03…1,05)</m:t>
          </m:r>
          <m: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  <w:lang w:val="en-US"/>
            </w:rPr>
            <m:t>D2=1,038</m:t>
          </m:r>
          <m: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  <w:lang w:val="en-US"/>
            </w:rPr>
            <m:t>289</m:t>
          </m:r>
          <m:r>
            <m:rPr>
              <m:sty m:val="p"/>
            </m:rPr>
            <w:rPr>
              <w:rFonts w:ascii="Cambria Math" w:hAnsi="Cambria Math"/>
              <w:color w:val="000000"/>
              <w:sz w:val="20"/>
              <w:szCs w:val="20"/>
              <w:shd w:val="clear" w:color="auto" w:fill="FFFFFF"/>
            </w:rPr>
            <m:t>≈</m:t>
          </m:r>
          <m:r>
            <w:rPr>
              <w:rFonts w:ascii="Cambria Math" w:hAnsi="Cambria Math"/>
              <w:lang w:val="en-US"/>
            </w:rPr>
            <m:t xml:space="preserve">300 </m:t>
          </m:r>
          <m:r>
            <m:rPr>
              <m:sty m:val="p"/>
            </m:rPr>
            <w:rPr>
              <w:rFonts w:ascii="Cambria Math" w:hAnsi="Cambria Math"/>
            </w:rPr>
            <m:t>мм</m:t>
          </m:r>
        </m:oMath>
      </m:oMathPara>
    </w:p>
    <w:p w14:paraId="36B7EA39" w14:textId="77777777" w:rsidR="00DC7C27" w:rsidRPr="00F24D2A" w:rsidRDefault="00DC7C27" w:rsidP="00F10C14">
      <w:pPr>
        <w:spacing w:line="360" w:lineRule="auto"/>
        <w:ind w:firstLine="709"/>
        <w:jc w:val="both"/>
      </w:pPr>
      <w:r w:rsidRPr="005A5FC1">
        <w:t>Принимаем ширину аппарата</w:t>
      </w:r>
      <w:r w:rsidRPr="00ED743D">
        <w:t>:</w:t>
      </w:r>
    </w:p>
    <w:p w14:paraId="48A1589C" w14:textId="77777777" w:rsidR="00DC7C27" w:rsidRDefault="00894B4C" w:rsidP="00F10C14">
      <w:pPr>
        <w:tabs>
          <w:tab w:val="num" w:pos="1134"/>
        </w:tabs>
        <w:spacing w:line="360" w:lineRule="auto"/>
        <w:ind w:firstLine="709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b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=1,1∙2∙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0,1+2∙5</m:t>
            </m:r>
          </m:e>
        </m:d>
        <m:r>
          <w:rPr>
            <w:rFonts w:ascii="Cambria Math" w:hAnsi="Cambria Math"/>
          </w:rPr>
          <m:t>=</m:t>
        </m:r>
        <m:r>
          <w:rPr>
            <w:rFonts w:ascii="Cambria Math" w:eastAsiaTheme="minorEastAsia" w:hAnsi="Cambria Math"/>
          </w:rPr>
          <m:t>66,2 мм</m:t>
        </m:r>
      </m:oMath>
      <w:r w:rsidR="00DC7C27" w:rsidRPr="005F4500">
        <w:t xml:space="preserve"> </w:t>
      </w:r>
    </w:p>
    <w:p w14:paraId="70D13295" w14:textId="77777777" w:rsidR="00DC7C27" w:rsidRDefault="00DC7C27" w:rsidP="00F10C14">
      <w:pPr>
        <w:tabs>
          <w:tab w:val="num" w:pos="1134"/>
        </w:tabs>
        <w:spacing w:line="360" w:lineRule="auto"/>
        <w:ind w:firstLine="709"/>
        <w:jc w:val="both"/>
      </w:pPr>
      <w:r w:rsidRPr="005F4500">
        <w:t>Площадь горлового сечения на входе определяется следующим образом:</w:t>
      </w:r>
    </w:p>
    <w:p w14:paraId="248E7D22" w14:textId="77777777" w:rsidR="00DC7C27" w:rsidRPr="00DE075F" w:rsidRDefault="00DC7C27" w:rsidP="00F10C14">
      <w:pPr>
        <w:spacing w:line="360" w:lineRule="auto"/>
        <w:ind w:firstLine="709"/>
      </w:pPr>
      <w:r w:rsidRPr="005F4500">
        <w:t xml:space="preserve">Согласно рекомендациям по соотношению числа лопастей рабочего колеса и НА принимаем </w:t>
      </w:r>
      <w:proofErr w:type="spellStart"/>
      <w:r w:rsidRPr="005F4500">
        <w:t>Z</w:t>
      </w:r>
      <w:r w:rsidRPr="005F4500">
        <w:rPr>
          <w:vertAlign w:val="subscript"/>
        </w:rPr>
        <w:t>на</w:t>
      </w:r>
      <w:proofErr w:type="spellEnd"/>
      <w:r w:rsidRPr="005F4500">
        <w:t xml:space="preserve"> = </w:t>
      </w:r>
      <w:r w:rsidRPr="00527FAA">
        <w:t>1</w:t>
      </w:r>
      <w:r>
        <w:t>2</w:t>
      </w:r>
      <w:r w:rsidRPr="00DE075F">
        <w:t>.</w:t>
      </w:r>
    </w:p>
    <w:p w14:paraId="096356B3" w14:textId="77777777" w:rsidR="00DC7C27" w:rsidRPr="00DE075F" w:rsidRDefault="00894B4C" w:rsidP="00DC7C27">
      <w:pPr>
        <w:tabs>
          <w:tab w:val="num" w:pos="1134"/>
        </w:tabs>
        <w:spacing w:line="360" w:lineRule="auto"/>
        <w:ind w:left="709"/>
        <w:jc w:val="both"/>
        <w:rPr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г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Q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на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650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3600</m:t>
                  </m:r>
                </m:den>
              </m:f>
            </m:num>
            <m:den>
              <m:r>
                <w:rPr>
                  <w:rFonts w:ascii="Cambria Math" w:hAnsi="Cambria Math"/>
                </w:rPr>
                <m:t>16,145∙12</m:t>
              </m:r>
            </m:den>
          </m:f>
          <m:r>
            <w:rPr>
              <w:rFonts w:ascii="Cambria Math" w:hAnsi="Cambria Math"/>
            </w:rPr>
            <m:t xml:space="preserve">=0,000932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м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14:paraId="4301C03B" w14:textId="77777777" w:rsidR="00DC7C27" w:rsidRPr="002207FE" w:rsidRDefault="00DC7C27" w:rsidP="00DC7C27">
      <w:pPr>
        <w:spacing w:line="360" w:lineRule="auto"/>
        <w:ind w:firstLine="709"/>
        <w:jc w:val="both"/>
      </w:pPr>
      <w:r w:rsidRPr="005F4500">
        <w:t xml:space="preserve">Где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на</m:t>
            </m:r>
          </m:sub>
        </m:sSub>
      </m:oMath>
      <w:r w:rsidRPr="005F4500">
        <w:t xml:space="preserve"> – число лопаток НА.</w:t>
      </w:r>
    </w:p>
    <w:p w14:paraId="353881E8" w14:textId="77777777" w:rsidR="00DC7C27" w:rsidRPr="00DE075F" w:rsidRDefault="00DC7C27" w:rsidP="00DC7C27">
      <w:pPr>
        <w:spacing w:line="360" w:lineRule="auto"/>
        <w:ind w:firstLine="709"/>
        <w:jc w:val="both"/>
      </w:pPr>
      <w:r>
        <w:t>Ш</w:t>
      </w:r>
      <w:r w:rsidRPr="005F4500">
        <w:t>ирина горлового сечения составит</w:t>
      </w:r>
      <w:r w:rsidRPr="00DE075F">
        <w:t>:</w:t>
      </w:r>
    </w:p>
    <w:p w14:paraId="53DC7F64" w14:textId="77777777" w:rsidR="00DC7C27" w:rsidRPr="00DE075F" w:rsidRDefault="00894B4C" w:rsidP="00DC7C27">
      <w:pPr>
        <w:spacing w:line="360" w:lineRule="auto"/>
        <w:ind w:left="709"/>
        <w:jc w:val="both"/>
        <w:rPr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г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Г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000932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6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66,2</m:t>
              </m:r>
            </m:den>
          </m:f>
          <m:r>
            <w:rPr>
              <w:rFonts w:ascii="Cambria Math" w:hAnsi="Cambria Math"/>
            </w:rPr>
            <m:t>≈14 мм</m:t>
          </m:r>
        </m:oMath>
      </m:oMathPara>
    </w:p>
    <w:p w14:paraId="4D0FFE90" w14:textId="77777777" w:rsidR="00DC7C27" w:rsidRPr="00DE075F" w:rsidRDefault="00DC7C27" w:rsidP="00DC7C27">
      <w:pPr>
        <w:spacing w:line="360" w:lineRule="auto"/>
        <w:ind w:firstLine="709"/>
        <w:jc w:val="both"/>
      </w:pPr>
      <w:r w:rsidRPr="005F4500">
        <w:t xml:space="preserve">Меридианная скорость потока на входе в НА без учета </w:t>
      </w:r>
      <w:r w:rsidRPr="005F4500">
        <w:rPr>
          <w:lang w:val="en-US"/>
        </w:rPr>
        <w:t>c</w:t>
      </w:r>
      <w:r w:rsidRPr="005F4500">
        <w:t>теснения</w:t>
      </w:r>
      <w:r w:rsidRPr="00DE075F">
        <w:t>:</w:t>
      </w:r>
    </w:p>
    <w:p w14:paraId="79A5AEFA" w14:textId="77777777" w:rsidR="00DC7C27" w:rsidRPr="009B7E66" w:rsidRDefault="00894B4C" w:rsidP="00DC7C27">
      <w:pPr>
        <w:spacing w:line="360" w:lineRule="auto"/>
        <w:ind w:left="709"/>
        <w:jc w:val="both"/>
        <w:rPr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Q</m:t>
              </m:r>
            </m:num>
            <m:den>
              <m:r>
                <w:rPr>
                  <w:rFonts w:ascii="Cambria Math" w:hAnsi="Cambria Math"/>
                </w:rPr>
                <m:t>π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</w:rPr>
            <m:t>=2,9 м/с</m:t>
          </m:r>
        </m:oMath>
      </m:oMathPara>
    </w:p>
    <w:p w14:paraId="6436B6C3" w14:textId="77777777" w:rsidR="00DC7C27" w:rsidRPr="00DE075F" w:rsidRDefault="00DC7C27" w:rsidP="00DC7C27">
      <w:pPr>
        <w:spacing w:line="360" w:lineRule="auto"/>
        <w:ind w:firstLine="709"/>
        <w:jc w:val="both"/>
      </w:pPr>
      <w:r w:rsidRPr="005F4500">
        <w:t>Окружная скорость потока на входе в направляющий аппарат</w:t>
      </w:r>
      <w:r w:rsidRPr="00DE075F">
        <w:t>:</w:t>
      </w:r>
    </w:p>
    <w:p w14:paraId="220E401E" w14:textId="77777777" w:rsidR="00DC7C27" w:rsidRPr="005F4500" w:rsidRDefault="00894B4C" w:rsidP="00DC7C27">
      <w:pPr>
        <w:spacing w:line="360" w:lineRule="auto"/>
        <w:ind w:left="709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/>
            </w:rPr>
            <m:t>=23,1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89</m:t>
                  </m:r>
                </m:num>
                <m:den>
                  <m:r>
                    <w:rPr>
                      <w:rFonts w:ascii="Cambria Math" w:hAnsi="Cambria Math"/>
                    </w:rPr>
                    <m:t>300</m:t>
                  </m:r>
                </m:den>
              </m:f>
            </m:e>
          </m:d>
          <m:r>
            <w:rPr>
              <w:rFonts w:ascii="Cambria Math" w:hAnsi="Cambria Math"/>
            </w:rPr>
            <m:t>=22,253</m:t>
          </m:r>
        </m:oMath>
      </m:oMathPara>
    </w:p>
    <w:p w14:paraId="17BE7A3F" w14:textId="77777777" w:rsidR="00DC7C27" w:rsidRPr="005F4500" w:rsidRDefault="00DC7C27" w:rsidP="00DC7C27">
      <w:pPr>
        <w:spacing w:line="360" w:lineRule="auto"/>
        <w:ind w:firstLine="709"/>
        <w:jc w:val="both"/>
      </w:pPr>
      <w:r w:rsidRPr="005F4500">
        <w:t>Угол потока на входе в направляющий аппарат без учета стеснения</w:t>
      </w:r>
    </w:p>
    <w:p w14:paraId="016470F9" w14:textId="73A47FD3" w:rsidR="00DC7C27" w:rsidRPr="000C485F" w:rsidRDefault="00894B4C" w:rsidP="00DC7C27">
      <w:pPr>
        <w:spacing w:line="360" w:lineRule="auto"/>
        <w:ind w:left="709"/>
        <w:jc w:val="both"/>
        <w:rPr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80</m:t>
              </m:r>
            </m:num>
            <m:den>
              <m:r>
                <w:rPr>
                  <w:rFonts w:ascii="Cambria Math" w:hAnsi="Cambria Math"/>
                </w:rPr>
                <m:t>π</m:t>
              </m:r>
            </m:den>
          </m:f>
          <m:r>
            <w:rPr>
              <w:rFonts w:ascii="Cambria Math" w:hAnsi="Cambria Math"/>
            </w:rPr>
            <m:t>∙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atan</m:t>
              </m:r>
              <m:ctrlPr>
                <w:rPr>
                  <w:rFonts w:ascii="Cambria Math" w:hAnsi="Cambria Math"/>
                  <w:i/>
                </w:rPr>
              </m:ctrlP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sub>
                      </m:sSub>
                    </m:den>
                  </m:f>
                </m:e>
              </m:d>
            </m:e>
          </m:func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80</m:t>
              </m:r>
            </m:num>
            <m:den>
              <m:r>
                <w:rPr>
                  <w:rFonts w:ascii="Cambria Math" w:hAnsi="Cambria Math"/>
                </w:rPr>
                <m:t>3,14</m:t>
              </m:r>
            </m:den>
          </m:f>
          <m:r>
            <w:rPr>
              <w:rFonts w:ascii="Cambria Math" w:hAnsi="Cambria Math"/>
            </w:rPr>
            <m:t>∙</m:t>
          </m:r>
          <m:func>
            <m:funcPr>
              <m:ctrlPr>
                <w:rPr>
                  <w:rFonts w:ascii="Cambria Math" w:hAnsi="Cambria Math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atan</m:t>
              </m:r>
              <m:ctrlPr>
                <w:rPr>
                  <w:rFonts w:ascii="Cambria Math" w:hAnsi="Cambria Math"/>
                  <w:i/>
                </w:rPr>
              </m:ctrlPr>
            </m:fName>
            <m:e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  <m:r>
                        <w:rPr>
                          <w:rFonts w:ascii="Cambria Math" w:hAnsi="Cambria Math"/>
                        </w:rPr>
                        <m:t>,45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22,253</m:t>
                      </m:r>
                    </m:den>
                  </m:f>
                </m:e>
              </m:d>
            </m:e>
          </m:func>
          <m:r>
            <w:rPr>
              <w:rFonts w:ascii="Cambria Math" w:hAnsi="Cambria Math"/>
            </w:rPr>
            <m:t>=7,4°</m:t>
          </m:r>
        </m:oMath>
      </m:oMathPara>
    </w:p>
    <w:p w14:paraId="18CD3FCA" w14:textId="77777777" w:rsidR="000C485F" w:rsidRPr="009B7E66" w:rsidRDefault="000C485F" w:rsidP="000C485F">
      <w:pPr>
        <w:spacing w:line="360" w:lineRule="auto"/>
        <w:ind w:firstLine="709"/>
      </w:pPr>
      <w:r w:rsidRPr="009B7E66">
        <w:t>Для диффузора с прямоугольным горловым сечением и двумя параллельными боковыми стенками около 10</w:t>
      </w:r>
      <w:r w:rsidRPr="009B7E66">
        <w:rPr>
          <w:vertAlign w:val="superscript"/>
        </w:rPr>
        <w:t xml:space="preserve">0 </w:t>
      </w:r>
      <w:r w:rsidRPr="009B7E66">
        <w:t>– 12</w:t>
      </w:r>
      <w:r w:rsidRPr="009B7E66">
        <w:rPr>
          <w:vertAlign w:val="superscript"/>
        </w:rPr>
        <w:t>0</w:t>
      </w:r>
      <w:r w:rsidRPr="009B7E66">
        <w:t>, принимаем 1</w:t>
      </w:r>
      <w:r>
        <w:t>1</w:t>
      </w:r>
      <w:r w:rsidRPr="009B7E66">
        <w:rPr>
          <w:vertAlign w:val="superscript"/>
        </w:rPr>
        <w:t>0</w:t>
      </w:r>
      <w:r w:rsidRPr="009B7E66">
        <w:t>.</w:t>
      </w:r>
    </w:p>
    <w:p w14:paraId="1514F842" w14:textId="77777777" w:rsidR="000C485F" w:rsidRPr="009B7E66" w:rsidRDefault="000C485F" w:rsidP="000C485F">
      <w:pPr>
        <w:spacing w:line="360" w:lineRule="auto"/>
        <w:ind w:firstLine="709"/>
      </w:pPr>
      <w:r w:rsidRPr="009B7E66">
        <w:t xml:space="preserve">Длину диффузора между лопатками следует принимать </w:t>
      </w:r>
    </w:p>
    <w:p w14:paraId="6084C794" w14:textId="77777777" w:rsidR="000C485F" w:rsidRPr="009B7E66" w:rsidRDefault="000C485F" w:rsidP="000C485F">
      <w:pPr>
        <w:spacing w:line="360" w:lineRule="auto"/>
        <w:ind w:firstLine="709"/>
        <w:rPr>
          <w:rFonts w:eastAsiaTheme="minorEastAsia"/>
        </w:rPr>
      </w:pPr>
      <w:r w:rsidRPr="009B7E66">
        <w:rPr>
          <w:lang w:val="en-US"/>
        </w:rPr>
        <w:t>L</w:t>
      </w:r>
      <w:r w:rsidRPr="00094F6F">
        <w:t xml:space="preserve"> = 4 </w:t>
      </w:r>
      <m:oMath>
        <m:r>
          <w:rPr>
            <w:rFonts w:ascii="Cambria Math" w:hAnsi="Cambria Math"/>
          </w:rPr>
          <m:t>∙</m:t>
        </m:r>
      </m:oMath>
      <w:r w:rsidRPr="00094F6F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г</m:t>
            </m:r>
          </m:sub>
        </m:sSub>
      </m:oMath>
      <w:r w:rsidRPr="00094F6F">
        <w:rPr>
          <w:rFonts w:eastAsiaTheme="minorEastAsia"/>
        </w:rPr>
        <w:t xml:space="preserve"> = </w:t>
      </w:r>
      <w:r w:rsidRPr="002207FE">
        <w:rPr>
          <w:rFonts w:eastAsiaTheme="minorEastAsia"/>
        </w:rPr>
        <w:t>14</w:t>
      </w:r>
      <w:r w:rsidRPr="00094F6F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∙</m:t>
        </m:r>
      </m:oMath>
      <w:r w:rsidRPr="00094F6F">
        <w:rPr>
          <w:rFonts w:eastAsiaTheme="minorEastAsia"/>
        </w:rPr>
        <w:t xml:space="preserve"> 4 = </w:t>
      </w:r>
      <w:r>
        <w:rPr>
          <w:rFonts w:eastAsiaTheme="minorEastAsia"/>
        </w:rPr>
        <w:t>28</w:t>
      </w:r>
      <w:r w:rsidRPr="00094F6F">
        <w:rPr>
          <w:rFonts w:eastAsiaTheme="minorEastAsia"/>
        </w:rPr>
        <w:t xml:space="preserve"> </w:t>
      </w:r>
      <w:r w:rsidRPr="009B7E66">
        <w:rPr>
          <w:rFonts w:eastAsiaTheme="minorEastAsia"/>
        </w:rPr>
        <w:t>мм</w:t>
      </w:r>
    </w:p>
    <w:p w14:paraId="60E95D2B" w14:textId="77777777" w:rsidR="000C485F" w:rsidRPr="009B7E66" w:rsidRDefault="000C485F" w:rsidP="000C485F">
      <w:pPr>
        <w:spacing w:line="360" w:lineRule="auto"/>
        <w:ind w:firstLine="709"/>
      </w:pPr>
      <w:r w:rsidRPr="009B7E66">
        <w:t>Рациональное увеличение проходного сечения в канале диффузора 1,6 – 2.</w:t>
      </w:r>
    </w:p>
    <w:p w14:paraId="73A823BE" w14:textId="77777777" w:rsidR="000C485F" w:rsidRPr="009B7E66" w:rsidRDefault="000C485F" w:rsidP="000C485F">
      <w:pPr>
        <w:spacing w:line="360" w:lineRule="auto"/>
        <w:ind w:firstLine="709"/>
        <w:rPr>
          <w:rFonts w:eastAsiaTheme="minorEastAsia"/>
        </w:rPr>
      </w:pPr>
      <w:r w:rsidRPr="009B7E66">
        <w:t xml:space="preserve">Принимаем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</w:rPr>
              <m:t>в</m:t>
            </m:r>
          </m:sub>
        </m:sSub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,6-2</m:t>
            </m:r>
          </m:e>
        </m:d>
        <m: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</w:rPr>
              <m:t>г</m:t>
            </m:r>
          </m:sub>
        </m:sSub>
        <m:r>
          <w:rPr>
            <w:rFonts w:ascii="Cambria Math" w:hAnsi="Cambria Math"/>
          </w:rPr>
          <m:t>=1,785∙14</m:t>
        </m:r>
        <m:r>
          <w:rPr>
            <w:rFonts w:ascii="Cambria Math" w:eastAsiaTheme="minorEastAsia" w:hAnsi="Cambria Math"/>
          </w:rPr>
          <m:t>=25</m:t>
        </m:r>
      </m:oMath>
      <w:r w:rsidRPr="009B7E66">
        <w:t xml:space="preserve"> </w:t>
      </w:r>
      <w:r w:rsidRPr="009B7E66">
        <w:rPr>
          <w:rFonts w:eastAsiaTheme="minorEastAsia"/>
        </w:rPr>
        <w:t>мм</w:t>
      </w:r>
    </w:p>
    <w:p w14:paraId="14702A29" w14:textId="77777777" w:rsidR="000C485F" w:rsidRPr="00ED2DDB" w:rsidRDefault="000C485F" w:rsidP="000C485F">
      <w:pPr>
        <w:spacing w:line="360" w:lineRule="auto"/>
        <w:ind w:firstLine="709"/>
        <w:jc w:val="both"/>
      </w:pPr>
      <w:r w:rsidRPr="00ED2DDB">
        <w:t xml:space="preserve">Диаметр наружной окружности НА принимаем </w:t>
      </w:r>
      <w:r w:rsidRPr="00ED2DDB">
        <w:rPr>
          <w:lang w:val="en-US"/>
        </w:rPr>
        <w:t>D</w:t>
      </w:r>
      <w:r w:rsidRPr="00ED2DDB">
        <w:rPr>
          <w:vertAlign w:val="subscript"/>
        </w:rPr>
        <w:t>4</w:t>
      </w:r>
      <w:r w:rsidRPr="00ED2DDB">
        <w:t xml:space="preserve"> = </w:t>
      </w:r>
      <w:r w:rsidRPr="00CE5014">
        <w:t>3</w:t>
      </w:r>
      <w:r>
        <w:t>86</w:t>
      </w:r>
      <w:r w:rsidRPr="00ED2DDB">
        <w:t xml:space="preserve"> мм. </w:t>
      </w:r>
    </w:p>
    <w:p w14:paraId="2E0E1D5E" w14:textId="77777777" w:rsidR="000C485F" w:rsidRPr="00CE5014" w:rsidRDefault="00894B4C" w:rsidP="000C485F">
      <w:pPr>
        <w:spacing w:line="360" w:lineRule="auto"/>
        <w:ind w:left="709"/>
        <w:jc w:val="both"/>
        <w:rPr>
          <w:i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D</m:t>
                  </m:r>
                </m:e>
                <m:sub>
                  <m:r>
                    <w:rPr>
                      <w:rFonts w:ascii="Cambria Math"/>
                    </w:rPr>
                    <m:t>4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D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</m:den>
          </m:f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386</m:t>
              </m:r>
            </m:num>
            <m:den>
              <m:r>
                <w:rPr>
                  <w:rFonts w:ascii="Cambria Math"/>
                </w:rPr>
                <m:t>289</m:t>
              </m:r>
            </m:den>
          </m:f>
          <m:r>
            <w:rPr>
              <w:rFonts w:ascii="Cambria Math"/>
            </w:rPr>
            <m:t>=1,34</m:t>
          </m:r>
        </m:oMath>
      </m:oMathPara>
    </w:p>
    <w:p w14:paraId="269C43D2" w14:textId="77777777" w:rsidR="00A0615E" w:rsidRDefault="00A0615E" w:rsidP="00A0615E">
      <w:pPr>
        <w:spacing w:line="360" w:lineRule="auto"/>
        <w:ind w:firstLine="709"/>
        <w:rPr>
          <w:color w:val="000000"/>
        </w:rPr>
      </w:pPr>
      <w:r w:rsidRPr="00AE6999">
        <w:rPr>
          <w:b/>
          <w:color w:val="000000"/>
        </w:rPr>
        <w:t>4.</w:t>
      </w:r>
      <w:r>
        <w:rPr>
          <w:b/>
          <w:color w:val="000000"/>
        </w:rPr>
        <w:t>2</w:t>
      </w:r>
      <w:r w:rsidRPr="00AE6999">
        <w:rPr>
          <w:b/>
          <w:color w:val="000000"/>
        </w:rPr>
        <w:t xml:space="preserve"> </w:t>
      </w:r>
      <w:r>
        <w:rPr>
          <w:b/>
          <w:color w:val="000000"/>
        </w:rPr>
        <w:t>Профилирование лопаток направляющего аппарата</w:t>
      </w:r>
      <w:r w:rsidRPr="002B6E8C">
        <w:rPr>
          <w:color w:val="000000"/>
        </w:rPr>
        <w:t xml:space="preserve"> </w:t>
      </w:r>
    </w:p>
    <w:p w14:paraId="08144CFF" w14:textId="77777777" w:rsidR="000C485F" w:rsidRDefault="000C485F" w:rsidP="00A0615E">
      <w:pPr>
        <w:spacing w:line="360" w:lineRule="auto"/>
        <w:jc w:val="center"/>
        <w:rPr>
          <w:iCs/>
        </w:rPr>
      </w:pPr>
    </w:p>
    <w:p w14:paraId="4D34C4A2" w14:textId="58C491A5" w:rsidR="00A0615E" w:rsidRDefault="00A0615E" w:rsidP="00A0615E">
      <w:pPr>
        <w:spacing w:line="360" w:lineRule="auto"/>
        <w:jc w:val="center"/>
        <w:rPr>
          <w:iCs/>
        </w:rPr>
      </w:pPr>
      <w:r>
        <w:rPr>
          <w:noProof/>
        </w:rPr>
        <w:lastRenderedPageBreak/>
        <w:drawing>
          <wp:inline distT="0" distB="0" distL="0" distR="0" wp14:anchorId="48B9C528" wp14:editId="4F8F66B1">
            <wp:extent cx="5068301" cy="514350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207037" cy="52842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684F5E" w14:textId="1D34110E" w:rsidR="00A0615E" w:rsidRDefault="00A0615E" w:rsidP="00A0615E">
      <w:pPr>
        <w:spacing w:line="360" w:lineRule="auto"/>
        <w:jc w:val="center"/>
        <w:rPr>
          <w:iCs/>
        </w:rPr>
      </w:pPr>
      <w:r>
        <w:rPr>
          <w:rStyle w:val="fontstyle01"/>
        </w:rPr>
        <w:t>Рис 4.</w:t>
      </w:r>
      <w:r w:rsidR="000C485F">
        <w:rPr>
          <w:rStyle w:val="fontstyle01"/>
        </w:rPr>
        <w:t>1</w:t>
      </w:r>
      <w:r w:rsidR="004C05D6">
        <w:rPr>
          <w:rStyle w:val="fontstyle01"/>
        </w:rPr>
        <w:t>.</w:t>
      </w:r>
      <w:r>
        <w:rPr>
          <w:rStyle w:val="fontstyle01"/>
        </w:rPr>
        <w:t xml:space="preserve"> Эскиз направляющего аппарата</w:t>
      </w:r>
    </w:p>
    <w:p w14:paraId="76658585" w14:textId="5D8DF415" w:rsidR="0026058E" w:rsidRDefault="0026058E">
      <w:r>
        <w:br w:type="page"/>
      </w:r>
    </w:p>
    <w:p w14:paraId="47C17A1A" w14:textId="51E198E3" w:rsidR="0026058E" w:rsidRPr="00897700" w:rsidRDefault="0026058E" w:rsidP="0026058E">
      <w:pPr>
        <w:spacing w:line="360" w:lineRule="auto"/>
        <w:ind w:firstLine="709"/>
        <w:jc w:val="both"/>
        <w:rPr>
          <w:b/>
          <w:bCs/>
        </w:rPr>
      </w:pPr>
      <w:r w:rsidRPr="00C82E11">
        <w:rPr>
          <w:b/>
          <w:bCs/>
        </w:rPr>
        <w:lastRenderedPageBreak/>
        <w:t>5</w:t>
      </w:r>
      <w:r w:rsidR="007F51F9">
        <w:rPr>
          <w:b/>
          <w:bCs/>
        </w:rPr>
        <w:t>.</w:t>
      </w:r>
      <w:r w:rsidRPr="00C82E11">
        <w:rPr>
          <w:b/>
          <w:bCs/>
        </w:rPr>
        <w:t xml:space="preserve"> </w:t>
      </w:r>
      <w:r>
        <w:rPr>
          <w:b/>
          <w:bCs/>
        </w:rPr>
        <w:t>Эскиз проточной части насоса и чертеж рабочего колеса насоса</w:t>
      </w:r>
      <w:r w:rsidRPr="00C82E11">
        <w:rPr>
          <w:b/>
          <w:bCs/>
        </w:rPr>
        <w:t xml:space="preserve"> </w:t>
      </w:r>
    </w:p>
    <w:p w14:paraId="647605D2" w14:textId="77777777" w:rsidR="0026058E" w:rsidRDefault="0026058E" w:rsidP="0026058E">
      <w:pPr>
        <w:spacing w:line="360" w:lineRule="auto"/>
        <w:ind w:firstLine="709"/>
        <w:jc w:val="both"/>
        <w:rPr>
          <w:b/>
          <w:bCs/>
        </w:rPr>
      </w:pPr>
    </w:p>
    <w:p w14:paraId="1ECA22FB" w14:textId="5D50A311" w:rsidR="0026058E" w:rsidRDefault="0026058E" w:rsidP="0026058E">
      <w:pPr>
        <w:spacing w:line="360" w:lineRule="auto"/>
        <w:ind w:firstLine="709"/>
        <w:jc w:val="both"/>
      </w:pPr>
      <w:r w:rsidRPr="00204A27">
        <w:t xml:space="preserve">Эскиз проточной части насоса, был </w:t>
      </w:r>
      <w:r>
        <w:t>построен, ориентируясь на</w:t>
      </w:r>
      <w:r w:rsidRPr="00204A27">
        <w:t xml:space="preserve"> насос прототип</w:t>
      </w:r>
      <w:r>
        <w:t>, рисунок 5.1, чертеж рабочего колеса представлен на рисунке 5.2, а также в приложении 2.</w:t>
      </w:r>
    </w:p>
    <w:p w14:paraId="331CED5E" w14:textId="77777777" w:rsidR="000C485F" w:rsidRPr="000C485F" w:rsidRDefault="000C485F" w:rsidP="000C485F">
      <w:pPr>
        <w:spacing w:line="360" w:lineRule="auto"/>
        <w:ind w:firstLine="709"/>
        <w:jc w:val="both"/>
        <w:rPr>
          <w:b/>
          <w:bCs/>
        </w:rPr>
      </w:pPr>
      <w:r w:rsidRPr="000C485F">
        <w:rPr>
          <w:b/>
          <w:bCs/>
        </w:rPr>
        <w:t>5.1 Расчет размеров сборной камеры</w:t>
      </w:r>
    </w:p>
    <w:p w14:paraId="26B7A2DB" w14:textId="6D20A836" w:rsidR="000C485F" w:rsidRPr="00ED2DDB" w:rsidRDefault="000C485F" w:rsidP="000C485F">
      <w:pPr>
        <w:spacing w:line="360" w:lineRule="auto"/>
        <w:ind w:firstLine="709"/>
        <w:jc w:val="both"/>
        <w:rPr>
          <w:color w:val="000000"/>
          <w:szCs w:val="27"/>
        </w:rPr>
      </w:pPr>
      <w:r w:rsidRPr="00ED2DDB">
        <w:rPr>
          <w:color w:val="000000"/>
          <w:szCs w:val="27"/>
        </w:rPr>
        <w:t xml:space="preserve">Площадь </w:t>
      </w:r>
      <w:r>
        <w:rPr>
          <w:color w:val="000000"/>
          <w:szCs w:val="27"/>
        </w:rPr>
        <w:t>меридианного</w:t>
      </w:r>
      <w:r w:rsidRPr="00ED2DDB">
        <w:rPr>
          <w:color w:val="000000"/>
          <w:szCs w:val="27"/>
        </w:rPr>
        <w:t xml:space="preserve"> сечения кольцевого коллектора должна быть больше площади входа в каналы направляющего аппарата не менее чем в 1,7 раза</w:t>
      </w:r>
      <w:r>
        <w:rPr>
          <w:color w:val="000000"/>
          <w:szCs w:val="27"/>
        </w:rPr>
        <w:t xml:space="preserve">. </w:t>
      </w:r>
    </w:p>
    <w:p w14:paraId="6DEF616E" w14:textId="77777777" w:rsidR="000C485F" w:rsidRPr="00ED2DDB" w:rsidRDefault="000C485F" w:rsidP="000C485F">
      <w:pPr>
        <w:spacing w:line="360" w:lineRule="auto"/>
        <w:ind w:firstLine="709"/>
        <w:jc w:val="both"/>
        <w:rPr>
          <w:rFonts w:eastAsiaTheme="minorEastAsia"/>
          <w:vertAlign w:val="superscript"/>
        </w:rPr>
      </w:pPr>
      <w:r w:rsidRPr="00ED2DDB">
        <w:rPr>
          <w:lang w:val="en-US"/>
        </w:rPr>
        <w:t>F</w:t>
      </w:r>
      <w:r w:rsidRPr="00ED2DDB">
        <w:rPr>
          <w:vertAlign w:val="subscript"/>
        </w:rPr>
        <w:t>коллект</w:t>
      </w:r>
      <w:r w:rsidRPr="00ED2DDB">
        <w:t xml:space="preserve"> =</w:t>
      </w:r>
      <w:r>
        <w:t xml:space="preserve"> 12</w:t>
      </w:r>
      <w:r w:rsidRPr="00ED2DDB">
        <w:t xml:space="preserve"> </w:t>
      </w:r>
      <m:oMath>
        <m:r>
          <w:rPr>
            <w:rFonts w:ascii="Cambria Math" w:hAnsi="Cambria Math"/>
          </w:rPr>
          <m:t>∙</m:t>
        </m:r>
      </m:oMath>
      <w:r w:rsidRPr="00ED2DDB">
        <w:rPr>
          <w:rFonts w:eastAsiaTheme="minorEastAsia"/>
        </w:rPr>
        <w:t xml:space="preserve"> </w:t>
      </w:r>
      <w:r w:rsidRPr="00ED2DDB">
        <w:t xml:space="preserve"> </w:t>
      </w:r>
      <w:r>
        <w:t>2</w:t>
      </w:r>
      <w:r w:rsidRPr="00ED2DDB">
        <w:t xml:space="preserve"> </w:t>
      </w:r>
      <m:oMath>
        <m:r>
          <w:rPr>
            <w:rFonts w:ascii="Cambria Math" w:hAnsi="Cambria Math"/>
          </w:rPr>
          <m:t>∙</m:t>
        </m:r>
      </m:oMath>
      <w:r w:rsidRPr="00ED2DDB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г</m:t>
            </m:r>
          </m:sub>
        </m:sSub>
      </m:oMath>
      <w:r w:rsidRPr="00ED2DDB">
        <w:rPr>
          <w:rFonts w:eastAsiaTheme="minorEastAsia"/>
        </w:rPr>
        <w:t xml:space="preserve"> =</w:t>
      </w:r>
      <w:r>
        <w:rPr>
          <w:rFonts w:eastAsiaTheme="minorEastAsia"/>
        </w:rPr>
        <w:t xml:space="preserve"> 1</w:t>
      </w:r>
      <w:r>
        <w:t>2</w:t>
      </w:r>
      <w:r w:rsidRPr="00ED2DDB">
        <w:t xml:space="preserve"> </w:t>
      </w:r>
      <m:oMath>
        <m:r>
          <w:rPr>
            <w:rFonts w:ascii="Cambria Math" w:hAnsi="Cambria Math"/>
          </w:rPr>
          <m:t>∙</m:t>
        </m:r>
      </m:oMath>
      <w:r w:rsidRPr="00ED2DDB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eastAsiaTheme="minorEastAsia"/>
          </w:rPr>
          <m:t>2</m:t>
        </m:r>
        <m:r>
          <m:rPr>
            <m:sty m:val="p"/>
          </m:rPr>
          <w:rPr>
            <w:rFonts w:ascii="Cambria Math" w:eastAsiaTheme="minorEastAsia" w:hAnsi="Cambria Math"/>
          </w:rPr>
          <m:t>∙</m:t>
        </m:r>
        <m:r>
          <w:rPr>
            <w:rFonts w:ascii="Cambria Math" w:hAnsi="Cambria Math"/>
          </w:rPr>
          <m:t xml:space="preserve">0,000932 </m:t>
        </m:r>
      </m:oMath>
      <w:r w:rsidRPr="00ED2DDB">
        <w:rPr>
          <w:rFonts w:eastAsiaTheme="minorEastAsia"/>
        </w:rPr>
        <w:t>= 0,</w:t>
      </w:r>
      <w:r>
        <w:rPr>
          <w:rFonts w:eastAsiaTheme="minorEastAsia"/>
        </w:rPr>
        <w:t>0</w:t>
      </w:r>
      <w:r w:rsidRPr="00DB7FD9">
        <w:rPr>
          <w:rFonts w:eastAsiaTheme="minorEastAsia"/>
        </w:rPr>
        <w:t>22</w:t>
      </w:r>
      <w:r>
        <w:rPr>
          <w:rFonts w:eastAsiaTheme="minorEastAsia"/>
        </w:rPr>
        <w:t>36</w:t>
      </w:r>
      <w:r w:rsidRPr="00DB7FD9">
        <w:rPr>
          <w:rFonts w:eastAsiaTheme="minorEastAsia"/>
        </w:rPr>
        <w:t>8</w:t>
      </w:r>
      <w:r w:rsidRPr="00ED2DDB">
        <w:rPr>
          <w:rFonts w:eastAsiaTheme="minorEastAsia"/>
        </w:rPr>
        <w:t xml:space="preserve"> м</w:t>
      </w:r>
      <w:r w:rsidRPr="00ED2DDB">
        <w:rPr>
          <w:rFonts w:eastAsiaTheme="minorEastAsia"/>
          <w:vertAlign w:val="superscript"/>
        </w:rPr>
        <w:t>2</w:t>
      </w:r>
    </w:p>
    <w:p w14:paraId="1379A9CE" w14:textId="77777777" w:rsidR="000C485F" w:rsidRPr="00ED2DDB" w:rsidRDefault="000C485F" w:rsidP="000C485F">
      <w:pPr>
        <w:tabs>
          <w:tab w:val="left" w:pos="993"/>
        </w:tabs>
        <w:spacing w:line="360" w:lineRule="auto"/>
        <w:ind w:right="-1" w:firstLine="709"/>
        <w:jc w:val="both"/>
      </w:pPr>
      <w:r w:rsidRPr="00ED2DDB">
        <w:t>Радиус меридионального сечения кольцевого коллектора:</w:t>
      </w:r>
    </w:p>
    <w:p w14:paraId="3D740C97" w14:textId="77777777" w:rsidR="000C485F" w:rsidRPr="00ED2DDB" w:rsidRDefault="00894B4C" w:rsidP="000C485F">
      <w:pPr>
        <w:tabs>
          <w:tab w:val="left" w:pos="993"/>
        </w:tabs>
        <w:spacing w:line="360" w:lineRule="auto"/>
        <w:ind w:left="709" w:right="-1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R</m:t>
              </m:r>
            </m:e>
            <m:sub>
              <m:r>
                <w:rPr>
                  <w:rFonts w:ascii="Cambria Math"/>
                </w:rPr>
                <m:t>коллект</m:t>
              </m:r>
            </m:sub>
          </m:sSub>
          <m:r>
            <w:rPr>
              <w:rFonts w:asci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/>
                        </w:rPr>
                        <m:t>коллект</m:t>
                      </m:r>
                    </m:sub>
                  </m:sSub>
                </m:num>
                <m:den>
                  <m:r>
                    <w:rPr>
                      <w:rFonts w:ascii="Cambria Math"/>
                    </w:rPr>
                    <m:t>π</m:t>
                  </m:r>
                </m:den>
              </m:f>
            </m:e>
          </m:rad>
          <m:r>
            <w:rPr>
              <w:rFonts w:asci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0,02</m:t>
                  </m:r>
                  <m:r>
                    <w:rPr>
                      <w:rFonts w:ascii="Cambria Math" w:eastAsiaTheme="minorEastAsia" w:hAnsi="Cambria Math"/>
                    </w:rPr>
                    <m:t>2368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 xml:space="preserve"> </m:t>
                  </m:r>
                </m:num>
                <m:den>
                  <m:r>
                    <w:rPr>
                      <w:rFonts w:ascii="Cambria Math"/>
                    </w:rPr>
                    <m:t>π</m:t>
                  </m:r>
                </m:den>
              </m:f>
            </m:e>
          </m:rad>
          <m:r>
            <w:rPr>
              <w:rFonts w:ascii="Cambria Math"/>
            </w:rPr>
            <m:t xml:space="preserve">=0,085 </m:t>
          </m:r>
          <m:r>
            <w:rPr>
              <w:rFonts w:ascii="Cambria Math"/>
            </w:rPr>
            <m:t>м</m:t>
          </m:r>
        </m:oMath>
      </m:oMathPara>
    </w:p>
    <w:p w14:paraId="2813E502" w14:textId="77777777" w:rsidR="000C485F" w:rsidRPr="00ED2DDB" w:rsidRDefault="000C485F" w:rsidP="000C485F">
      <w:pPr>
        <w:spacing w:line="360" w:lineRule="auto"/>
        <w:ind w:firstLine="709"/>
        <w:jc w:val="both"/>
        <w:rPr>
          <w:rFonts w:eastAsiaTheme="minorEastAsia"/>
        </w:rPr>
      </w:pPr>
      <w:r w:rsidRPr="00ED2DDB">
        <w:rPr>
          <w:rFonts w:eastAsiaTheme="minorEastAsia"/>
        </w:rPr>
        <w:t>Наибольший диаметр кольцевого коллектора:</w:t>
      </w:r>
    </w:p>
    <w:p w14:paraId="1E4543A3" w14:textId="77777777" w:rsidR="000C485F" w:rsidRDefault="00894B4C" w:rsidP="000C485F">
      <w:pPr>
        <w:spacing w:line="360" w:lineRule="auto"/>
        <w:ind w:left="709"/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D</m:t>
            </m:r>
          </m:e>
          <m:sub>
            <m:r>
              <w:rPr>
                <w:rFonts w:ascii="Cambria Math"/>
              </w:rPr>
              <m:t>наиб</m:t>
            </m:r>
          </m:sub>
        </m:sSub>
        <m:r>
          <w:rPr>
            <w:rFonts w:asci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D</m:t>
            </m:r>
          </m:e>
          <m:sub>
            <m:r>
              <w:rPr>
                <w:rFonts w:ascii="Cambria Math"/>
              </w:rPr>
              <m:t>4</m:t>
            </m:r>
          </m:sub>
        </m:sSub>
        <m:r>
          <w:rPr>
            <w:rFonts w:ascii="Cambria Math"/>
          </w:rPr>
          <m:t>+2</m:t>
        </m:r>
        <m:r>
          <w:rPr>
            <w:rFonts w:ascii="Cambria Math" w:hAnsi="Cambria Math" w:cs="Cambria Math"/>
          </w:rPr>
          <m:t>⋅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R</m:t>
            </m:r>
          </m:e>
          <m:sub>
            <m:r>
              <w:rPr>
                <w:rFonts w:ascii="Cambria Math"/>
              </w:rPr>
              <m:t>коллект</m:t>
            </m:r>
          </m:sub>
        </m:sSub>
        <m:r>
          <w:rPr>
            <w:rFonts w:ascii="Cambria Math"/>
          </w:rPr>
          <m:t>=386+2</m:t>
        </m:r>
        <m:r>
          <w:rPr>
            <w:rFonts w:ascii="Cambria Math" w:hAnsi="Cambria Math" w:cs="Cambria Math"/>
          </w:rPr>
          <m:t>⋅85</m:t>
        </m:r>
        <m:r>
          <w:rPr>
            <w:rFonts w:ascii="Cambria Math"/>
          </w:rPr>
          <m:t xml:space="preserve">=556 </m:t>
        </m:r>
        <m:r>
          <w:rPr>
            <w:rFonts w:ascii="Cambria Math"/>
          </w:rPr>
          <m:t>мм</m:t>
        </m:r>
      </m:oMath>
      <w:r w:rsidR="000C485F">
        <w:rPr>
          <w:rFonts w:eastAsiaTheme="minorEastAsia"/>
        </w:rPr>
        <w:tab/>
      </w:r>
    </w:p>
    <w:p w14:paraId="20090331" w14:textId="77777777" w:rsidR="00437B7C" w:rsidRDefault="00437B7C" w:rsidP="00437B7C">
      <w:pPr>
        <w:spacing w:line="360" w:lineRule="auto"/>
        <w:jc w:val="center"/>
        <w:rPr>
          <w:noProof/>
        </w:rPr>
      </w:pPr>
      <w:r>
        <w:rPr>
          <w:noProof/>
        </w:rPr>
        <w:drawing>
          <wp:inline distT="0" distB="0" distL="0" distR="0" wp14:anchorId="10636D40" wp14:editId="7BA2A3F9">
            <wp:extent cx="3748590" cy="3248025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777147" cy="32727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D6C286" w14:textId="1AED5CC5" w:rsidR="00437B7C" w:rsidRDefault="0026058E" w:rsidP="00437B7C">
      <w:pPr>
        <w:spacing w:line="360" w:lineRule="auto"/>
        <w:jc w:val="center"/>
      </w:pPr>
      <w:r w:rsidRPr="00EA5079">
        <w:rPr>
          <w:bCs/>
        </w:rPr>
        <w:t xml:space="preserve">Рис. </w:t>
      </w:r>
      <w:r>
        <w:rPr>
          <w:bCs/>
        </w:rPr>
        <w:t>5</w:t>
      </w:r>
      <w:r w:rsidRPr="00EA5079">
        <w:rPr>
          <w:bCs/>
        </w:rPr>
        <w:t>.</w:t>
      </w:r>
      <w:r>
        <w:rPr>
          <w:bCs/>
        </w:rPr>
        <w:t>1</w:t>
      </w:r>
      <w:r w:rsidR="004C05D6">
        <w:rPr>
          <w:bCs/>
        </w:rPr>
        <w:t>.</w:t>
      </w:r>
      <w:r>
        <w:rPr>
          <w:bCs/>
        </w:rPr>
        <w:t xml:space="preserve"> Эскиз проточной части насоса</w:t>
      </w:r>
      <w:r w:rsidR="00437B7C">
        <w:rPr>
          <w:bCs/>
        </w:rPr>
        <w:t xml:space="preserve">. </w:t>
      </w:r>
      <w:r w:rsidR="00437B7C" w:rsidRPr="001F6E76">
        <w:t xml:space="preserve">1 – </w:t>
      </w:r>
      <w:r w:rsidR="00437B7C">
        <w:t>напорный коллектор</w:t>
      </w:r>
      <w:r w:rsidR="00437B7C" w:rsidRPr="001F6E76">
        <w:t>, 2 – НА, 3 – РК</w:t>
      </w:r>
    </w:p>
    <w:p w14:paraId="1563ACBB" w14:textId="77777777" w:rsidR="00437B7C" w:rsidRDefault="00437B7C" w:rsidP="00437B7C">
      <w:pPr>
        <w:spacing w:line="360" w:lineRule="auto"/>
        <w:jc w:val="center"/>
      </w:pPr>
    </w:p>
    <w:p w14:paraId="26629C3C" w14:textId="77777777" w:rsidR="00437B7C" w:rsidRDefault="00437B7C" w:rsidP="00437B7C">
      <w:pPr>
        <w:spacing w:line="360" w:lineRule="auto"/>
        <w:ind w:firstLine="709"/>
        <w:jc w:val="both"/>
        <w:rPr>
          <w:bCs/>
        </w:rPr>
      </w:pPr>
      <w:r>
        <w:rPr>
          <w:bCs/>
        </w:rPr>
        <w:t>Н</w:t>
      </w:r>
      <w:r w:rsidRPr="0054432A">
        <w:rPr>
          <w:bCs/>
        </w:rPr>
        <w:t>а основании проведенных расчетов разработан чертеж рабочего колеса насоса. Чертеж</w:t>
      </w:r>
      <w:r>
        <w:rPr>
          <w:bCs/>
        </w:rPr>
        <w:t xml:space="preserve"> </w:t>
      </w:r>
      <w:r w:rsidRPr="0054432A">
        <w:rPr>
          <w:bCs/>
        </w:rPr>
        <w:t>приведен в приложении 1.</w:t>
      </w:r>
    </w:p>
    <w:p w14:paraId="49CC79AD" w14:textId="63F7F982" w:rsidR="00C52984" w:rsidRDefault="00C52984" w:rsidP="00C52984">
      <w:pPr>
        <w:rPr>
          <w:bCs/>
        </w:rPr>
      </w:pPr>
      <w:r>
        <w:rPr>
          <w:bCs/>
        </w:rPr>
        <w:br w:type="page"/>
      </w:r>
    </w:p>
    <w:p w14:paraId="2CB33B24" w14:textId="627AEE7D" w:rsidR="00C52984" w:rsidRDefault="00C52984" w:rsidP="00C52984">
      <w:pPr>
        <w:spacing w:line="360" w:lineRule="auto"/>
        <w:ind w:firstLine="709"/>
        <w:jc w:val="both"/>
        <w:rPr>
          <w:b/>
        </w:rPr>
      </w:pPr>
      <w:r w:rsidRPr="00A66019">
        <w:rPr>
          <w:b/>
        </w:rPr>
        <w:lastRenderedPageBreak/>
        <w:t>6</w:t>
      </w:r>
      <w:r w:rsidR="007F51F9">
        <w:rPr>
          <w:b/>
        </w:rPr>
        <w:t>.</w:t>
      </w:r>
      <w:r w:rsidRPr="00A66019">
        <w:rPr>
          <w:b/>
        </w:rPr>
        <w:t xml:space="preserve"> Расчёт </w:t>
      </w:r>
      <w:r>
        <w:rPr>
          <w:b/>
        </w:rPr>
        <w:t>мощности проточной части насоса</w:t>
      </w:r>
    </w:p>
    <w:p w14:paraId="35ED5FF3" w14:textId="77777777" w:rsidR="00EF5BFE" w:rsidRDefault="00EF5BFE" w:rsidP="00EF5BFE">
      <w:pPr>
        <w:jc w:val="both"/>
        <w:rPr>
          <w:rFonts w:ascii="TimesNewRomanPSMT" w:hAnsi="TimesNewRomanPSMT"/>
          <w:color w:val="000000"/>
        </w:rPr>
      </w:pPr>
    </w:p>
    <w:p w14:paraId="002834BD" w14:textId="39A9EA6F" w:rsidR="00437B7C" w:rsidRDefault="00437B7C" w:rsidP="00437B7C">
      <w:pPr>
        <w:spacing w:line="360" w:lineRule="auto"/>
        <w:ind w:firstLine="709"/>
        <w:jc w:val="both"/>
        <w:rPr>
          <w:rFonts w:ascii="TimesNewRomanPSMT" w:hAnsi="TimesNewRomanPSMT"/>
          <w:color w:val="000000"/>
        </w:rPr>
      </w:pPr>
      <w:r w:rsidRPr="00EF5BFE">
        <w:rPr>
          <w:rFonts w:ascii="TimesNewRomanPSMT" w:hAnsi="TimesNewRomanPSMT"/>
          <w:color w:val="000000"/>
        </w:rPr>
        <w:t>При расчете мощности проточной части насоса надо учитывать</w:t>
      </w:r>
      <w:r>
        <w:rPr>
          <w:bCs/>
        </w:rPr>
        <w:t>, что насос работает не на номинальной подаче, а в рабочем диапазоне подач и мощность при увеличении подачи увеличивается</w:t>
      </w:r>
      <w:r w:rsidRPr="00115965">
        <w:rPr>
          <w:bCs/>
        </w:rPr>
        <w:t xml:space="preserve"> </w:t>
      </w:r>
      <w:r>
        <w:rPr>
          <w:bCs/>
        </w:rPr>
        <w:t>примерно в 1,2 раза от номинальной мощности. Так же необходимо учесть то,</w:t>
      </w:r>
      <w:r w:rsidR="00EF5BFE" w:rsidRPr="00EF5BFE">
        <w:rPr>
          <w:rFonts w:ascii="TimesNewRomanPSMT" w:hAnsi="TimesNewRomanPSMT"/>
          <w:color w:val="000000"/>
        </w:rPr>
        <w:t xml:space="preserve"> что главные</w:t>
      </w:r>
      <w:r w:rsidR="00EF5BFE">
        <w:rPr>
          <w:rFonts w:ascii="TimesNewRomanPSMT" w:hAnsi="TimesNewRomanPSMT"/>
          <w:color w:val="000000"/>
        </w:rPr>
        <w:t xml:space="preserve"> </w:t>
      </w:r>
      <w:r w:rsidR="00EF5BFE" w:rsidRPr="00EF5BFE">
        <w:rPr>
          <w:rFonts w:ascii="TimesNewRomanPSMT" w:hAnsi="TimesNewRomanPSMT"/>
          <w:color w:val="000000"/>
        </w:rPr>
        <w:t>циркуляционные насосы, устанавливаемы на АЭС должны работать в широком</w:t>
      </w:r>
      <w:r w:rsidR="00EF5BFE">
        <w:rPr>
          <w:rFonts w:ascii="TimesNewRomanPSMT" w:hAnsi="TimesNewRomanPSMT"/>
          <w:color w:val="000000"/>
        </w:rPr>
        <w:t xml:space="preserve"> </w:t>
      </w:r>
      <w:r w:rsidR="00EF5BFE" w:rsidRPr="00EF5BFE">
        <w:rPr>
          <w:rFonts w:ascii="TimesNewRomanPSMT" w:hAnsi="TimesNewRomanPSMT"/>
          <w:color w:val="000000"/>
        </w:rPr>
        <w:t>температурном диапазоне при «холодном» и «горячем» теплоносителе. ГЦН работает на</w:t>
      </w:r>
      <w:r w:rsidR="00EF5BFE">
        <w:rPr>
          <w:rFonts w:ascii="TimesNewRomanPSMT" w:hAnsi="TimesNewRomanPSMT"/>
          <w:color w:val="000000"/>
        </w:rPr>
        <w:t xml:space="preserve"> </w:t>
      </w:r>
      <w:r w:rsidR="00EF5BFE" w:rsidRPr="00EF5BFE">
        <w:rPr>
          <w:rFonts w:ascii="TimesNewRomanPSMT" w:hAnsi="TimesNewRomanPSMT"/>
          <w:color w:val="000000"/>
        </w:rPr>
        <w:t>«холодном» теплоносителе, при</w:t>
      </w:r>
      <w:r w:rsidR="00EF5BFE">
        <w:rPr>
          <w:rFonts w:ascii="TimesNewRomanPSMT" w:hAnsi="TimesNewRomanPSMT"/>
          <w:color w:val="000000"/>
        </w:rPr>
        <w:t xml:space="preserve"> </w:t>
      </w:r>
      <w:r w:rsidR="00EF5BFE" w:rsidRPr="00EF5BFE">
        <w:rPr>
          <w:rFonts w:ascii="TimesNewRomanPSMT" w:hAnsi="TimesNewRomanPSMT"/>
          <w:color w:val="000000"/>
        </w:rPr>
        <w:t>первом пуске РУ.</w:t>
      </w:r>
    </w:p>
    <w:p w14:paraId="47DD1019" w14:textId="4E0166DE" w:rsidR="00437B7C" w:rsidRPr="001B0265" w:rsidRDefault="00EF5BFE" w:rsidP="00437B7C">
      <w:pPr>
        <w:spacing w:line="360" w:lineRule="auto"/>
        <w:ind w:firstLine="709"/>
        <w:jc w:val="both"/>
      </w:pPr>
      <w:r w:rsidRPr="00EF5BFE">
        <w:rPr>
          <w:rFonts w:ascii="TimesNewRomanPSMT" w:hAnsi="TimesNewRomanPSMT"/>
          <w:color w:val="000000"/>
        </w:rPr>
        <w:t xml:space="preserve"> </w:t>
      </w:r>
      <w:r w:rsidR="00200E1C">
        <w:t>Электродвигатель подбирается по максимальной мощности проточной части насоса с учетом механических потерь в насосе</w:t>
      </w:r>
      <w:r w:rsidR="00437B7C">
        <w:t>, причем мощность электродвигателя должна быть больше нее</w:t>
      </w:r>
      <w:r w:rsidR="00437B7C" w:rsidRPr="000D30F6">
        <w:t xml:space="preserve"> </w:t>
      </w:r>
      <w:r w:rsidR="00437B7C">
        <w:t>на</w:t>
      </w:r>
      <w:r w:rsidR="00437B7C" w:rsidRPr="000D30F6">
        <w:t xml:space="preserve"> 5-10%</w:t>
      </w:r>
      <w:r w:rsidR="00437B7C" w:rsidRPr="001B0265">
        <w:t>.</w:t>
      </w:r>
    </w:p>
    <w:p w14:paraId="1964E8F5" w14:textId="72F62F0E" w:rsidR="00437B7C" w:rsidRPr="0043132E" w:rsidRDefault="00437B7C" w:rsidP="00437B7C">
      <w:pPr>
        <w:tabs>
          <w:tab w:val="num" w:pos="851"/>
        </w:tabs>
        <w:spacing w:line="360" w:lineRule="auto"/>
        <w:ind w:right="-1" w:firstLine="709"/>
        <w:jc w:val="both"/>
      </w:pPr>
      <w:r>
        <w:t>Далее значения сведем в таблицу 9. Значения КПД было взято из пункта 3.5.</w:t>
      </w:r>
    </w:p>
    <w:p w14:paraId="4F49C091" w14:textId="24835DC5" w:rsidR="00437B7C" w:rsidRDefault="00437B7C" w:rsidP="00437B7C">
      <w:pPr>
        <w:tabs>
          <w:tab w:val="num" w:pos="851"/>
        </w:tabs>
        <w:spacing w:line="360" w:lineRule="auto"/>
        <w:ind w:right="-1"/>
        <w:jc w:val="both"/>
      </w:pPr>
      <w:r>
        <w:t>Таблица 9 – Значения мощностей насосного агрегата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5665"/>
        <w:gridCol w:w="3588"/>
      </w:tblGrid>
      <w:tr w:rsidR="00437B7C" w14:paraId="4179B61F" w14:textId="77777777" w:rsidTr="00DE084F">
        <w:tc>
          <w:tcPr>
            <w:tcW w:w="5665" w:type="dxa"/>
          </w:tcPr>
          <w:p w14:paraId="5B6D520A" w14:textId="77777777" w:rsidR="00437B7C" w:rsidRPr="00991389" w:rsidRDefault="00437B7C" w:rsidP="00DE084F">
            <w:pPr>
              <w:tabs>
                <w:tab w:val="num" w:pos="851"/>
              </w:tabs>
              <w:spacing w:line="360" w:lineRule="auto"/>
              <w:ind w:right="-1"/>
              <w:jc w:val="center"/>
            </w:pPr>
            <w:r>
              <w:t>Значение</w:t>
            </w:r>
          </w:p>
        </w:tc>
        <w:tc>
          <w:tcPr>
            <w:tcW w:w="3588" w:type="dxa"/>
          </w:tcPr>
          <w:p w14:paraId="0BF141E5" w14:textId="77777777" w:rsidR="00437B7C" w:rsidRDefault="00437B7C" w:rsidP="00DE084F">
            <w:pPr>
              <w:tabs>
                <w:tab w:val="num" w:pos="851"/>
              </w:tabs>
              <w:spacing w:line="360" w:lineRule="auto"/>
              <w:ind w:right="-1"/>
              <w:jc w:val="center"/>
            </w:pPr>
            <w:r>
              <w:t>Величина</w:t>
            </w:r>
          </w:p>
        </w:tc>
      </w:tr>
      <w:tr w:rsidR="00437B7C" w14:paraId="6C2D8371" w14:textId="77777777" w:rsidTr="00DE084F">
        <w:tc>
          <w:tcPr>
            <w:tcW w:w="5665" w:type="dxa"/>
          </w:tcPr>
          <w:p w14:paraId="754CAB7C" w14:textId="77777777" w:rsidR="00437B7C" w:rsidRPr="00F807F4" w:rsidRDefault="00437B7C" w:rsidP="00DE084F">
            <w:pPr>
              <w:tabs>
                <w:tab w:val="num" w:pos="851"/>
              </w:tabs>
              <w:spacing w:line="360" w:lineRule="auto"/>
              <w:ind w:right="-1"/>
              <w:rPr>
                <w:lang w:val="en-US"/>
              </w:rPr>
            </w:pPr>
            <w:r>
              <w:t>Полезная мощность, N</w:t>
            </w:r>
            <w:r>
              <w:rPr>
                <w:vertAlign w:val="subscript"/>
              </w:rPr>
              <w:t>П</w:t>
            </w:r>
            <w:r>
              <w:t xml:space="preserve"> кВт</w:t>
            </w:r>
          </w:p>
        </w:tc>
        <w:tc>
          <w:tcPr>
            <w:tcW w:w="3588" w:type="dxa"/>
          </w:tcPr>
          <w:p w14:paraId="195BA74A" w14:textId="4079E601" w:rsidR="00437B7C" w:rsidRPr="00437B7C" w:rsidRDefault="00437B7C" w:rsidP="00DE084F">
            <w:pPr>
              <w:tabs>
                <w:tab w:val="num" w:pos="851"/>
              </w:tabs>
              <w:spacing w:line="360" w:lineRule="auto"/>
              <w:ind w:right="-1"/>
              <w:jc w:val="center"/>
              <w:rPr>
                <w:lang w:val="en-US"/>
              </w:rPr>
            </w:pPr>
            <w:r>
              <w:rPr>
                <w:lang w:val="en-US"/>
              </w:rPr>
              <w:t>137,5</w:t>
            </w:r>
          </w:p>
        </w:tc>
      </w:tr>
      <w:tr w:rsidR="00437B7C" w14:paraId="6DA50C42" w14:textId="77777777" w:rsidTr="00DE084F">
        <w:tc>
          <w:tcPr>
            <w:tcW w:w="5665" w:type="dxa"/>
          </w:tcPr>
          <w:p w14:paraId="291883C8" w14:textId="77777777" w:rsidR="00437B7C" w:rsidRPr="00991389" w:rsidRDefault="00437B7C" w:rsidP="00DE084F">
            <w:pPr>
              <w:tabs>
                <w:tab w:val="num" w:pos="851"/>
              </w:tabs>
              <w:spacing w:line="360" w:lineRule="auto"/>
              <w:ind w:right="-1"/>
              <w:jc w:val="both"/>
              <w:rPr>
                <w:lang w:val="en-US"/>
              </w:rPr>
            </w:pPr>
            <w:r>
              <w:t xml:space="preserve">Гидравлический КПД, </w:t>
            </w:r>
            <w:proofErr w:type="spellStart"/>
            <w:r w:rsidRPr="00991389">
              <w:t>η</w:t>
            </w:r>
            <w:r>
              <w:t>_g</w:t>
            </w:r>
            <w:proofErr w:type="spellEnd"/>
          </w:p>
        </w:tc>
        <w:tc>
          <w:tcPr>
            <w:tcW w:w="3588" w:type="dxa"/>
          </w:tcPr>
          <w:p w14:paraId="2C8461B4" w14:textId="4512166E" w:rsidR="00437B7C" w:rsidRPr="00437B7C" w:rsidRDefault="00437B7C" w:rsidP="00DE084F">
            <w:pPr>
              <w:tabs>
                <w:tab w:val="num" w:pos="851"/>
              </w:tabs>
              <w:spacing w:line="360" w:lineRule="auto"/>
              <w:ind w:right="-1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  <w:r>
              <w:t>,</w:t>
            </w:r>
            <w:r>
              <w:rPr>
                <w:lang w:val="en-US"/>
              </w:rPr>
              <w:t>89</w:t>
            </w:r>
          </w:p>
        </w:tc>
      </w:tr>
      <w:tr w:rsidR="00437B7C" w14:paraId="64EBE9F3" w14:textId="77777777" w:rsidTr="00DE084F">
        <w:tc>
          <w:tcPr>
            <w:tcW w:w="5665" w:type="dxa"/>
          </w:tcPr>
          <w:p w14:paraId="6FD41FF5" w14:textId="77777777" w:rsidR="00437B7C" w:rsidRPr="00991389" w:rsidRDefault="00437B7C" w:rsidP="00DE084F">
            <w:pPr>
              <w:tabs>
                <w:tab w:val="num" w:pos="851"/>
              </w:tabs>
              <w:spacing w:line="360" w:lineRule="auto"/>
              <w:ind w:right="-1"/>
              <w:jc w:val="both"/>
              <w:rPr>
                <w:lang w:val="en-US"/>
              </w:rPr>
            </w:pPr>
            <w:r>
              <w:t>Механический КПД,</w:t>
            </w:r>
            <w:r w:rsidRPr="00991389">
              <w:t xml:space="preserve"> η</w:t>
            </w:r>
            <w:r>
              <w:t>_</w:t>
            </w:r>
            <w:r>
              <w:rPr>
                <w:lang w:val="en-US"/>
              </w:rPr>
              <w:t>dt</w:t>
            </w:r>
          </w:p>
        </w:tc>
        <w:tc>
          <w:tcPr>
            <w:tcW w:w="3588" w:type="dxa"/>
          </w:tcPr>
          <w:p w14:paraId="37DAEE12" w14:textId="1E47FF5D" w:rsidR="00437B7C" w:rsidRPr="00437B7C" w:rsidRDefault="00437B7C" w:rsidP="00DE084F">
            <w:pPr>
              <w:tabs>
                <w:tab w:val="num" w:pos="851"/>
              </w:tabs>
              <w:spacing w:line="360" w:lineRule="auto"/>
              <w:ind w:right="-1"/>
              <w:jc w:val="center"/>
              <w:rPr>
                <w:lang w:val="en-US"/>
              </w:rPr>
            </w:pPr>
            <w:r>
              <w:t>0,9</w:t>
            </w:r>
            <w:r>
              <w:rPr>
                <w:lang w:val="en-US"/>
              </w:rPr>
              <w:t>33</w:t>
            </w:r>
          </w:p>
        </w:tc>
      </w:tr>
      <w:tr w:rsidR="00437B7C" w14:paraId="7F69ED64" w14:textId="77777777" w:rsidTr="00DE084F">
        <w:tc>
          <w:tcPr>
            <w:tcW w:w="5665" w:type="dxa"/>
          </w:tcPr>
          <w:p w14:paraId="497AFF12" w14:textId="77777777" w:rsidR="00437B7C" w:rsidRDefault="00437B7C" w:rsidP="00DE084F">
            <w:pPr>
              <w:tabs>
                <w:tab w:val="num" w:pos="851"/>
              </w:tabs>
              <w:spacing w:line="360" w:lineRule="auto"/>
              <w:ind w:right="-1"/>
              <w:jc w:val="both"/>
            </w:pPr>
            <w:r>
              <w:t>Объемный КПД,</w:t>
            </w:r>
            <w:r w:rsidRPr="00991389">
              <w:t xml:space="preserve"> η</w:t>
            </w:r>
            <w:r>
              <w:t>_</w:t>
            </w:r>
            <w:proofErr w:type="spellStart"/>
            <w:r>
              <w:rPr>
                <w:lang w:val="en-US"/>
              </w:rPr>
              <w:t>ob</w:t>
            </w:r>
            <w:proofErr w:type="spellEnd"/>
          </w:p>
        </w:tc>
        <w:tc>
          <w:tcPr>
            <w:tcW w:w="3588" w:type="dxa"/>
          </w:tcPr>
          <w:p w14:paraId="0E982FAE" w14:textId="27DD65F8" w:rsidR="00437B7C" w:rsidRPr="00437B7C" w:rsidRDefault="00437B7C" w:rsidP="00DE084F">
            <w:pPr>
              <w:tabs>
                <w:tab w:val="num" w:pos="851"/>
              </w:tabs>
              <w:spacing w:line="360" w:lineRule="auto"/>
              <w:ind w:right="-1"/>
              <w:jc w:val="center"/>
              <w:rPr>
                <w:lang w:val="en-US"/>
              </w:rPr>
            </w:pPr>
            <w:r>
              <w:t>0,9</w:t>
            </w:r>
            <w:r>
              <w:rPr>
                <w:lang w:val="en-US"/>
              </w:rPr>
              <w:t>71</w:t>
            </w:r>
          </w:p>
        </w:tc>
      </w:tr>
      <w:tr w:rsidR="00437B7C" w14:paraId="14C9413D" w14:textId="77777777" w:rsidTr="00DE084F">
        <w:tc>
          <w:tcPr>
            <w:tcW w:w="5665" w:type="dxa"/>
          </w:tcPr>
          <w:p w14:paraId="1DC50499" w14:textId="6BDFB8F5" w:rsidR="00437B7C" w:rsidRDefault="00437B7C" w:rsidP="00DE084F">
            <w:pPr>
              <w:tabs>
                <w:tab w:val="num" w:pos="851"/>
              </w:tabs>
              <w:spacing w:line="360" w:lineRule="auto"/>
              <w:ind w:right="-1"/>
              <w:jc w:val="both"/>
            </w:pPr>
            <w:r>
              <w:t xml:space="preserve">КПД </w:t>
            </w:r>
            <w:r w:rsidR="00D45203">
              <w:t>проточной части</w:t>
            </w:r>
            <w:r>
              <w:t>,</w:t>
            </w:r>
            <w:r w:rsidRPr="00991389">
              <w:t xml:space="preserve"> η</w:t>
            </w:r>
          </w:p>
        </w:tc>
        <w:tc>
          <w:tcPr>
            <w:tcW w:w="3588" w:type="dxa"/>
          </w:tcPr>
          <w:p w14:paraId="2A4E3162" w14:textId="29321CAD" w:rsidR="00437B7C" w:rsidRPr="00437B7C" w:rsidRDefault="00437B7C" w:rsidP="00DE084F">
            <w:pPr>
              <w:tabs>
                <w:tab w:val="num" w:pos="851"/>
              </w:tabs>
              <w:spacing w:line="360" w:lineRule="auto"/>
              <w:ind w:right="-1"/>
              <w:jc w:val="center"/>
              <w:rPr>
                <w:lang w:val="en-US"/>
              </w:rPr>
            </w:pPr>
            <w:r>
              <w:t>0,8</w:t>
            </w:r>
            <w:r>
              <w:rPr>
                <w:lang w:val="en-US"/>
              </w:rPr>
              <w:t>06</w:t>
            </w:r>
          </w:p>
        </w:tc>
      </w:tr>
      <w:tr w:rsidR="00437B7C" w14:paraId="0DBA798B" w14:textId="77777777" w:rsidTr="00DE084F">
        <w:trPr>
          <w:trHeight w:val="1776"/>
        </w:trPr>
        <w:tc>
          <w:tcPr>
            <w:tcW w:w="5665" w:type="dxa"/>
          </w:tcPr>
          <w:p w14:paraId="07D88353" w14:textId="0C444F63" w:rsidR="00437B7C" w:rsidRPr="007F573A" w:rsidRDefault="00437B7C" w:rsidP="00DE084F">
            <w:pPr>
              <w:tabs>
                <w:tab w:val="num" w:pos="851"/>
              </w:tabs>
              <w:spacing w:line="360" w:lineRule="auto"/>
              <w:ind w:right="-1"/>
              <w:jc w:val="both"/>
            </w:pPr>
            <w:r>
              <w:t xml:space="preserve">Мощность </w:t>
            </w:r>
            <w:r w:rsidRPr="007F573A">
              <w:t xml:space="preserve">проточной части, </w:t>
            </w:r>
            <w:r w:rsidRPr="007F573A">
              <w:rPr>
                <w:lang w:val="en-US"/>
              </w:rPr>
              <w:t>N</w:t>
            </w:r>
            <w:r w:rsidRPr="007F573A">
              <w:rPr>
                <w:vertAlign w:val="subscript"/>
              </w:rPr>
              <w:t>ПЧ</w:t>
            </w:r>
            <w:r w:rsidRPr="00437B7C">
              <w:t xml:space="preserve"> </w:t>
            </w:r>
            <w:r w:rsidRPr="007F573A">
              <w:t>кВт</w:t>
            </w:r>
          </w:p>
          <w:p w14:paraId="1832C98B" w14:textId="77777777" w:rsidR="00437B7C" w:rsidRPr="007F573A" w:rsidRDefault="00437B7C" w:rsidP="00437B7C">
            <w:pPr>
              <w:pStyle w:val="af3"/>
              <w:numPr>
                <w:ilvl w:val="0"/>
                <w:numId w:val="37"/>
              </w:numPr>
              <w:tabs>
                <w:tab w:val="num" w:pos="851"/>
              </w:tabs>
              <w:spacing w:after="200"/>
              <w:ind w:right="-1"/>
              <w:jc w:val="both"/>
            </w:pPr>
            <w:r w:rsidRPr="007F573A">
              <w:t>при номинальной плотности</w:t>
            </w:r>
          </w:p>
          <w:p w14:paraId="6F6A8A6C" w14:textId="060CAA26" w:rsidR="00437B7C" w:rsidRPr="007F573A" w:rsidRDefault="00437B7C" w:rsidP="00DE084F">
            <w:pPr>
              <w:tabs>
                <w:tab w:val="num" w:pos="851"/>
              </w:tabs>
              <w:ind w:right="-1" w:firstLine="731"/>
              <w:jc w:val="both"/>
            </w:pPr>
            <w:r w:rsidRPr="007F573A">
              <w:t>(</w:t>
            </w:r>
            <w:r>
              <w:rPr>
                <w:bCs/>
              </w:rPr>
              <w:t>450</w:t>
            </w:r>
            <w:r w:rsidRPr="007F573A">
              <w:rPr>
                <w:bCs/>
              </w:rPr>
              <w:t xml:space="preserve">°С,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ρ</m:t>
              </m:r>
              <m:r>
                <w:rPr>
                  <w:rFonts w:ascii="Cambria Math" w:hAnsi="Cambria Math"/>
                </w:rPr>
                <m:t xml:space="preserve">=844 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кг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м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den>
              </m:f>
            </m:oMath>
            <w:r w:rsidRPr="007F573A">
              <w:t>)</w:t>
            </w:r>
          </w:p>
          <w:p w14:paraId="654D4286" w14:textId="77777777" w:rsidR="00437B7C" w:rsidRPr="007F573A" w:rsidRDefault="00437B7C" w:rsidP="00437B7C">
            <w:pPr>
              <w:pStyle w:val="af3"/>
              <w:numPr>
                <w:ilvl w:val="0"/>
                <w:numId w:val="37"/>
              </w:numPr>
              <w:tabs>
                <w:tab w:val="num" w:pos="851"/>
              </w:tabs>
              <w:spacing w:after="200"/>
              <w:ind w:right="-1"/>
              <w:jc w:val="both"/>
            </w:pPr>
            <w:r w:rsidRPr="007F573A">
              <w:t>при максимальной плотности</w:t>
            </w:r>
          </w:p>
          <w:p w14:paraId="5FFE0118" w14:textId="6FC7EBB2" w:rsidR="00437B7C" w:rsidRPr="007F573A" w:rsidRDefault="00437B7C" w:rsidP="00DE084F">
            <w:pPr>
              <w:tabs>
                <w:tab w:val="num" w:pos="851"/>
              </w:tabs>
              <w:ind w:right="-1" w:firstLine="731"/>
            </w:pPr>
            <w:r w:rsidRPr="007F573A">
              <w:t>(</w:t>
            </w:r>
            <w:r w:rsidRPr="007F573A">
              <w:rPr>
                <w:bCs/>
              </w:rPr>
              <w:t xml:space="preserve">100°С,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ρ</m:t>
              </m:r>
              <m:r>
                <w:rPr>
                  <w:rFonts w:ascii="Cambria Math" w:hAnsi="Cambria Math"/>
                </w:rPr>
                <m:t xml:space="preserve">=902 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кг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м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den>
              </m:f>
            </m:oMath>
            <w:r w:rsidRPr="007F573A">
              <w:t>)</w:t>
            </w:r>
          </w:p>
          <w:p w14:paraId="2E7CDD92" w14:textId="77777777" w:rsidR="00437B7C" w:rsidRPr="007F573A" w:rsidRDefault="00437B7C" w:rsidP="00437B7C">
            <w:pPr>
              <w:pStyle w:val="af3"/>
              <w:numPr>
                <w:ilvl w:val="0"/>
                <w:numId w:val="37"/>
              </w:numPr>
              <w:tabs>
                <w:tab w:val="num" w:pos="851"/>
              </w:tabs>
              <w:spacing w:after="200" w:line="276" w:lineRule="auto"/>
              <w:ind w:right="-1"/>
            </w:pPr>
            <w:r w:rsidRPr="007F573A">
              <w:t>при максимальной подаче</w:t>
            </w:r>
          </w:p>
        </w:tc>
        <w:tc>
          <w:tcPr>
            <w:tcW w:w="3588" w:type="dxa"/>
          </w:tcPr>
          <w:p w14:paraId="074CFA71" w14:textId="77777777" w:rsidR="00437B7C" w:rsidRDefault="00437B7C" w:rsidP="00DE084F">
            <w:pPr>
              <w:tabs>
                <w:tab w:val="num" w:pos="851"/>
              </w:tabs>
              <w:spacing w:line="360" w:lineRule="auto"/>
              <w:ind w:right="-1"/>
              <w:jc w:val="center"/>
            </w:pPr>
          </w:p>
          <w:p w14:paraId="2F3070B5" w14:textId="686A49AD" w:rsidR="00437B7C" w:rsidRPr="00493621" w:rsidRDefault="00437B7C" w:rsidP="00DE084F">
            <w:pPr>
              <w:tabs>
                <w:tab w:val="num" w:pos="851"/>
              </w:tabs>
              <w:spacing w:line="360" w:lineRule="auto"/>
              <w:ind w:right="-1"/>
              <w:jc w:val="center"/>
              <w:rPr>
                <w:lang w:val="en-US"/>
              </w:rPr>
            </w:pPr>
            <w:r>
              <w:t>170,5</w:t>
            </w:r>
          </w:p>
          <w:p w14:paraId="7060974F" w14:textId="77777777" w:rsidR="00437B7C" w:rsidRDefault="00437B7C" w:rsidP="00DE084F">
            <w:pPr>
              <w:tabs>
                <w:tab w:val="num" w:pos="851"/>
              </w:tabs>
              <w:spacing w:line="360" w:lineRule="auto"/>
              <w:ind w:right="-1"/>
            </w:pPr>
          </w:p>
          <w:p w14:paraId="44999D72" w14:textId="21541767" w:rsidR="00437B7C" w:rsidRPr="00C01273" w:rsidRDefault="00C01273" w:rsidP="00DE084F">
            <w:pPr>
              <w:tabs>
                <w:tab w:val="num" w:pos="851"/>
              </w:tabs>
              <w:spacing w:line="360" w:lineRule="auto"/>
              <w:ind w:right="-1"/>
              <w:jc w:val="center"/>
            </w:pPr>
            <w:r>
              <w:t>182,2</w:t>
            </w:r>
          </w:p>
          <w:p w14:paraId="543A000B" w14:textId="77777777" w:rsidR="00437B7C" w:rsidRDefault="00437B7C" w:rsidP="00DE084F">
            <w:pPr>
              <w:tabs>
                <w:tab w:val="num" w:pos="851"/>
              </w:tabs>
              <w:spacing w:line="360" w:lineRule="auto"/>
              <w:ind w:right="-1"/>
              <w:jc w:val="center"/>
              <w:rPr>
                <w:lang w:val="en-US"/>
              </w:rPr>
            </w:pPr>
          </w:p>
          <w:p w14:paraId="502099D6" w14:textId="3B6705A6" w:rsidR="00437B7C" w:rsidRDefault="00437B7C" w:rsidP="00DE084F">
            <w:pPr>
              <w:tabs>
                <w:tab w:val="num" w:pos="851"/>
              </w:tabs>
              <w:spacing w:line="360" w:lineRule="auto"/>
              <w:ind w:right="-1"/>
              <w:jc w:val="center"/>
            </w:pPr>
            <w:r>
              <w:t>204,6</w:t>
            </w:r>
          </w:p>
        </w:tc>
      </w:tr>
      <w:tr w:rsidR="00437B7C" w14:paraId="100FB374" w14:textId="77777777" w:rsidTr="00DE084F">
        <w:trPr>
          <w:trHeight w:val="148"/>
        </w:trPr>
        <w:tc>
          <w:tcPr>
            <w:tcW w:w="5665" w:type="dxa"/>
          </w:tcPr>
          <w:p w14:paraId="45D571F5" w14:textId="77777777" w:rsidR="00437B7C" w:rsidRPr="00BB744B" w:rsidRDefault="00437B7C" w:rsidP="00DE084F">
            <w:pPr>
              <w:tabs>
                <w:tab w:val="num" w:pos="851"/>
              </w:tabs>
              <w:spacing w:line="360" w:lineRule="auto"/>
              <w:ind w:right="-1"/>
              <w:jc w:val="both"/>
            </w:pPr>
            <w:r>
              <w:t>Мощность на валу максимальная, N</w:t>
            </w:r>
            <w:r>
              <w:rPr>
                <w:vertAlign w:val="subscript"/>
              </w:rPr>
              <w:t>ВАЛ</w:t>
            </w:r>
            <w:r>
              <w:rPr>
                <w:lang w:val="en-US"/>
              </w:rPr>
              <w:t>max</w:t>
            </w:r>
            <w:r w:rsidRPr="00BB744B">
              <w:t xml:space="preserve"> </w:t>
            </w:r>
            <w:r>
              <w:t>кВт</w:t>
            </w:r>
          </w:p>
        </w:tc>
        <w:tc>
          <w:tcPr>
            <w:tcW w:w="3588" w:type="dxa"/>
          </w:tcPr>
          <w:p w14:paraId="2881A124" w14:textId="0DFAE2AA" w:rsidR="00437B7C" w:rsidRPr="005262E4" w:rsidRDefault="00C01273" w:rsidP="00DE084F">
            <w:pPr>
              <w:tabs>
                <w:tab w:val="num" w:pos="851"/>
              </w:tabs>
              <w:spacing w:line="360" w:lineRule="auto"/>
              <w:ind w:right="-1"/>
              <w:jc w:val="center"/>
              <w:rPr>
                <w:lang w:val="en-US"/>
              </w:rPr>
            </w:pPr>
            <w:r>
              <w:t>19</w:t>
            </w:r>
            <w:r w:rsidR="005262E4">
              <w:rPr>
                <w:lang w:val="en-US"/>
              </w:rPr>
              <w:t>5</w:t>
            </w:r>
          </w:p>
        </w:tc>
      </w:tr>
      <w:tr w:rsidR="00437B7C" w14:paraId="634D1847" w14:textId="77777777" w:rsidTr="00DE084F">
        <w:trPr>
          <w:trHeight w:val="148"/>
        </w:trPr>
        <w:tc>
          <w:tcPr>
            <w:tcW w:w="5665" w:type="dxa"/>
          </w:tcPr>
          <w:p w14:paraId="456426A8" w14:textId="77777777" w:rsidR="00437B7C" w:rsidRPr="007F573A" w:rsidRDefault="00437B7C" w:rsidP="00DE084F">
            <w:pPr>
              <w:tabs>
                <w:tab w:val="num" w:pos="851"/>
              </w:tabs>
              <w:spacing w:line="360" w:lineRule="auto"/>
              <w:ind w:right="-1"/>
              <w:jc w:val="both"/>
            </w:pPr>
            <w:r>
              <w:t xml:space="preserve">Мощность электродвигателя, </w:t>
            </w:r>
            <w:r>
              <w:rPr>
                <w:lang w:val="en-US"/>
              </w:rPr>
              <w:t>N</w:t>
            </w:r>
            <w:r>
              <w:rPr>
                <w:vertAlign w:val="subscript"/>
              </w:rPr>
              <w:t xml:space="preserve">ДВ </w:t>
            </w:r>
            <w:r>
              <w:t>кВт</w:t>
            </w:r>
          </w:p>
        </w:tc>
        <w:tc>
          <w:tcPr>
            <w:tcW w:w="3588" w:type="dxa"/>
          </w:tcPr>
          <w:p w14:paraId="2E2BD9BE" w14:textId="71D9C418" w:rsidR="00437B7C" w:rsidRPr="00C25B7D" w:rsidRDefault="00C25B7D" w:rsidP="00DE084F">
            <w:pPr>
              <w:tabs>
                <w:tab w:val="num" w:pos="851"/>
              </w:tabs>
              <w:spacing w:line="360" w:lineRule="auto"/>
              <w:ind w:right="-1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  <w:r w:rsidR="005262E4">
              <w:rPr>
                <w:lang w:val="en-US"/>
              </w:rPr>
              <w:t>1</w:t>
            </w:r>
            <w:r>
              <w:rPr>
                <w:lang w:val="en-US"/>
              </w:rPr>
              <w:t>0</w:t>
            </w:r>
          </w:p>
        </w:tc>
      </w:tr>
    </w:tbl>
    <w:p w14:paraId="60932658" w14:textId="77777777" w:rsidR="00EF5BFE" w:rsidRDefault="00EF5BFE" w:rsidP="00CC47B4">
      <w:pPr>
        <w:tabs>
          <w:tab w:val="num" w:pos="567"/>
          <w:tab w:val="num" w:pos="851"/>
        </w:tabs>
        <w:spacing w:after="240" w:line="360" w:lineRule="auto"/>
        <w:ind w:right="-1" w:firstLine="709"/>
        <w:jc w:val="both"/>
        <w:rPr>
          <w:lang w:eastAsia="en-US"/>
        </w:rPr>
      </w:pPr>
    </w:p>
    <w:p w14:paraId="4AF1C16E" w14:textId="2551DEA6" w:rsidR="00C52984" w:rsidRDefault="00C52984">
      <w:r>
        <w:br w:type="page"/>
      </w:r>
    </w:p>
    <w:p w14:paraId="420CB026" w14:textId="4F7A90E9" w:rsidR="00BE05CC" w:rsidRDefault="00C52984" w:rsidP="00C52984">
      <w:pPr>
        <w:spacing w:line="360" w:lineRule="auto"/>
        <w:ind w:firstLine="709"/>
        <w:rPr>
          <w:b/>
        </w:rPr>
      </w:pPr>
      <w:r>
        <w:rPr>
          <w:b/>
        </w:rPr>
        <w:lastRenderedPageBreak/>
        <w:t>7</w:t>
      </w:r>
      <w:r w:rsidR="003A2326" w:rsidRPr="00064A86">
        <w:rPr>
          <w:b/>
        </w:rPr>
        <w:t xml:space="preserve">. </w:t>
      </w:r>
      <w:r w:rsidRPr="00C52984">
        <w:rPr>
          <w:b/>
        </w:rPr>
        <w:t>Расчет осевой силы, действующей на осевой подшипник</w:t>
      </w:r>
    </w:p>
    <w:p w14:paraId="7BCE8C80" w14:textId="77777777" w:rsidR="00BE05CC" w:rsidRDefault="00BE05CC" w:rsidP="00BD1F0E">
      <w:pPr>
        <w:spacing w:line="360" w:lineRule="auto"/>
        <w:rPr>
          <w:b/>
        </w:rPr>
      </w:pPr>
    </w:p>
    <w:p w14:paraId="76D04EC7" w14:textId="5D4F0A0E" w:rsidR="0080703D" w:rsidRDefault="0080703D" w:rsidP="00985C69">
      <w:pPr>
        <w:spacing w:line="360" w:lineRule="auto"/>
        <w:ind w:firstLine="709"/>
        <w:jc w:val="both"/>
        <w:rPr>
          <w:bCs/>
        </w:rPr>
      </w:pPr>
      <w:r w:rsidRPr="006E3494">
        <w:rPr>
          <w:bCs/>
        </w:rPr>
        <w:t xml:space="preserve">Разрабатываемый насос вертикальный. Сила, воспринимаемая осевым подшипником, складывается из веса роторной сборки и гидравлических сил, действующих на элементы роторной сборки. </w:t>
      </w:r>
    </w:p>
    <w:p w14:paraId="613A83E6" w14:textId="62F3151C" w:rsidR="003A2326" w:rsidRPr="00985C69" w:rsidRDefault="003A2326" w:rsidP="00985C69">
      <w:pPr>
        <w:spacing w:line="360" w:lineRule="auto"/>
        <w:ind w:firstLine="709"/>
        <w:jc w:val="both"/>
      </w:pPr>
      <w:r w:rsidRPr="00985C69">
        <w:t xml:space="preserve">В данном случае в связи с тем, что в насосе применено рабочее колесо с двухсторонним </w:t>
      </w:r>
      <w:proofErr w:type="spellStart"/>
      <w:r w:rsidRPr="00985C69">
        <w:t>всасом</w:t>
      </w:r>
      <w:proofErr w:type="spellEnd"/>
      <w:r w:rsidRPr="00985C69">
        <w:t xml:space="preserve">, будут отсутствовать </w:t>
      </w:r>
      <w:r w:rsidR="00C52984" w:rsidRPr="00985C69">
        <w:t>осевые силы гидродинамического и статического происхождения,</w:t>
      </w:r>
      <w:r w:rsidRPr="00985C69">
        <w:t xml:space="preserve"> действующие на поверхности рабочего колеса, т.к. они буду</w:t>
      </w:r>
      <w:r w:rsidR="004D60C1" w:rsidRPr="00985C69">
        <w:t>т</w:t>
      </w:r>
      <w:r w:rsidRPr="00985C69">
        <w:t xml:space="preserve"> </w:t>
      </w:r>
      <w:r w:rsidR="004F3C14" w:rsidRPr="00985C69">
        <w:t xml:space="preserve">взаимно </w:t>
      </w:r>
      <w:r w:rsidRPr="00985C69">
        <w:t>уравновешиваться вследствие симметрии. Таким образом осевая сила на рабочем колесе будет определяться силой тяжести вала и рабочего колеса</w:t>
      </w:r>
      <w:r w:rsidR="00E90C27" w:rsidRPr="00E90C27">
        <w:t>,</w:t>
      </w:r>
      <w:r w:rsidRPr="00985C69">
        <w:t xml:space="preserve"> разностью давления действующих на торцы вала</w:t>
      </w:r>
      <w:r w:rsidR="00E90C27" w:rsidRPr="00E90C27">
        <w:t xml:space="preserve"> </w:t>
      </w:r>
      <w:r w:rsidR="00C52984" w:rsidRPr="00985C69">
        <w:t>- с</w:t>
      </w:r>
      <w:r w:rsidRPr="00985C69">
        <w:t xml:space="preserve"> одной стороны атмосферой, а с другой стороны давлением </w:t>
      </w:r>
      <w:proofErr w:type="spellStart"/>
      <w:r w:rsidRPr="00985C69">
        <w:t>всаса</w:t>
      </w:r>
      <w:proofErr w:type="spellEnd"/>
      <w:r w:rsidR="00E90C27">
        <w:t>, а также силой Архимеда.</w:t>
      </w:r>
    </w:p>
    <w:p w14:paraId="486A5752" w14:textId="544D3AD7" w:rsidR="003A2326" w:rsidRPr="00C9105E" w:rsidRDefault="003A2326" w:rsidP="00C9105E">
      <w:pPr>
        <w:spacing w:line="360" w:lineRule="auto"/>
        <w:ind w:firstLine="709"/>
        <w:jc w:val="both"/>
        <w:rPr>
          <w:i/>
        </w:rPr>
      </w:pPr>
      <w:r w:rsidRPr="00064A86">
        <w:t xml:space="preserve">Расчет </w:t>
      </w:r>
      <w:r w:rsidR="00C52984" w:rsidRPr="00064A86">
        <w:t>будем вести,</w:t>
      </w:r>
      <w:r w:rsidRPr="00064A86">
        <w:t xml:space="preserve"> принимая что все элементы имеют одну плотность</w:t>
      </w:r>
      <w:r w:rsidR="00C52984">
        <w:t xml:space="preserve"> </w:t>
      </w:r>
      <w:r w:rsidR="00394B45" w:rsidRPr="00064A86">
        <w:t>(</w:t>
      </w:r>
      <m:oMath>
        <m:r>
          <w:rPr>
            <w:rFonts w:ascii="Cambria Math" w:hAnsi="Cambria Math"/>
          </w:rPr>
          <m:t xml:space="preserve">ρ=7900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кг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="00394B45" w:rsidRPr="00064A86">
        <w:t>)</w:t>
      </w:r>
      <w:r w:rsidRPr="00064A86">
        <w:t xml:space="preserve"> и</w:t>
      </w:r>
      <w:r w:rsidR="003839B1" w:rsidRPr="003839B1">
        <w:t xml:space="preserve"> </w:t>
      </w:r>
      <w:r w:rsidRPr="00064A86">
        <w:t>цилиндрическую форму.</w:t>
      </w:r>
      <w:r w:rsidR="00B24ED1" w:rsidRPr="00064A86">
        <w:t xml:space="preserve"> </w:t>
      </w:r>
    </w:p>
    <w:p w14:paraId="32A4B6E9" w14:textId="4B6F9DAF" w:rsidR="00A25229" w:rsidRPr="00A431D7" w:rsidRDefault="00A25229" w:rsidP="00C9105E">
      <w:pPr>
        <w:spacing w:line="360" w:lineRule="auto"/>
        <w:ind w:firstLine="709"/>
        <w:jc w:val="both"/>
      </w:pPr>
      <w:r w:rsidRPr="00064A86">
        <w:t>Таким образом масса каждой ступени будет определяться как</w:t>
      </w:r>
      <w:r w:rsidR="00A431D7" w:rsidRPr="00A431D7">
        <w:t>:</w:t>
      </w:r>
    </w:p>
    <w:p w14:paraId="2410A3F8" w14:textId="1E81BAB4" w:rsidR="003839B1" w:rsidRPr="003839B1" w:rsidRDefault="00A25229" w:rsidP="003839B1">
      <w:pPr>
        <w:spacing w:line="360" w:lineRule="auto"/>
        <w:ind w:left="709"/>
        <w:jc w:val="both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M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π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∙H∙ρ</m:t>
          </m:r>
        </m:oMath>
      </m:oMathPara>
    </w:p>
    <w:p w14:paraId="47B6BF3F" w14:textId="1CEE8F71" w:rsidR="003839B1" w:rsidRPr="003839B1" w:rsidRDefault="003839B1" w:rsidP="004F3C14">
      <w:pPr>
        <w:spacing w:line="360" w:lineRule="auto"/>
        <w:ind w:firstLine="709"/>
        <w:jc w:val="both"/>
      </w:pPr>
      <w:r>
        <w:t>Д</w:t>
      </w:r>
      <w:r w:rsidR="00A25229" w:rsidRPr="00064A86">
        <w:t>ля полого участка вала</w:t>
      </w:r>
      <w:r w:rsidRPr="003839B1">
        <w:t>:</w:t>
      </w:r>
    </w:p>
    <w:p w14:paraId="5E3A5166" w14:textId="0FADECAD" w:rsidR="006534E6" w:rsidRPr="006534E6" w:rsidRDefault="00A25229" w:rsidP="006534E6">
      <w:pPr>
        <w:spacing w:line="360" w:lineRule="auto"/>
        <w:ind w:left="709"/>
        <w:jc w:val="both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M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π∙(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внеш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w:rPr>
                  <w:rFonts w:ascii="Cambria Math" w:hAnsi="Cambria Math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внутр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w:rPr>
                  <w:rFonts w:ascii="Cambria Math" w:hAnsi="Cambria Math"/>
                </w:rPr>
                <m:t>)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∙H∙ρ</m:t>
          </m:r>
        </m:oMath>
      </m:oMathPara>
    </w:p>
    <w:p w14:paraId="549B6A9A" w14:textId="1087FCA7" w:rsidR="006534E6" w:rsidRDefault="006534E6" w:rsidP="006534E6">
      <w:pPr>
        <w:spacing w:line="360" w:lineRule="auto"/>
        <w:ind w:firstLine="709"/>
        <w:jc w:val="both"/>
      </w:pPr>
      <w:r>
        <w:t>Объем вала</w:t>
      </w:r>
      <w:r w:rsidRPr="006534E6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вал</m:t>
            </m:r>
          </m:sub>
        </m:sSub>
        <m:r>
          <w:rPr>
            <w:rFonts w:ascii="Cambria Math" w:hAnsi="Cambria Math"/>
          </w:rPr>
          <m:t xml:space="preserve">=0,114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</w:p>
    <w:p w14:paraId="0EAC4D0A" w14:textId="73089C97" w:rsidR="006534E6" w:rsidRDefault="006534E6" w:rsidP="006534E6">
      <w:pPr>
        <w:spacing w:line="360" w:lineRule="auto"/>
        <w:ind w:firstLine="709"/>
        <w:jc w:val="both"/>
      </w:pPr>
      <w:r>
        <w:t>Объем погруженной части вала</w:t>
      </w:r>
      <w:r w:rsidRPr="006534E6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пог.вал</m:t>
            </m:r>
          </m:sub>
        </m:sSub>
        <m:r>
          <w:rPr>
            <w:rFonts w:ascii="Cambria Math" w:hAnsi="Cambria Math"/>
          </w:rPr>
          <m:t xml:space="preserve">=0,05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</w:p>
    <w:p w14:paraId="10DA6D4D" w14:textId="65E5B05E" w:rsidR="006534E6" w:rsidRDefault="003430C1" w:rsidP="006534E6">
      <w:pPr>
        <w:spacing w:line="360" w:lineRule="auto"/>
        <w:ind w:firstLine="709"/>
        <w:jc w:val="both"/>
      </w:pPr>
      <w:r>
        <w:t>Масса вала</w:t>
      </w:r>
      <w:r w:rsidRPr="005F58B3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вал</m:t>
            </m:r>
          </m:sub>
        </m:sSub>
        <m:r>
          <w:rPr>
            <w:rFonts w:ascii="Cambria Math" w:hAnsi="Cambria Math"/>
          </w:rPr>
          <m:t>=906,93кг</m:t>
        </m:r>
      </m:oMath>
    </w:p>
    <w:p w14:paraId="698DE54B" w14:textId="77777777" w:rsidR="003430C1" w:rsidRDefault="003430C1" w:rsidP="003430C1">
      <w:pPr>
        <w:spacing w:line="360" w:lineRule="auto"/>
        <w:ind w:firstLine="709"/>
        <w:jc w:val="both"/>
      </w:pPr>
      <w:r>
        <w:t>Масса лопасти:</w:t>
      </w:r>
    </w:p>
    <w:p w14:paraId="03A26D07" w14:textId="45F06564" w:rsidR="003430C1" w:rsidRPr="00896697" w:rsidRDefault="00894B4C" w:rsidP="003430C1">
      <w:pPr>
        <w:spacing w:line="352" w:lineRule="auto"/>
        <w:ind w:left="709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Cs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ЛОП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Cs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b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ctrlPr>
                <w:rPr>
                  <w:rFonts w:ascii="Cambria Math" w:hAnsi="Cambria Math"/>
                  <w:bCs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l∙S=</m:t>
          </m:r>
          <m:f>
            <m:fPr>
              <m:ctrlPr>
                <w:rPr>
                  <w:rFonts w:ascii="Cambria Math" w:hAnsi="Cambria Math"/>
                  <w:bCs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0</m:t>
              </m:r>
              <m:r>
                <w:rPr>
                  <w:rFonts w:ascii="Cambria Math" w:hAnsi="Cambria Math"/>
                </w:rPr>
                <m:t>39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0,0201</m:t>
              </m:r>
              <m:ctrlPr>
                <w:rPr>
                  <w:rFonts w:ascii="Cambria Math" w:hAnsi="Cambria Math"/>
                  <w:bCs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0,192∙0,005= 2,156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5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м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093D65E9" w14:textId="4C759515" w:rsidR="003430C1" w:rsidRDefault="003430C1" w:rsidP="003430C1">
      <w:pPr>
        <w:spacing w:line="360" w:lineRule="auto"/>
        <w:ind w:firstLine="709"/>
        <w:jc w:val="both"/>
      </w:pPr>
      <w:r w:rsidRPr="00896697">
        <w:rPr>
          <w:lang w:val="en-US"/>
        </w:rPr>
        <w:t>S</w:t>
      </w:r>
      <w:r w:rsidRPr="00896697">
        <w:t xml:space="preserve"> </w:t>
      </w:r>
      <w:r>
        <w:t>–</w:t>
      </w:r>
      <w:r w:rsidRPr="00896697">
        <w:t xml:space="preserve"> </w:t>
      </w:r>
      <w:r>
        <w:t xml:space="preserve">средняя </w:t>
      </w:r>
      <w:r w:rsidRPr="00896697">
        <w:t xml:space="preserve">толщина лопасти, </w:t>
      </w:r>
      <w:r w:rsidRPr="00896697">
        <w:rPr>
          <w:lang w:val="en-US"/>
        </w:rPr>
        <w:t>l</w:t>
      </w:r>
      <w:r w:rsidRPr="00896697">
        <w:t xml:space="preserve"> – длина лопасти, </w:t>
      </w:r>
      <w:r>
        <w:rPr>
          <w:lang w:val="en-US"/>
        </w:rPr>
        <w:t>b</w:t>
      </w:r>
      <w:r w:rsidRPr="0088434D">
        <w:rPr>
          <w:sz w:val="20"/>
          <w:szCs w:val="20"/>
          <w:vertAlign w:val="subscript"/>
        </w:rPr>
        <w:t>1</w:t>
      </w:r>
      <w:r w:rsidRPr="00896697">
        <w:t xml:space="preserve"> – высота лопатки на входе, </w:t>
      </w:r>
      <w:r>
        <w:rPr>
          <w:lang w:val="en-US"/>
        </w:rPr>
        <w:t>b</w:t>
      </w:r>
      <w:r w:rsidRPr="0088434D">
        <w:rPr>
          <w:sz w:val="20"/>
          <w:szCs w:val="20"/>
          <w:vertAlign w:val="subscript"/>
        </w:rPr>
        <w:t>2</w:t>
      </w:r>
      <w:r w:rsidRPr="00896697">
        <w:t xml:space="preserve"> – высота лопатки на выходе.</w:t>
      </w:r>
    </w:p>
    <w:p w14:paraId="137B503F" w14:textId="4B1ECE75" w:rsidR="003430C1" w:rsidRPr="00740611" w:rsidRDefault="00894B4C" w:rsidP="00B633BD">
      <w:pPr>
        <w:spacing w:line="352" w:lineRule="auto"/>
        <w:ind w:left="709"/>
        <w:jc w:val="both"/>
        <w:rPr>
          <w:bCs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Cs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ЛОП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ρ∙</m:t>
          </m:r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ЛОП</m:t>
              </m:r>
            </m:sub>
          </m:sSub>
          <m:r>
            <w:rPr>
              <w:rFonts w:ascii="Cambria Math" w:hAnsi="Cambria Math"/>
            </w:rPr>
            <m:t>=7900</m:t>
          </m:r>
          <m:r>
            <m:rPr>
              <m:sty m:val="p"/>
            </m:rPr>
            <w:rPr>
              <w:rFonts w:ascii="Cambria Math" w:hAnsi="Cambria Math"/>
            </w:rPr>
            <m:t>∙2,156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5</m:t>
              </m:r>
            </m:sup>
          </m:sSup>
          <m:r>
            <w:rPr>
              <w:rFonts w:ascii="Cambria Math" w:hAnsi="Cambria Math"/>
            </w:rPr>
            <m:t>=0,170 кг</m:t>
          </m:r>
        </m:oMath>
      </m:oMathPara>
    </w:p>
    <w:p w14:paraId="7CC247FE" w14:textId="77777777" w:rsidR="003430C1" w:rsidRDefault="003430C1" w:rsidP="003430C1">
      <w:pPr>
        <w:spacing w:line="360" w:lineRule="auto"/>
        <w:ind w:firstLine="709"/>
        <w:jc w:val="both"/>
      </w:pPr>
      <w:r>
        <w:t>Масса покрывного диска (рассчитываем приближенно, опираясь на упрощенные фигуры цилиндров и усеченных конусов):</w:t>
      </w:r>
    </w:p>
    <w:p w14:paraId="0B62247D" w14:textId="77777777" w:rsidR="003430C1" w:rsidRPr="003430C1" w:rsidRDefault="00894B4C" w:rsidP="003430C1">
      <w:pPr>
        <w:spacing w:line="360" w:lineRule="auto"/>
        <w:ind w:left="709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ПД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Cs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π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d>
            <m:dPr>
              <m:ctrlPr>
                <w:rPr>
                  <w:rFonts w:ascii="Cambria Math" w:hAnsi="Cambria Math"/>
                  <w:bCs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bCs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2</m:t>
                  </m:r>
                  <m:r>
                    <w:rPr>
                      <w:rFonts w:ascii="Cambria Math" w:hAnsi="Cambria Math"/>
                    </w:rPr>
                    <m:t>89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bCs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6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ctrlPr>
                <w:rPr>
                  <w:rFonts w:ascii="Cambria Math" w:hAnsi="Cambria Math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</w:rPr>
            <m:t>∙0,003+</m:t>
          </m:r>
          <m:f>
            <m:fPr>
              <m:ctrlPr>
                <w:rPr>
                  <w:rFonts w:ascii="Cambria Math" w:hAnsi="Cambria Math"/>
                  <w:bCs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π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d>
            <m:dPr>
              <m:ctrlPr>
                <w:rPr>
                  <w:rFonts w:ascii="Cambria Math" w:hAnsi="Cambria Math"/>
                  <w:bCs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bCs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71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bCs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6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·0,012</m:t>
          </m:r>
          <m:f>
            <m:fPr>
              <m:ctrlPr>
                <w:rPr>
                  <w:rFonts w:ascii="Cambria Math" w:hAnsi="Cambria Math"/>
                  <w:bCs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π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d>
            <m:dPr>
              <m:ctrlPr>
                <w:rPr>
                  <w:rFonts w:ascii="Cambria Math" w:hAnsi="Cambria Math"/>
                  <w:bCs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bCs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7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bCs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6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d>
        </m:oMath>
      </m:oMathPara>
    </w:p>
    <w:p w14:paraId="4450C393" w14:textId="05626C29" w:rsidR="003430C1" w:rsidRPr="003430C1" w:rsidRDefault="003430C1" w:rsidP="003430C1">
      <w:pPr>
        <w:spacing w:line="360" w:lineRule="auto"/>
        <w:ind w:left="709"/>
        <w:rPr>
          <w:lang w:val="en-US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·0,02=2,001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4</m:t>
              </m:r>
            </m:sup>
          </m:sSup>
          <m:r>
            <w:rPr>
              <w:rFonts w:ascii="Cambria Math" w:hAnsi="Cambria Math"/>
            </w:rPr>
            <m:t xml:space="preserve">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м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696BB23F" w14:textId="2BDC0875" w:rsidR="003430C1" w:rsidRPr="00740611" w:rsidRDefault="00894B4C" w:rsidP="00740611">
      <w:pPr>
        <w:spacing w:line="352" w:lineRule="auto"/>
        <w:ind w:left="709"/>
        <w:jc w:val="both"/>
        <w:rPr>
          <w:bCs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ПД</m:t>
              </m:r>
            </m:sub>
          </m:sSub>
          <m:r>
            <w:rPr>
              <w:rFonts w:ascii="Cambria Math" w:hAnsi="Cambria Math"/>
            </w:rPr>
            <m:t>=2</m:t>
          </m:r>
          <m:r>
            <m:rPr>
              <m:sty m:val="p"/>
            </m:rPr>
            <w:rPr>
              <w:rFonts w:ascii="Cambria Math" w:hAnsi="Cambria Math"/>
            </w:rPr>
            <m:t>∙ρ∙</m:t>
          </m:r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ПД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7</m:t>
          </m:r>
          <m:r>
            <w:rPr>
              <w:rFonts w:ascii="Cambria Math" w:hAnsi="Cambria Math"/>
            </w:rPr>
            <m:t>900</m:t>
          </m:r>
          <m:r>
            <m:rPr>
              <m:sty m:val="p"/>
            </m:rPr>
            <w:rPr>
              <w:rFonts w:ascii="Cambria Math" w:hAnsi="Cambria Math"/>
            </w:rPr>
            <m:t xml:space="preserve"> ∙2,001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4</m:t>
              </m:r>
            </m:sup>
          </m:sSup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3,16</m:t>
          </m:r>
          <m:r>
            <w:rPr>
              <w:rFonts w:ascii="Cambria Math" w:hAnsi="Cambria Math"/>
            </w:rPr>
            <m:t xml:space="preserve"> кг</m:t>
          </m:r>
        </m:oMath>
      </m:oMathPara>
    </w:p>
    <w:p w14:paraId="63A1FE8A" w14:textId="77777777" w:rsidR="003430C1" w:rsidRDefault="003430C1" w:rsidP="003430C1">
      <w:pPr>
        <w:spacing w:line="360" w:lineRule="auto"/>
        <w:ind w:firstLine="709"/>
        <w:jc w:val="both"/>
      </w:pPr>
      <w:r>
        <w:lastRenderedPageBreak/>
        <w:t>Масса ведущего диска (рассчитываем приближенно, опираясь на упрощенные фигуры цилиндров и усеченных конусов):</w:t>
      </w:r>
    </w:p>
    <w:p w14:paraId="4E5149E6" w14:textId="77ADE202" w:rsidR="003430C1" w:rsidRPr="003430C1" w:rsidRDefault="00894B4C" w:rsidP="003430C1">
      <w:pPr>
        <w:spacing w:line="352" w:lineRule="auto"/>
        <w:ind w:left="709" w:right="-1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ВД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Cs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π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d>
            <m:dPr>
              <m:ctrlPr>
                <w:rPr>
                  <w:rFonts w:ascii="Cambria Math" w:hAnsi="Cambria Math"/>
                  <w:bCs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bCs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2</m:t>
                  </m:r>
                  <m:r>
                    <w:rPr>
                      <w:rFonts w:ascii="Cambria Math" w:hAnsi="Cambria Math"/>
                    </w:rPr>
                    <m:t>89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bCs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061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ctrlPr>
                <w:rPr>
                  <w:rFonts w:ascii="Cambria Math" w:hAnsi="Cambria Math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</w:rPr>
            <m:t>∙0,003+</m:t>
          </m:r>
          <m:f>
            <m:fPr>
              <m:ctrlPr>
                <w:rPr>
                  <w:rFonts w:ascii="Cambria Math" w:hAnsi="Cambria Math"/>
                  <w:bCs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π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den>
          </m:f>
          <m:r>
            <w:rPr>
              <w:rFonts w:ascii="Cambria Math" w:hAnsi="Cambria Math"/>
              <w:lang w:val="en-US"/>
            </w:rPr>
            <m:t>(</m:t>
          </m:r>
          <m:d>
            <m:dPr>
              <m:ctrlPr>
                <w:rPr>
                  <w:rFonts w:ascii="Cambria Math" w:hAnsi="Cambria Math"/>
                  <w:bCs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bCs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77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0,177∙0,077+</m:t>
              </m:r>
              <m:sSup>
                <m:sSupPr>
                  <m:ctrlPr>
                    <w:rPr>
                      <w:rFonts w:ascii="Cambria Math" w:hAnsi="Cambria Math"/>
                      <w:bCs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077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  <w:lang w:val="en-US"/>
            </w:rPr>
            <m:t>-</m:t>
          </m:r>
        </m:oMath>
      </m:oMathPara>
    </w:p>
    <w:p w14:paraId="58AEE44D" w14:textId="3C93176F" w:rsidR="003430C1" w:rsidRPr="00B633BD" w:rsidRDefault="003430C1" w:rsidP="003430C1">
      <w:pPr>
        <w:spacing w:line="352" w:lineRule="auto"/>
        <w:ind w:left="709" w:right="-1"/>
        <w:jc w:val="both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 -</m:t>
          </m:r>
          <m:sSup>
            <m:sSupPr>
              <m:ctrlPr>
                <w:rPr>
                  <w:rFonts w:ascii="Cambria Math" w:hAnsi="Cambria Math"/>
                  <w:bCs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,0612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)·0,038</m:t>
          </m:r>
          <m:r>
            <w:rPr>
              <w:rFonts w:ascii="Cambria Math" w:hAnsi="Cambria Math"/>
              <w:lang w:val="en-US"/>
            </w:rPr>
            <m:t>=5</m:t>
          </m:r>
          <m:r>
            <m:rPr>
              <m:sty m:val="p"/>
            </m:rPr>
            <w:rPr>
              <w:rFonts w:ascii="Cambria Math" w:hAnsi="Cambria Math"/>
            </w:rPr>
            <m:t>,3</m:t>
          </m:r>
          <m:r>
            <w:rPr>
              <w:rFonts w:ascii="Cambria Math" w:hAnsi="Cambria Math"/>
            </w:rPr>
            <m:t>54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4</m:t>
              </m:r>
            </m:sup>
          </m:sSup>
          <m:r>
            <w:rPr>
              <w:rFonts w:ascii="Cambria Math" w:hAnsi="Cambria Math"/>
            </w:rPr>
            <m:t xml:space="preserve">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м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37C11DAC" w14:textId="2F1ED675" w:rsidR="00B633BD" w:rsidRPr="00B633BD" w:rsidRDefault="00894B4C" w:rsidP="00B633BD">
      <w:pPr>
        <w:spacing w:line="352" w:lineRule="auto"/>
        <w:ind w:left="709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ВД</m:t>
              </m:r>
            </m:sub>
          </m:sSub>
          <m:r>
            <w:rPr>
              <w:rFonts w:ascii="Cambria Math" w:hAnsi="Cambria Math"/>
            </w:rPr>
            <m:t>=2</m:t>
          </m:r>
          <m:r>
            <m:rPr>
              <m:sty m:val="p"/>
            </m:rPr>
            <w:rPr>
              <w:rFonts w:ascii="Cambria Math" w:hAnsi="Cambria Math"/>
            </w:rPr>
            <m:t>∙ρ∙</m:t>
          </m:r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ВД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7</m:t>
          </m:r>
          <m:r>
            <w:rPr>
              <w:rFonts w:ascii="Cambria Math" w:hAnsi="Cambria Math"/>
            </w:rPr>
            <m:t>900</m:t>
          </m:r>
          <m:r>
            <m:rPr>
              <m:sty m:val="p"/>
            </m:rPr>
            <w:rPr>
              <w:rFonts w:ascii="Cambria Math" w:hAnsi="Cambria Math"/>
            </w:rPr>
            <m:t xml:space="preserve"> ∙6,569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4</m:t>
              </m:r>
            </m:sup>
          </m:sSup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8,46</m:t>
          </m:r>
          <m:r>
            <w:rPr>
              <w:rFonts w:ascii="Cambria Math" w:hAnsi="Cambria Math"/>
            </w:rPr>
            <m:t xml:space="preserve"> кг</m:t>
          </m:r>
        </m:oMath>
      </m:oMathPara>
    </w:p>
    <w:p w14:paraId="1C447DE5" w14:textId="00517EF9" w:rsidR="00B633BD" w:rsidRPr="00B633BD" w:rsidRDefault="00B633BD" w:rsidP="00B633BD">
      <w:pPr>
        <w:spacing w:line="352" w:lineRule="auto"/>
        <w:ind w:left="709"/>
        <w:jc w:val="both"/>
        <w:rPr>
          <w:bCs/>
          <w:lang w:val="en-US"/>
        </w:rPr>
      </w:pPr>
      <w:r>
        <w:rPr>
          <w:bCs/>
        </w:rPr>
        <w:t>Итоговая масса рабочего колеса</w:t>
      </w:r>
      <w:r>
        <w:rPr>
          <w:bCs/>
          <w:lang w:val="en-US"/>
        </w:rPr>
        <w:t>:</w:t>
      </w:r>
    </w:p>
    <w:p w14:paraId="2C41EE5F" w14:textId="25125644" w:rsidR="00B633BD" w:rsidRPr="00740611" w:rsidRDefault="00894B4C" w:rsidP="00B633BD">
      <w:pPr>
        <w:spacing w:line="352" w:lineRule="auto"/>
        <w:ind w:left="709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РК</m:t>
              </m:r>
            </m:sub>
          </m:sSub>
          <m:r>
            <w:rPr>
              <w:rFonts w:ascii="Cambria Math" w:hAnsi="Cambria Math"/>
            </w:rPr>
            <m:t>=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7</m:t>
          </m:r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ЛОП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ВД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ПД</m:t>
              </m:r>
            </m:sub>
          </m:sSub>
          <m:r>
            <w:rPr>
              <w:rFonts w:ascii="Cambria Math" w:hAnsi="Cambria Math"/>
            </w:rPr>
            <m:t>=14 кг</m:t>
          </m:r>
        </m:oMath>
      </m:oMathPara>
    </w:p>
    <w:p w14:paraId="5B8AC6C0" w14:textId="2A1083AE" w:rsidR="00740611" w:rsidRPr="00740611" w:rsidRDefault="00740611" w:rsidP="00282110">
      <w:pPr>
        <w:spacing w:line="352" w:lineRule="auto"/>
        <w:ind w:firstLine="709"/>
        <w:jc w:val="both"/>
      </w:pPr>
      <w:r>
        <w:t>При</w:t>
      </w:r>
      <w:r w:rsidR="00282110" w:rsidRPr="00282110">
        <w:t xml:space="preserve"> </w:t>
      </w:r>
      <w:r w:rsidR="00282110">
        <w:t>использовании программы Компас-3</w:t>
      </w:r>
      <w:r w:rsidR="00282110">
        <w:rPr>
          <w:lang w:val="en-US"/>
        </w:rPr>
        <w:t>D</w:t>
      </w:r>
      <w:r w:rsidR="00282110">
        <w:t xml:space="preserve"> для</w:t>
      </w:r>
      <w:r>
        <w:t xml:space="preserve"> </w:t>
      </w:r>
      <w:r w:rsidR="00282110">
        <w:t>построения 3</w:t>
      </w:r>
      <w:r w:rsidR="00282110">
        <w:rPr>
          <w:lang w:val="en-US"/>
        </w:rPr>
        <w:t>D</w:t>
      </w:r>
      <w:r w:rsidR="00282110" w:rsidRPr="00282110">
        <w:t xml:space="preserve"> </w:t>
      </w:r>
      <w:r w:rsidR="00282110">
        <w:t>геометрии</w:t>
      </w:r>
      <w:r>
        <w:t xml:space="preserve"> рабочего колеса</w:t>
      </w:r>
      <w:r w:rsidR="00282110">
        <w:t>,</w:t>
      </w:r>
      <w:r>
        <w:t xml:space="preserve"> получили массу</w:t>
      </w:r>
      <w:r w:rsidRPr="00740611">
        <w:t xml:space="preserve"> </w:t>
      </w:r>
      <w:r>
        <w:t>М</w:t>
      </w:r>
      <w:r w:rsidRPr="00740611">
        <w:t>=13,5</w:t>
      </w:r>
      <w:r>
        <w:t>7 кг.</w:t>
      </w:r>
    </w:p>
    <w:p w14:paraId="7409E57A" w14:textId="09DC06F2" w:rsidR="00A25229" w:rsidRDefault="00A25229" w:rsidP="006534E6">
      <w:pPr>
        <w:spacing w:line="360" w:lineRule="auto"/>
        <w:ind w:firstLine="709"/>
        <w:jc w:val="both"/>
      </w:pPr>
      <w:r w:rsidRPr="00064A86">
        <w:t xml:space="preserve">В итоге получим результат что масса </w:t>
      </w:r>
      <w:r w:rsidR="006534E6">
        <w:t>роторной сборки</w:t>
      </w:r>
      <w:r w:rsidRPr="00064A86">
        <w:t xml:space="preserve"> </w:t>
      </w:r>
      <w:r w:rsidRPr="00064A86">
        <w:rPr>
          <w:lang w:val="en-US"/>
        </w:rPr>
        <w:t>M</w:t>
      </w:r>
      <w:r w:rsidRPr="00064A86">
        <w:t>=</w:t>
      </w:r>
      <w:r w:rsidR="003430C1">
        <w:t>92</w:t>
      </w:r>
      <w:r w:rsidR="00B633BD" w:rsidRPr="00B633BD">
        <w:t>0</w:t>
      </w:r>
      <w:r w:rsidRPr="00064A86">
        <w:t xml:space="preserve"> кг</w:t>
      </w:r>
      <w:r w:rsidR="006534E6" w:rsidRPr="006534E6">
        <w:t>.</w:t>
      </w:r>
    </w:p>
    <w:p w14:paraId="1387F827" w14:textId="79EEE10A" w:rsidR="00B633BD" w:rsidRDefault="00B633BD" w:rsidP="006534E6">
      <w:pPr>
        <w:spacing w:line="360" w:lineRule="auto"/>
        <w:ind w:firstLine="709"/>
        <w:jc w:val="both"/>
        <w:rPr>
          <w:lang w:val="en-US"/>
        </w:rPr>
      </w:pPr>
      <w:r>
        <w:t>Сила тяжести</w:t>
      </w:r>
      <w:r>
        <w:rPr>
          <w:lang w:val="en-US"/>
        </w:rPr>
        <w:t xml:space="preserve"> (</w:t>
      </w:r>
      <w:r>
        <w:t>направлена вниз</w:t>
      </w:r>
      <w:r>
        <w:rPr>
          <w:lang w:val="en-US"/>
        </w:rPr>
        <w:t>):</w:t>
      </w:r>
    </w:p>
    <w:p w14:paraId="4E74C0A4" w14:textId="417B6AC2" w:rsidR="00B633BD" w:rsidRPr="00B633BD" w:rsidRDefault="00894B4C" w:rsidP="00B633BD">
      <w:pPr>
        <w:spacing w:line="360" w:lineRule="auto"/>
        <w:ind w:left="709"/>
        <w:jc w:val="both"/>
        <w:rPr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тяж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g</m:t>
          </m:r>
          <m:r>
            <m:rPr>
              <m:sty m:val="p"/>
            </m:rPr>
            <w:rPr>
              <w:rFonts w:ascii="Cambria Math" w:hAnsi="Cambria Math"/>
            </w:rPr>
            <m:t>∙M</m:t>
          </m:r>
          <m:r>
            <w:rPr>
              <w:rFonts w:ascii="Cambria Math" w:hAnsi="Cambria Math"/>
            </w:rPr>
            <m:t xml:space="preserve">≅9025 </m:t>
          </m:r>
          <m:r>
            <w:rPr>
              <w:rFonts w:ascii="Cambria Math" w:hAnsi="Cambria Math"/>
              <w:lang w:val="en-US"/>
            </w:rPr>
            <m:t>H</m:t>
          </m:r>
        </m:oMath>
      </m:oMathPara>
    </w:p>
    <w:p w14:paraId="68476356" w14:textId="51BD6FC4" w:rsidR="00B633BD" w:rsidRDefault="00B633BD" w:rsidP="00B633BD">
      <w:pPr>
        <w:spacing w:line="360" w:lineRule="auto"/>
        <w:ind w:firstLine="709"/>
        <w:jc w:val="both"/>
      </w:pPr>
      <w:r>
        <w:t>Сила Архимеда, действующая на часть ротора в натриевом теплоносителе:</w:t>
      </w:r>
    </w:p>
    <w:p w14:paraId="260056E7" w14:textId="2C1DB40B" w:rsidR="00B633BD" w:rsidRPr="00B633BD" w:rsidRDefault="00894B4C" w:rsidP="003839B1">
      <w:pPr>
        <w:spacing w:line="360" w:lineRule="auto"/>
        <w:ind w:left="709"/>
        <w:jc w:val="both"/>
        <w:rPr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арх</m:t>
              </m:r>
            </m:sub>
          </m:sSub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ρ∙</m:t>
          </m:r>
          <m:r>
            <w:rPr>
              <w:rFonts w:ascii="Cambria Math" w:hAnsi="Cambria Math"/>
              <w:lang w:val="en-US"/>
            </w:rPr>
            <m:t>g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ПОГ</m:t>
              </m:r>
            </m:sub>
          </m:sSub>
          <m:r>
            <w:rPr>
              <w:rFonts w:ascii="Cambria Math" w:hAnsi="Cambria Math"/>
            </w:rPr>
            <m:t>≅844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9</m:t>
          </m:r>
          <m:r>
            <w:rPr>
              <w:rFonts w:ascii="Cambria Math" w:hAnsi="Cambria Math"/>
              <w:lang w:val="en-US"/>
            </w:rPr>
            <m:t>,81</m:t>
          </m:r>
          <m:r>
            <m:rPr>
              <m:sty m:val="p"/>
            </m:rPr>
            <w:rPr>
              <w:rFonts w:ascii="Cambria Math" w:hAnsi="Cambria Math"/>
            </w:rPr>
            <m:t>∙0</m:t>
          </m:r>
          <m:r>
            <w:rPr>
              <w:rFonts w:ascii="Cambria Math" w:hAnsi="Cambria Math"/>
            </w:rPr>
            <m:t>,052=433 H=44 кг</m:t>
          </m:r>
        </m:oMath>
      </m:oMathPara>
    </w:p>
    <w:p w14:paraId="0A90C2B8" w14:textId="2C9441F0" w:rsidR="00B633BD" w:rsidRPr="00B633BD" w:rsidRDefault="00B633BD" w:rsidP="003839B1">
      <w:pPr>
        <w:spacing w:line="360" w:lineRule="auto"/>
        <w:ind w:left="709"/>
        <w:jc w:val="both"/>
        <w:rPr>
          <w:iCs/>
        </w:rPr>
      </w:pPr>
      <w:r>
        <w:rPr>
          <w:iCs/>
        </w:rPr>
        <w:t xml:space="preserve">Вес ротора в </w:t>
      </w:r>
      <w:r>
        <w:t>натриевом теплоносителе</w:t>
      </w:r>
      <w:r w:rsidRPr="00B633BD">
        <w:rPr>
          <w:iCs/>
        </w:rPr>
        <w:t>:</w:t>
      </w:r>
    </w:p>
    <w:p w14:paraId="4EB25B38" w14:textId="00823339" w:rsidR="00B633BD" w:rsidRPr="00100471" w:rsidRDefault="00894B4C" w:rsidP="003839B1">
      <w:pPr>
        <w:spacing w:line="360" w:lineRule="auto"/>
        <w:ind w:left="709"/>
        <w:jc w:val="both"/>
        <w:rPr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рот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920-44=876 кг</m:t>
          </m:r>
        </m:oMath>
      </m:oMathPara>
    </w:p>
    <w:p w14:paraId="13CF511B" w14:textId="0152FAC7" w:rsidR="00100471" w:rsidRPr="003839B1" w:rsidRDefault="00100471" w:rsidP="00100471">
      <w:pPr>
        <w:spacing w:line="360" w:lineRule="auto"/>
        <w:ind w:firstLine="709"/>
        <w:jc w:val="both"/>
      </w:pPr>
      <w:r>
        <w:t>Выталкивающая</w:t>
      </w:r>
      <w:r w:rsidRPr="00064A86">
        <w:t xml:space="preserve"> сила </w:t>
      </w:r>
      <w:r>
        <w:t>на роторе</w:t>
      </w:r>
      <w:r w:rsidRPr="003839B1">
        <w:t>:</w:t>
      </w:r>
    </w:p>
    <w:p w14:paraId="136727DE" w14:textId="3E19BC4D" w:rsidR="00100471" w:rsidRPr="001C0751" w:rsidRDefault="00894B4C" w:rsidP="00100471">
      <w:pPr>
        <w:spacing w:line="360" w:lineRule="auto"/>
        <w:ind w:left="709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выт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абс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атм</m:t>
                  </m:r>
                </m:sub>
              </m:sSub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∙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ср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e>
          </m:d>
          <m:r>
            <w:rPr>
              <w:rFonts w:ascii="Cambria Math" w:hAnsi="Cambria Math"/>
            </w:rPr>
            <m:t>=627 Н</m:t>
          </m:r>
        </m:oMath>
      </m:oMathPara>
    </w:p>
    <w:p w14:paraId="5432603A" w14:textId="2BA276F9" w:rsidR="001C0751" w:rsidRPr="001C0751" w:rsidRDefault="00894B4C" w:rsidP="00100471">
      <w:pPr>
        <w:spacing w:line="360" w:lineRule="auto"/>
        <w:ind w:left="709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ср</m:t>
            </m:r>
          </m:sub>
        </m:sSub>
      </m:oMath>
      <w:r w:rsidR="001C0751">
        <w:t xml:space="preserve"> – средний диаметр уплотнительного стыка</w:t>
      </w:r>
    </w:p>
    <w:p w14:paraId="2FFEF199" w14:textId="77777777" w:rsidR="001C0751" w:rsidRPr="001C0751" w:rsidRDefault="001C0751" w:rsidP="001C0751">
      <w:pPr>
        <w:spacing w:line="360" w:lineRule="auto"/>
        <w:ind w:firstLine="709"/>
        <w:jc w:val="both"/>
      </w:pPr>
      <w:r>
        <w:t>Таким образом осевая сила, действующая на осевой подшипник, определяется по формуле</w:t>
      </w:r>
      <w:r w:rsidRPr="001C0751">
        <w:t>:</w:t>
      </w:r>
    </w:p>
    <w:p w14:paraId="3AB57B8C" w14:textId="6D870ACD" w:rsidR="00A25229" w:rsidRPr="006630A1" w:rsidRDefault="00894B4C" w:rsidP="003839B1">
      <w:pPr>
        <w:spacing w:line="360" w:lineRule="auto"/>
        <w:ind w:left="709"/>
        <w:jc w:val="both"/>
        <w:rPr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ОС</m:t>
              </m:r>
            </m:sub>
          </m:sSub>
          <m:r>
            <w:rPr>
              <w:rFonts w:ascii="Cambria Math" w:hAnsi="Cambria Math"/>
            </w:rPr>
            <m:t>=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тяж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арх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выт</m:t>
              </m:r>
            </m:sub>
          </m:sSub>
          <m:r>
            <w:rPr>
              <w:rFonts w:ascii="Cambria Math" w:hAnsi="Cambria Math"/>
            </w:rPr>
            <m:t xml:space="preserve">=-9025+433+627=-7965 Н≅-8000 </m:t>
          </m:r>
          <m:r>
            <m:rPr>
              <m:sty m:val="p"/>
            </m:rPr>
            <w:rPr>
              <w:rFonts w:ascii="Cambria Math" w:hAnsi="Cambria Math"/>
            </w:rPr>
            <m:t>H</m:t>
          </m:r>
        </m:oMath>
      </m:oMathPara>
    </w:p>
    <w:p w14:paraId="5F517802" w14:textId="7BD74FF8" w:rsidR="00A25229" w:rsidRPr="00A25229" w:rsidRDefault="00A25229" w:rsidP="004F3C14">
      <w:pPr>
        <w:spacing w:line="360" w:lineRule="auto"/>
        <w:ind w:firstLine="709"/>
        <w:jc w:val="both"/>
        <w:rPr>
          <w:i/>
        </w:rPr>
      </w:pPr>
      <w:r>
        <w:t xml:space="preserve">На рисунке </w:t>
      </w:r>
      <w:r w:rsidR="004F3C14">
        <w:t>7</w:t>
      </w:r>
      <w:r>
        <w:t>.1 приведена схема вала для расчета осевой силы</w:t>
      </w:r>
      <w:r w:rsidR="004F3C14">
        <w:t>.</w:t>
      </w:r>
    </w:p>
    <w:p w14:paraId="1A36D817" w14:textId="0E504663" w:rsidR="00394B45" w:rsidRPr="003A2C9B" w:rsidRDefault="005536A6" w:rsidP="003839B1">
      <w:pPr>
        <w:spacing w:line="360" w:lineRule="auto"/>
        <w:jc w:val="center"/>
        <w:rPr>
          <w:i/>
        </w:rPr>
      </w:pPr>
      <w:r>
        <w:rPr>
          <w:i/>
          <w:noProof/>
        </w:rPr>
        <w:lastRenderedPageBreak/>
        <w:drawing>
          <wp:inline distT="0" distB="0" distL="0" distR="0" wp14:anchorId="36F2EE79" wp14:editId="0770C059">
            <wp:extent cx="985264" cy="885825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0332" cy="91735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1E50EB" w14:textId="29C9B4B7" w:rsidR="00C52984" w:rsidRDefault="00BE05CC" w:rsidP="00BD1F0E">
      <w:pPr>
        <w:spacing w:line="360" w:lineRule="auto"/>
        <w:jc w:val="center"/>
      </w:pPr>
      <w:r>
        <w:t>Рис</w:t>
      </w:r>
      <w:r w:rsidR="00C848CB">
        <w:t>.</w:t>
      </w:r>
      <w:r>
        <w:t xml:space="preserve"> </w:t>
      </w:r>
      <w:r w:rsidR="004F3C14">
        <w:t>7</w:t>
      </w:r>
      <w:r w:rsidR="00802127">
        <w:t>.</w:t>
      </w:r>
      <w:r w:rsidRPr="004D0B3C">
        <w:t>1</w:t>
      </w:r>
      <w:r w:rsidR="004C05D6">
        <w:t>.</w:t>
      </w:r>
      <w:r w:rsidR="00394B45" w:rsidRPr="00064A86">
        <w:t xml:space="preserve"> Упрощенная схема вала </w:t>
      </w:r>
    </w:p>
    <w:p w14:paraId="0FBFF239" w14:textId="50F22B8D" w:rsidR="00C52984" w:rsidRDefault="00C52984" w:rsidP="00C9105E">
      <w:pPr>
        <w:spacing w:line="360" w:lineRule="auto"/>
        <w:ind w:right="461" w:firstLine="709"/>
        <w:jc w:val="both"/>
        <w:rPr>
          <w:b/>
          <w:bCs/>
        </w:rPr>
      </w:pPr>
      <w:r>
        <w:rPr>
          <w:b/>
          <w:bCs/>
        </w:rPr>
        <w:lastRenderedPageBreak/>
        <w:t xml:space="preserve">8. </w:t>
      </w:r>
      <w:r w:rsidRPr="00C52984">
        <w:rPr>
          <w:b/>
          <w:bCs/>
        </w:rPr>
        <w:t>Расчет радиальной силы, действующей на радиальные подшипники</w:t>
      </w:r>
    </w:p>
    <w:p w14:paraId="0F49E1EA" w14:textId="77777777" w:rsidR="004F3C14" w:rsidRPr="00BE05CC" w:rsidRDefault="004F3C14" w:rsidP="004F3C14">
      <w:pPr>
        <w:spacing w:line="360" w:lineRule="auto"/>
        <w:ind w:right="461" w:firstLine="709"/>
        <w:jc w:val="both"/>
        <w:rPr>
          <w:b/>
          <w:bCs/>
        </w:rPr>
      </w:pPr>
    </w:p>
    <w:p w14:paraId="48C77EEE" w14:textId="77777777" w:rsidR="00292E75" w:rsidRDefault="00292E75" w:rsidP="00292E75">
      <w:pPr>
        <w:spacing w:line="360" w:lineRule="auto"/>
        <w:ind w:firstLine="709"/>
        <w:jc w:val="both"/>
      </w:pPr>
      <w:r>
        <w:t>Радиальные гидравлические силы на рабочем колесе возникают при нарушении круговой симметрии параметров потока вокруг рабочего колеса. В разрабатываемой конструкции насоса применен лопаточный направляющий аппарат, который не нарушает круговую симметрию потока. Неравномерность потока в сборной камеры возникает из-за применения напорного патрубка. Однако принятые размеры сборной камеры исключают возникновение при этом существенных нарушений потока вокруг рабочего колеса. Поэтому в разрабатываемой проточной части радиальными гидравлическими силами на рабочем колесе пренебрегаем.</w:t>
      </w:r>
    </w:p>
    <w:p w14:paraId="285D461B" w14:textId="1493D455" w:rsidR="00292E75" w:rsidRPr="001D5EB5" w:rsidRDefault="00292E75" w:rsidP="00292E75">
      <w:pPr>
        <w:pStyle w:val="af5"/>
        <w:spacing w:line="360" w:lineRule="auto"/>
        <w:ind w:firstLine="709"/>
        <w:jc w:val="both"/>
      </w:pPr>
      <w:r>
        <w:t>Остаточный небаланс роторной сборк</w:t>
      </w:r>
      <w:r w:rsidR="005536A6">
        <w:t>и</w:t>
      </w:r>
      <w:r>
        <w:t xml:space="preserve"> принимаем равным 3% веса роторной сборки. </w:t>
      </w:r>
      <w:r w:rsidRPr="001D5EB5">
        <w:t>(</w:t>
      </w:r>
      <w:r w:rsidRPr="00F51ACC">
        <w:rPr>
          <w:rFonts w:ascii="Cambria Math" w:hAnsi="Cambria Math" w:cs="Cambria Math"/>
        </w:rPr>
        <w:t>𝐹</w:t>
      </w:r>
      <w:r w:rsidRPr="00F51ACC">
        <w:rPr>
          <w:rFonts w:ascii="Cambria Math" w:hAnsi="Cambria Math" w:cs="Cambria Math"/>
          <w:vertAlign w:val="subscript"/>
          <w:lang w:val="en-US"/>
        </w:rPr>
        <w:t>R</w:t>
      </w:r>
      <w:r w:rsidRPr="000E1AFD">
        <w:t>=</w:t>
      </w:r>
      <w:r>
        <w:t>40</w:t>
      </w:r>
      <w:r w:rsidRPr="000E1AFD">
        <w:t xml:space="preserve"> кг</w:t>
      </w:r>
      <w:r w:rsidRPr="001D5EB5">
        <w:rPr>
          <w:rFonts w:eastAsia="Calibri"/>
          <w:lang w:eastAsia="en-US"/>
        </w:rPr>
        <w:t>)</w:t>
      </w:r>
    </w:p>
    <w:p w14:paraId="083F67BB" w14:textId="56DAE005" w:rsidR="00BE05CC" w:rsidRDefault="004F3C14" w:rsidP="004F3C14">
      <w:r>
        <w:br w:type="page"/>
      </w:r>
    </w:p>
    <w:p w14:paraId="037B319A" w14:textId="5DA07064" w:rsidR="00412682" w:rsidRPr="00064A86" w:rsidRDefault="00412682" w:rsidP="00C9105E">
      <w:pPr>
        <w:spacing w:line="360" w:lineRule="auto"/>
        <w:ind w:firstLine="709"/>
        <w:rPr>
          <w:b/>
        </w:rPr>
      </w:pPr>
      <w:r w:rsidRPr="00064A86">
        <w:lastRenderedPageBreak/>
        <w:t xml:space="preserve"> </w:t>
      </w:r>
      <w:r w:rsidR="00C52984">
        <w:rPr>
          <w:b/>
        </w:rPr>
        <w:t>9</w:t>
      </w:r>
      <w:r w:rsidRPr="00064A86">
        <w:rPr>
          <w:b/>
        </w:rPr>
        <w:t>. Расчет подшипниковых опор</w:t>
      </w:r>
    </w:p>
    <w:p w14:paraId="44903A50" w14:textId="77777777" w:rsidR="003E6B9C" w:rsidRDefault="003E6B9C" w:rsidP="003E6B9C">
      <w:pPr>
        <w:spacing w:line="360" w:lineRule="auto"/>
        <w:ind w:firstLine="709"/>
        <w:jc w:val="both"/>
        <w:rPr>
          <w:rFonts w:ascii="TimesNewRomanPSMT" w:hAnsi="TimesNewRomanPSMT"/>
          <w:color w:val="000000"/>
        </w:rPr>
      </w:pPr>
      <w:r w:rsidRPr="003E6B9C">
        <w:rPr>
          <w:rFonts w:ascii="TimesNewRomanPSMT" w:hAnsi="TimesNewRomanPSMT"/>
          <w:color w:val="000000"/>
        </w:rPr>
        <w:t>Требования к подшипниковым опорам:</w:t>
      </w:r>
    </w:p>
    <w:p w14:paraId="347BC7FC" w14:textId="59184040" w:rsidR="003E6B9C" w:rsidRDefault="003E6B9C" w:rsidP="003E6B9C">
      <w:pPr>
        <w:spacing w:line="360" w:lineRule="auto"/>
        <w:ind w:firstLine="709"/>
        <w:jc w:val="both"/>
        <w:rPr>
          <w:rFonts w:ascii="TimesNewRomanPSMT" w:hAnsi="TimesNewRomanPSMT"/>
          <w:color w:val="000000"/>
        </w:rPr>
      </w:pPr>
      <w:r w:rsidRPr="003E6B9C">
        <w:rPr>
          <w:rFonts w:ascii="TimesNewRomanPSMT" w:hAnsi="TimesNewRomanPSMT"/>
          <w:color w:val="000000"/>
        </w:rPr>
        <w:t>- высокая надежность на всех режимах работы, включая пуски н остановки, а также</w:t>
      </w:r>
      <w:r>
        <w:rPr>
          <w:rFonts w:ascii="TimesNewRomanPSMT" w:hAnsi="TimesNewRomanPSMT"/>
          <w:color w:val="000000"/>
        </w:rPr>
        <w:t xml:space="preserve"> </w:t>
      </w:r>
      <w:r w:rsidRPr="003E6B9C">
        <w:rPr>
          <w:rFonts w:ascii="TimesNewRomanPSMT" w:hAnsi="TimesNewRomanPSMT"/>
          <w:color w:val="000000"/>
        </w:rPr>
        <w:t>ресурс не менее 50 тыс. ч;</w:t>
      </w:r>
    </w:p>
    <w:p w14:paraId="027A8C9F" w14:textId="1265AC39" w:rsidR="003E6B9C" w:rsidRDefault="003E6B9C" w:rsidP="003E6B9C">
      <w:pPr>
        <w:spacing w:line="360" w:lineRule="auto"/>
        <w:ind w:firstLine="709"/>
        <w:jc w:val="both"/>
        <w:rPr>
          <w:rFonts w:ascii="TimesNewRomanPSMT" w:hAnsi="TimesNewRomanPSMT"/>
          <w:color w:val="000000"/>
        </w:rPr>
      </w:pPr>
      <w:r w:rsidRPr="003E6B9C">
        <w:rPr>
          <w:rFonts w:ascii="TimesNewRomanPSMT" w:hAnsi="TimesNewRomanPSMT"/>
          <w:color w:val="000000"/>
        </w:rPr>
        <w:t>- работоспособность в среде с высокой температурой, давлением и возможным</w:t>
      </w:r>
      <w:r>
        <w:rPr>
          <w:rFonts w:ascii="TimesNewRomanPSMT" w:hAnsi="TimesNewRomanPSMT"/>
          <w:color w:val="000000"/>
        </w:rPr>
        <w:t xml:space="preserve"> </w:t>
      </w:r>
      <w:r w:rsidRPr="003E6B9C">
        <w:rPr>
          <w:rFonts w:ascii="TimesNewRomanPSMT" w:hAnsi="TimesNewRomanPSMT"/>
          <w:color w:val="000000"/>
        </w:rPr>
        <w:t>наличном мелких твердых частиц;</w:t>
      </w:r>
    </w:p>
    <w:p w14:paraId="50EC62C8" w14:textId="5C5B9827" w:rsidR="003E6B9C" w:rsidRPr="00963E98" w:rsidRDefault="003E6B9C" w:rsidP="003E6B9C">
      <w:pPr>
        <w:spacing w:line="360" w:lineRule="auto"/>
        <w:ind w:firstLine="709"/>
        <w:jc w:val="both"/>
        <w:rPr>
          <w:rFonts w:ascii="TimesNewRomanPSMT" w:hAnsi="TimesNewRomanPSMT"/>
          <w:color w:val="000000"/>
        </w:rPr>
      </w:pPr>
      <w:r w:rsidRPr="003E6B9C">
        <w:rPr>
          <w:rFonts w:ascii="TimesNewRomanPSMT" w:hAnsi="TimesNewRomanPSMT"/>
          <w:color w:val="000000"/>
        </w:rPr>
        <w:t>- отсутствие склонности материалов, применяемых для трущихся пар подшипников, к «</w:t>
      </w:r>
      <w:proofErr w:type="spellStart"/>
      <w:r w:rsidRPr="003E6B9C">
        <w:rPr>
          <w:rFonts w:ascii="TimesNewRomanPSMT" w:hAnsi="TimesNewRomanPSMT"/>
          <w:color w:val="000000"/>
        </w:rPr>
        <w:t>самосвариванию</w:t>
      </w:r>
      <w:proofErr w:type="spellEnd"/>
      <w:r w:rsidRPr="003E6B9C">
        <w:rPr>
          <w:rFonts w:ascii="TimesNewRomanPSMT" w:hAnsi="TimesNewRomanPSMT"/>
          <w:color w:val="000000"/>
        </w:rPr>
        <w:t>» и «схватыванию» при аварийном отсутствии питающей</w:t>
      </w:r>
      <w:r w:rsidR="00963E98" w:rsidRPr="00963E98">
        <w:rPr>
          <w:rFonts w:ascii="TimesNewRomanPSMT" w:hAnsi="TimesNewRomanPSMT"/>
          <w:color w:val="000000"/>
        </w:rPr>
        <w:t xml:space="preserve"> </w:t>
      </w:r>
      <w:r w:rsidRPr="003E6B9C">
        <w:rPr>
          <w:rFonts w:ascii="TimesNewRomanPSMT" w:hAnsi="TimesNewRomanPSMT"/>
          <w:color w:val="000000"/>
        </w:rPr>
        <w:t>жидкости</w:t>
      </w:r>
      <w:r w:rsidR="00963E98" w:rsidRPr="00963E98">
        <w:rPr>
          <w:rFonts w:ascii="TimesNewRomanPSMT" w:hAnsi="TimesNewRomanPSMT"/>
          <w:color w:val="000000"/>
        </w:rPr>
        <w:t>;</w:t>
      </w:r>
    </w:p>
    <w:p w14:paraId="48D0FCFB" w14:textId="37237491" w:rsidR="003E6B9C" w:rsidRDefault="003E6B9C" w:rsidP="003E6B9C">
      <w:pPr>
        <w:spacing w:line="360" w:lineRule="auto"/>
        <w:ind w:firstLine="709"/>
        <w:jc w:val="both"/>
        <w:rPr>
          <w:rFonts w:ascii="TimesNewRomanPSMT" w:hAnsi="TimesNewRomanPSMT"/>
          <w:color w:val="000000"/>
        </w:rPr>
      </w:pPr>
      <w:r w:rsidRPr="003E6B9C">
        <w:rPr>
          <w:rFonts w:ascii="TimesNewRomanPSMT" w:hAnsi="TimesNewRomanPSMT"/>
          <w:color w:val="000000"/>
        </w:rPr>
        <w:t>-</w:t>
      </w:r>
      <w:r>
        <w:rPr>
          <w:rFonts w:ascii="TimesNewRomanPSMT" w:hAnsi="TimesNewRomanPSMT"/>
          <w:color w:val="000000"/>
        </w:rPr>
        <w:t xml:space="preserve"> </w:t>
      </w:r>
      <w:r w:rsidRPr="003E6B9C">
        <w:rPr>
          <w:rFonts w:ascii="TimesNewRomanPSMT" w:hAnsi="TimesNewRomanPSMT"/>
          <w:color w:val="000000"/>
        </w:rPr>
        <w:t>к деформациям и фазовым превращениям при температуре до 400"С, к изменению</w:t>
      </w:r>
      <w:r>
        <w:rPr>
          <w:rFonts w:ascii="TimesNewRomanPSMT" w:hAnsi="TimesNewRomanPSMT"/>
          <w:color w:val="000000"/>
        </w:rPr>
        <w:t xml:space="preserve"> </w:t>
      </w:r>
      <w:r w:rsidRPr="003E6B9C">
        <w:rPr>
          <w:rFonts w:ascii="TimesNewRomanPSMT" w:hAnsi="TimesNewRomanPSMT"/>
          <w:color w:val="000000"/>
        </w:rPr>
        <w:t>размеров при проведении дезактивации контура моющими растворами;</w:t>
      </w:r>
    </w:p>
    <w:p w14:paraId="64B3B61D" w14:textId="03375B60" w:rsidR="003E6B9C" w:rsidRDefault="003E6B9C" w:rsidP="003E6B9C">
      <w:pPr>
        <w:spacing w:line="360" w:lineRule="auto"/>
        <w:ind w:firstLine="709"/>
        <w:jc w:val="both"/>
        <w:rPr>
          <w:rFonts w:ascii="TimesNewRomanPSMT" w:hAnsi="TimesNewRomanPSMT"/>
          <w:color w:val="000000"/>
        </w:rPr>
      </w:pPr>
      <w:r w:rsidRPr="003E6B9C">
        <w:rPr>
          <w:rFonts w:ascii="TimesNewRomanPSMT" w:hAnsi="TimesNewRomanPSMT"/>
          <w:color w:val="000000"/>
        </w:rPr>
        <w:t>- используемые материалы должны быть в максимальной степени технологичными, дешевыми и взаимно совместимыми;</w:t>
      </w:r>
    </w:p>
    <w:p w14:paraId="1911D745" w14:textId="1A98A358" w:rsidR="003E6B9C" w:rsidRDefault="003E6B9C" w:rsidP="003E6B9C">
      <w:pPr>
        <w:spacing w:line="360" w:lineRule="auto"/>
        <w:ind w:firstLine="709"/>
        <w:jc w:val="both"/>
        <w:rPr>
          <w:rFonts w:ascii="TimesNewRomanPSMT" w:hAnsi="TimesNewRomanPSMT"/>
          <w:color w:val="000000"/>
        </w:rPr>
      </w:pPr>
      <w:r w:rsidRPr="003E6B9C">
        <w:rPr>
          <w:rFonts w:ascii="TimesNewRomanPSMT" w:hAnsi="TimesNewRomanPSMT"/>
          <w:color w:val="000000"/>
        </w:rPr>
        <w:t>- нежелательно присутствие в материале подшипника элементов, которые под</w:t>
      </w:r>
      <w:r w:rsidRPr="003E6B9C">
        <w:rPr>
          <w:rFonts w:ascii="TimesNewRomanPSMT" w:hAnsi="TimesNewRomanPSMT"/>
          <w:color w:val="000000"/>
        </w:rPr>
        <w:br/>
        <w:t>облучением в реакторе приобретают долгоживущую наведенную радиоактивность;</w:t>
      </w:r>
    </w:p>
    <w:p w14:paraId="44E7F3F7" w14:textId="6CBF357E" w:rsidR="003E6B9C" w:rsidRDefault="003E6B9C" w:rsidP="003E6B9C">
      <w:pPr>
        <w:spacing w:line="360" w:lineRule="auto"/>
        <w:ind w:firstLine="709"/>
        <w:jc w:val="both"/>
        <w:rPr>
          <w:rFonts w:ascii="TimesNewRomanPSMT" w:hAnsi="TimesNewRomanPSMT"/>
          <w:color w:val="000000"/>
        </w:rPr>
      </w:pPr>
      <w:r w:rsidRPr="003E6B9C">
        <w:rPr>
          <w:rFonts w:ascii="TimesNewRomanPSMT" w:hAnsi="TimesNewRomanPSMT"/>
          <w:color w:val="000000"/>
        </w:rPr>
        <w:t>- недопустимо выделение из материалов подшипника коррозионно-опасных</w:t>
      </w:r>
      <w:r w:rsidRPr="003E6B9C">
        <w:rPr>
          <w:rFonts w:ascii="TimesNewRomanPSMT" w:hAnsi="TimesNewRomanPSMT"/>
          <w:color w:val="000000"/>
        </w:rPr>
        <w:br/>
        <w:t>веществ (например, фтора);</w:t>
      </w:r>
    </w:p>
    <w:p w14:paraId="6E1E7639" w14:textId="7E740A65" w:rsidR="003E6B9C" w:rsidRDefault="003E6B9C" w:rsidP="003E6B9C">
      <w:pPr>
        <w:spacing w:line="360" w:lineRule="auto"/>
        <w:ind w:firstLine="709"/>
        <w:jc w:val="both"/>
        <w:rPr>
          <w:rFonts w:ascii="TimesNewRomanPSMT" w:hAnsi="TimesNewRomanPSMT"/>
          <w:color w:val="000000"/>
        </w:rPr>
      </w:pPr>
      <w:r w:rsidRPr="003E6B9C">
        <w:rPr>
          <w:rFonts w:ascii="TimesNewRomanPSMT" w:hAnsi="TimesNewRomanPSMT"/>
          <w:color w:val="000000"/>
        </w:rPr>
        <w:t>- хорошая ремонтопригодность;</w:t>
      </w:r>
    </w:p>
    <w:p w14:paraId="3F919F1B" w14:textId="44BFCCFC" w:rsidR="003E6B9C" w:rsidRDefault="003E6B9C" w:rsidP="003E6B9C">
      <w:pPr>
        <w:spacing w:line="360" w:lineRule="auto"/>
        <w:ind w:firstLine="709"/>
        <w:jc w:val="both"/>
        <w:rPr>
          <w:rFonts w:ascii="TimesNewRomanPSMT" w:hAnsi="TimesNewRomanPSMT"/>
          <w:color w:val="000000"/>
        </w:rPr>
      </w:pPr>
      <w:r w:rsidRPr="003E6B9C">
        <w:rPr>
          <w:rFonts w:ascii="TimesNewRomanPSMT" w:hAnsi="TimesNewRomanPSMT"/>
          <w:color w:val="000000"/>
        </w:rPr>
        <w:t>- относительно малая чувствительность к изменению нагрузки, к нарушению</w:t>
      </w:r>
      <w:r w:rsidRPr="003E6B9C">
        <w:rPr>
          <w:rFonts w:ascii="TimesNewRomanPSMT" w:hAnsi="TimesNewRomanPSMT"/>
          <w:color w:val="000000"/>
        </w:rPr>
        <w:br/>
        <w:t xml:space="preserve">заданной соосности опор в процессе работы, достаточная </w:t>
      </w:r>
      <w:proofErr w:type="spellStart"/>
      <w:r w:rsidRPr="003E6B9C">
        <w:rPr>
          <w:rFonts w:ascii="TimesNewRomanPSMT" w:hAnsi="TimesNewRomanPSMT"/>
          <w:color w:val="000000"/>
        </w:rPr>
        <w:t>вибростойкость</w:t>
      </w:r>
      <w:proofErr w:type="spellEnd"/>
      <w:r w:rsidRPr="003E6B9C">
        <w:rPr>
          <w:rFonts w:ascii="TimesNewRomanPSMT" w:hAnsi="TimesNewRomanPSMT"/>
          <w:color w:val="000000"/>
        </w:rPr>
        <w:t>;</w:t>
      </w:r>
    </w:p>
    <w:p w14:paraId="47CA90EB" w14:textId="0D27C8F9" w:rsidR="003E6B9C" w:rsidRDefault="003E6B9C" w:rsidP="003E6B9C">
      <w:pPr>
        <w:spacing w:line="360" w:lineRule="auto"/>
        <w:ind w:firstLine="709"/>
        <w:jc w:val="both"/>
        <w:rPr>
          <w:rFonts w:ascii="TimesNewRomanPSMT" w:hAnsi="TimesNewRomanPSMT"/>
          <w:color w:val="000000"/>
        </w:rPr>
      </w:pPr>
      <w:r w:rsidRPr="003E6B9C">
        <w:rPr>
          <w:rFonts w:ascii="TimesNewRomanPSMT" w:hAnsi="TimesNewRomanPSMT"/>
          <w:color w:val="000000"/>
        </w:rPr>
        <w:t>- используемые для подшипников смазочно-охлаждающие жидкости должны быть</w:t>
      </w:r>
      <w:r w:rsidRPr="003E6B9C">
        <w:rPr>
          <w:rFonts w:ascii="TimesNewRomanPSMT" w:hAnsi="TimesNewRomanPSMT"/>
          <w:color w:val="000000"/>
        </w:rPr>
        <w:br/>
        <w:t>огнестойкими и нетоксичными.</w:t>
      </w:r>
    </w:p>
    <w:p w14:paraId="601EC088" w14:textId="14E23209" w:rsidR="00E719DF" w:rsidRPr="004F3C14" w:rsidRDefault="004F3C14" w:rsidP="006D68AA">
      <w:pPr>
        <w:tabs>
          <w:tab w:val="left" w:pos="9072"/>
        </w:tabs>
        <w:spacing w:line="360" w:lineRule="auto"/>
        <w:ind w:firstLine="709"/>
        <w:jc w:val="both"/>
        <w:rPr>
          <w:bCs/>
        </w:rPr>
      </w:pPr>
      <w:r>
        <w:rPr>
          <w:b/>
        </w:rPr>
        <w:t>9</w:t>
      </w:r>
      <w:r w:rsidR="00412682" w:rsidRPr="00064A86">
        <w:rPr>
          <w:b/>
        </w:rPr>
        <w:t xml:space="preserve">.1 </w:t>
      </w:r>
      <w:r w:rsidR="006D68AA" w:rsidRPr="006D68AA">
        <w:rPr>
          <w:b/>
        </w:rPr>
        <w:t>Расчет сдвоенного радиально-упорного подшипника</w:t>
      </w:r>
      <w:r w:rsidR="002F3010">
        <w:rPr>
          <w:b/>
        </w:rPr>
        <w:tab/>
      </w:r>
      <w:r w:rsidR="00E05651" w:rsidRPr="002F3010">
        <w:rPr>
          <w:bCs/>
        </w:rPr>
        <w:t>[7]</w:t>
      </w:r>
    </w:p>
    <w:p w14:paraId="11E299B3" w14:textId="7C947BD0" w:rsidR="006D68AA" w:rsidRPr="006D68AA" w:rsidRDefault="006D68AA" w:rsidP="006D68AA">
      <w:pPr>
        <w:spacing w:line="360" w:lineRule="auto"/>
        <w:ind w:left="709"/>
      </w:pPr>
      <m:oMathPara>
        <m:oMathParaPr>
          <m:jc m:val="left"/>
        </m:oMathParaPr>
        <m:oMath>
          <m:r>
            <w:rPr>
              <w:rFonts w:ascii="Cambria Math"/>
            </w:rPr>
            <m:t xml:space="preserve">n=2900 </m:t>
          </m:r>
          <m:r>
            <w:rPr>
              <w:rFonts w:ascii="Cambria Math"/>
            </w:rPr>
            <m:t>ми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н</m:t>
              </m:r>
            </m:e>
            <m: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sup>
          </m:sSup>
        </m:oMath>
      </m:oMathPara>
    </w:p>
    <w:p w14:paraId="3D2F294A" w14:textId="76A7EADD" w:rsidR="006D68AA" w:rsidRPr="006D68AA" w:rsidRDefault="006D68AA" w:rsidP="006D68AA">
      <w:pPr>
        <w:spacing w:line="360" w:lineRule="auto"/>
        <w:ind w:left="709"/>
      </w:pPr>
      <m:oMathPara>
        <m:oMathParaPr>
          <m:jc m:val="left"/>
        </m:oMathParaPr>
        <m:oMath>
          <m:r>
            <w:rPr>
              <w:rFonts w:ascii="Cambria Math"/>
              <w:lang w:val="en-US"/>
            </w:rPr>
            <m:t>d</m:t>
          </m:r>
          <m:r>
            <w:rPr>
              <w:rFonts w:ascii="Cambria Math"/>
            </w:rPr>
            <m:t xml:space="preserve">=160 </m:t>
          </m:r>
          <m:r>
            <w:rPr>
              <w:rFonts w:ascii="Cambria Math"/>
            </w:rPr>
            <m:t>мм</m:t>
          </m:r>
        </m:oMath>
      </m:oMathPara>
    </w:p>
    <w:p w14:paraId="554FDDBD" w14:textId="01AF8EDE" w:rsidR="006D68AA" w:rsidRPr="006A66B7" w:rsidRDefault="006D68AA" w:rsidP="006D68AA">
      <w:pPr>
        <w:spacing w:line="360" w:lineRule="auto"/>
        <w:ind w:firstLine="709"/>
      </w:pPr>
      <w:r w:rsidRPr="006A66B7">
        <w:t xml:space="preserve">Примем ресурс подшипников 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L</m:t>
                </m:r>
              </m:e>
              <m:sub>
                <m:r>
                  <w:rPr>
                    <w:rFonts w:ascii="Cambria Math"/>
                  </w:rPr>
                  <m:t>10</m:t>
                </m:r>
                <m:r>
                  <w:rPr>
                    <w:rFonts w:ascii="Cambria Math"/>
                  </w:rPr>
                  <m:t>h</m:t>
                </m:r>
              </m:sub>
            </m:sSub>
          </m:e>
        </m:d>
        <m:r>
          <w:rPr>
            <w:rFonts w:ascii="Cambria Math"/>
          </w:rPr>
          <m:t xml:space="preserve">=10 </m:t>
        </m:r>
        <m:r>
          <w:rPr>
            <w:rFonts w:ascii="Cambria Math"/>
          </w:rPr>
          <m:t>лет</m:t>
        </m:r>
        <m:r>
          <w:rPr>
            <w:rFonts w:ascii="Cambria Math"/>
          </w:rPr>
          <m:t xml:space="preserve">=87600 </m:t>
        </m:r>
        <m:r>
          <w:rPr>
            <w:rFonts w:ascii="Cambria Math"/>
          </w:rPr>
          <m:t>ч</m:t>
        </m:r>
      </m:oMath>
    </w:p>
    <w:p w14:paraId="73FA7E0A" w14:textId="136C2265" w:rsidR="006D68AA" w:rsidRPr="00E76441" w:rsidRDefault="006D68AA" w:rsidP="006D68AA">
      <w:pPr>
        <w:spacing w:line="360" w:lineRule="auto"/>
        <w:ind w:firstLine="709"/>
        <w:jc w:val="both"/>
      </w:pPr>
      <w:r w:rsidRPr="006A66B7">
        <w:t>Силы на опорах</w:t>
      </w:r>
      <w:r w:rsidR="00E76441" w:rsidRPr="00E76441">
        <w:t>.</w:t>
      </w:r>
    </w:p>
    <w:p w14:paraId="6BC2326D" w14:textId="77777777" w:rsidR="006D68AA" w:rsidRPr="006A66B7" w:rsidRDefault="006D68AA" w:rsidP="006D68AA">
      <w:pPr>
        <w:spacing w:line="360" w:lineRule="auto"/>
        <w:ind w:firstLine="709"/>
        <w:jc w:val="both"/>
      </w:pPr>
      <w:r w:rsidRPr="006A66B7">
        <w:t>Примем радиально-упорный сдвоенный шарикоподшипник, поэтому будем считать, что каждая из его частей принимает половину осевой и радиальной силы.</w:t>
      </w:r>
    </w:p>
    <w:p w14:paraId="141575EA" w14:textId="086579CD" w:rsidR="006D68AA" w:rsidRPr="00E76441" w:rsidRDefault="00894B4C" w:rsidP="00E76441">
      <w:pPr>
        <w:spacing w:line="360" w:lineRule="auto"/>
        <w:ind w:left="709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РАД</m:t>
              </m:r>
            </m:sub>
          </m:sSub>
          <m:r>
            <w:rPr>
              <w:rFonts w:ascii="Cambria Math"/>
            </w:rPr>
            <m:t xml:space="preserve">=196 </m:t>
          </m:r>
          <m:r>
            <w:rPr>
              <w:rFonts w:ascii="Cambria Math"/>
            </w:rPr>
            <m:t>Н</m:t>
          </m:r>
        </m:oMath>
      </m:oMathPara>
    </w:p>
    <w:p w14:paraId="16593E4B" w14:textId="33DE9B70" w:rsidR="006D68AA" w:rsidRPr="00E76441" w:rsidRDefault="00894B4C" w:rsidP="00E76441">
      <w:pPr>
        <w:spacing w:line="360" w:lineRule="auto"/>
        <w:ind w:left="709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r>
            <w:rPr>
              <w:rFonts w:ascii="Cambria Math"/>
            </w:rPr>
            <m:t>=4000 H</m:t>
          </m:r>
        </m:oMath>
      </m:oMathPara>
    </w:p>
    <w:p w14:paraId="78B78422" w14:textId="77777777" w:rsidR="006D68AA" w:rsidRPr="006A66B7" w:rsidRDefault="006D68AA" w:rsidP="006D68AA">
      <w:pPr>
        <w:spacing w:line="360" w:lineRule="auto"/>
        <w:ind w:firstLine="709"/>
        <w:jc w:val="both"/>
      </w:pPr>
      <w:r w:rsidRPr="006A66B7">
        <w:t>Условия эксплуатации подшипника - нормальные. Рабочая температура 50</w:t>
      </w:r>
      <w:r w:rsidRPr="006A66B7">
        <w:rPr>
          <w:vertAlign w:val="superscript"/>
        </w:rPr>
        <w:t>0</w:t>
      </w:r>
      <w:r w:rsidRPr="006A66B7">
        <w:t>.</w:t>
      </w:r>
    </w:p>
    <w:p w14:paraId="1FB86FD6" w14:textId="77777777" w:rsidR="00E76441" w:rsidRDefault="00E76441" w:rsidP="006D68AA">
      <w:pPr>
        <w:spacing w:line="360" w:lineRule="auto"/>
        <w:ind w:firstLine="709"/>
        <w:jc w:val="both"/>
      </w:pPr>
    </w:p>
    <w:p w14:paraId="06DF59E7" w14:textId="77777777" w:rsidR="00E76441" w:rsidRDefault="00E76441" w:rsidP="006D68AA">
      <w:pPr>
        <w:spacing w:line="360" w:lineRule="auto"/>
        <w:ind w:firstLine="709"/>
        <w:jc w:val="both"/>
      </w:pPr>
    </w:p>
    <w:p w14:paraId="3354F1BB" w14:textId="01A7366B" w:rsidR="006D68AA" w:rsidRPr="006A66B7" w:rsidRDefault="006D68AA" w:rsidP="006D68AA">
      <w:pPr>
        <w:spacing w:line="360" w:lineRule="auto"/>
        <w:ind w:firstLine="709"/>
        <w:jc w:val="both"/>
      </w:pPr>
      <w:r w:rsidRPr="006A66B7">
        <w:lastRenderedPageBreak/>
        <w:t xml:space="preserve">Предварительно принимаем подшипник </w:t>
      </w:r>
      <w:r>
        <w:t>1046932 ГОСТ 831-75 (серия диаметров 9, серия ширин 1)</w:t>
      </w:r>
      <w:r w:rsidRPr="006A66B7">
        <w:t>:</w:t>
      </w:r>
    </w:p>
    <w:p w14:paraId="5CCA63A1" w14:textId="3CCA2E09" w:rsidR="006D68AA" w:rsidRPr="00E76441" w:rsidRDefault="00E76441" w:rsidP="00E76441">
      <w:pPr>
        <w:spacing w:line="360" w:lineRule="auto"/>
        <w:ind w:left="709"/>
      </w:pPr>
      <m:oMathPara>
        <m:oMathParaPr>
          <m:jc m:val="left"/>
        </m:oMathParaPr>
        <m:oMath>
          <m:r>
            <w:rPr>
              <w:rFonts w:ascii="Cambria Math"/>
            </w:rPr>
            <m:t>d</m:t>
          </m:r>
          <m:r>
            <w:rPr>
              <w:rFonts w:ascii="Cambria Math"/>
            </w:rPr>
            <m:t>×</m:t>
          </m:r>
          <m:r>
            <w:rPr>
              <w:rFonts w:ascii="Cambria Math"/>
            </w:rPr>
            <m:t>D</m:t>
          </m:r>
          <m:r>
            <w:rPr>
              <w:rFonts w:ascii="Cambria Math"/>
            </w:rPr>
            <m:t>×</m:t>
          </m:r>
          <m:r>
            <w:rPr>
              <w:rFonts w:ascii="Cambria Math"/>
            </w:rPr>
            <m:t>B=160</m:t>
          </m:r>
          <m:r>
            <w:rPr>
              <w:rFonts w:ascii="Cambria Math"/>
            </w:rPr>
            <m:t>×</m:t>
          </m:r>
          <m:r>
            <w:rPr>
              <w:rFonts w:ascii="Cambria Math"/>
            </w:rPr>
            <m:t>220</m:t>
          </m:r>
          <m:r>
            <w:rPr>
              <w:rFonts w:ascii="Cambria Math"/>
            </w:rPr>
            <m:t>×</m:t>
          </m:r>
          <m:r>
            <w:rPr>
              <w:rFonts w:ascii="Cambria Math"/>
            </w:rPr>
            <m:t>28</m:t>
          </m:r>
        </m:oMath>
      </m:oMathPara>
    </w:p>
    <w:p w14:paraId="5B5D0961" w14:textId="23393C2A" w:rsidR="006D68AA" w:rsidRPr="00E76441" w:rsidRDefault="006D68AA" w:rsidP="00E76441">
      <w:pPr>
        <w:spacing w:line="360" w:lineRule="auto"/>
        <w:ind w:firstLine="709"/>
        <w:jc w:val="both"/>
        <w:rPr>
          <w:lang w:val="en-US"/>
        </w:rPr>
      </w:pPr>
      <w:r w:rsidRPr="006A66B7">
        <w:t>Базовая грузоподъемность</w:t>
      </w:r>
      <w:r w:rsidR="00E76441">
        <w:rPr>
          <w:lang w:val="en-US"/>
        </w:rPr>
        <w:t>:</w:t>
      </w:r>
    </w:p>
    <w:p w14:paraId="1B3DABAD" w14:textId="3BD660A9" w:rsidR="006D68AA" w:rsidRPr="00E76441" w:rsidRDefault="00894B4C" w:rsidP="00E76441">
      <w:pPr>
        <w:spacing w:line="360" w:lineRule="auto"/>
        <w:ind w:left="709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r</m:t>
              </m:r>
            </m:sub>
          </m:sSub>
          <m:r>
            <w:rPr>
              <w:rFonts w:ascii="Cambria Math"/>
            </w:rPr>
            <m:t>=173000 H</m:t>
          </m:r>
        </m:oMath>
      </m:oMathPara>
    </w:p>
    <w:p w14:paraId="27EFD2BB" w14:textId="3670405A" w:rsidR="006D68AA" w:rsidRPr="00E76441" w:rsidRDefault="006D68AA" w:rsidP="00E76441">
      <w:pPr>
        <w:spacing w:line="360" w:lineRule="auto"/>
        <w:ind w:firstLine="709"/>
        <w:jc w:val="both"/>
        <w:rPr>
          <w:lang w:val="en-US"/>
        </w:rPr>
      </w:pPr>
      <w:r w:rsidRPr="006A66B7">
        <w:t>Угол контакта</w:t>
      </w:r>
      <w:r w:rsidR="00E76441">
        <w:rPr>
          <w:lang w:val="en-US"/>
        </w:rPr>
        <w:t>:</w:t>
      </w:r>
    </w:p>
    <w:p w14:paraId="36742354" w14:textId="33B45143" w:rsidR="006D68AA" w:rsidRPr="00CE3B6B" w:rsidRDefault="00CE3B6B" w:rsidP="00CE3B6B">
      <w:pPr>
        <w:spacing w:line="360" w:lineRule="auto"/>
        <w:ind w:left="709"/>
        <w:jc w:val="both"/>
      </w:pPr>
      <m:oMathPara>
        <m:oMathParaPr>
          <m:jc m:val="left"/>
        </m:oMathParaPr>
        <m:oMath>
          <m:r>
            <w:rPr>
              <w:rFonts w:ascii="Cambria Math"/>
            </w:rPr>
            <m:t>α=3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6</m:t>
              </m:r>
            </m:e>
            <m:sup>
              <m:r>
                <w:rPr>
                  <w:rFonts w:ascii="Cambria Math"/>
                </w:rPr>
                <m:t>o</m:t>
              </m:r>
            </m:sup>
          </m:sSup>
        </m:oMath>
      </m:oMathPara>
    </w:p>
    <w:p w14:paraId="207C2DBA" w14:textId="32CDEB0B" w:rsidR="006D68AA" w:rsidRPr="006A66B7" w:rsidRDefault="006D68AA" w:rsidP="00E76441">
      <w:pPr>
        <w:spacing w:line="360" w:lineRule="auto"/>
        <w:ind w:firstLine="709"/>
        <w:jc w:val="both"/>
      </w:pPr>
      <w:r w:rsidRPr="006A66B7">
        <w:t xml:space="preserve">По таблице [2, </w:t>
      </w:r>
      <w:r w:rsidRPr="006A66B7">
        <w:rPr>
          <w:lang w:val="en-US"/>
        </w:rPr>
        <w:t>c</w:t>
      </w:r>
      <w:r w:rsidRPr="006A66B7">
        <w:t xml:space="preserve">. 114] определяем коэффициент осевой нагрузки </w:t>
      </w:r>
      <m:oMath>
        <m:r>
          <w:rPr>
            <w:rFonts w:ascii="Cambria Math"/>
          </w:rPr>
          <m:t>e=0,95</m:t>
        </m:r>
      </m:oMath>
    </w:p>
    <w:p w14:paraId="56F2F4BD" w14:textId="0B61975D" w:rsidR="006D68AA" w:rsidRPr="00E76441" w:rsidRDefault="006D68AA" w:rsidP="00E76441">
      <w:pPr>
        <w:spacing w:line="360" w:lineRule="auto"/>
        <w:ind w:firstLine="709"/>
        <w:jc w:val="both"/>
        <w:rPr>
          <w:lang w:val="en-US"/>
        </w:rPr>
      </w:pPr>
      <w:r w:rsidRPr="006A66B7">
        <w:t>Коэффициент вращения</w:t>
      </w:r>
      <w:r w:rsidR="00E76441">
        <w:rPr>
          <w:lang w:val="en-US"/>
        </w:rPr>
        <w:t>:</w:t>
      </w:r>
    </w:p>
    <w:p w14:paraId="41A3CB08" w14:textId="40D61FB1" w:rsidR="006D68AA" w:rsidRPr="00E76441" w:rsidRDefault="00E76441" w:rsidP="00E76441">
      <w:pPr>
        <w:spacing w:line="360" w:lineRule="auto"/>
        <w:ind w:left="709"/>
        <w:jc w:val="both"/>
      </w:pPr>
      <m:oMathPara>
        <m:oMathParaPr>
          <m:jc m:val="left"/>
        </m:oMathParaPr>
        <m:oMath>
          <m:r>
            <w:rPr>
              <w:rFonts w:ascii="Cambria Math"/>
            </w:rPr>
            <m:t>V=1</m:t>
          </m:r>
        </m:oMath>
      </m:oMathPara>
    </w:p>
    <w:p w14:paraId="43B0B99D" w14:textId="45A495FD" w:rsidR="006D68AA" w:rsidRPr="00E76441" w:rsidRDefault="00894B4C" w:rsidP="00E76441">
      <w:pPr>
        <w:spacing w:line="360" w:lineRule="auto"/>
        <w:ind w:left="709"/>
        <w:jc w:val="both"/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</m:num>
            <m:den>
              <m:r>
                <w:rPr>
                  <w:rFonts w:ascii="Cambria Math"/>
                </w:rPr>
                <m:t>V</m:t>
              </m:r>
              <m:r>
                <w:rPr>
                  <w:rFonts w:ascii="Cambria Math" w:hAnsi="Cambria Math" w:cs="Cambria Math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w:rPr>
                      <w:rFonts w:ascii="Cambria Math"/>
                    </w:rPr>
                    <m:t>РАД</m:t>
                  </m:r>
                </m:sub>
              </m:sSub>
            </m:den>
          </m:f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4000</m:t>
              </m:r>
            </m:num>
            <m:den>
              <m:r>
                <w:rPr>
                  <w:rFonts w:ascii="Cambria Math"/>
                </w:rPr>
                <m:t>1</m:t>
              </m:r>
              <m:r>
                <w:rPr>
                  <w:rFonts w:ascii="Cambria Math" w:hAnsi="Cambria Math" w:cs="Cambria Math"/>
                </w:rPr>
                <m:t>⋅196</m:t>
              </m:r>
            </m:den>
          </m:f>
          <m:r>
            <w:rPr>
              <w:rFonts w:ascii="Cambria Math"/>
            </w:rPr>
            <m:t>=20,4&gt;e</m:t>
          </m:r>
        </m:oMath>
      </m:oMathPara>
    </w:p>
    <w:p w14:paraId="6DCD8F5A" w14:textId="77777777" w:rsidR="006D68AA" w:rsidRPr="006A66B7" w:rsidRDefault="006D68AA" w:rsidP="00E76441">
      <w:pPr>
        <w:spacing w:line="360" w:lineRule="auto"/>
        <w:ind w:firstLine="709"/>
        <w:jc w:val="both"/>
      </w:pPr>
      <w:r w:rsidRPr="006A66B7">
        <w:t>тогда принимаем коэффициенты радиальной и осевой нагрузок:</w:t>
      </w:r>
    </w:p>
    <w:p w14:paraId="02016F4D" w14:textId="6DD9363E" w:rsidR="006D68AA" w:rsidRPr="00E76441" w:rsidRDefault="00E76441" w:rsidP="00E76441">
      <w:pPr>
        <w:spacing w:line="360" w:lineRule="auto"/>
        <w:ind w:left="709"/>
        <w:jc w:val="both"/>
      </w:pPr>
      <m:oMathPara>
        <m:oMathParaPr>
          <m:jc m:val="left"/>
        </m:oMathParaPr>
        <m:oMath>
          <m:r>
            <w:rPr>
              <w:rFonts w:ascii="Cambria Math"/>
            </w:rPr>
            <m:t>X=0,6</m:t>
          </m:r>
        </m:oMath>
      </m:oMathPara>
    </w:p>
    <w:p w14:paraId="0C179D57" w14:textId="253FD4FF" w:rsidR="006D68AA" w:rsidRPr="00E76441" w:rsidRDefault="00E76441" w:rsidP="00E76441">
      <w:pPr>
        <w:spacing w:line="360" w:lineRule="auto"/>
        <w:ind w:left="709"/>
        <w:jc w:val="both"/>
      </w:pPr>
      <m:oMathPara>
        <m:oMathParaPr>
          <m:jc m:val="left"/>
        </m:oMathParaPr>
        <m:oMath>
          <m:r>
            <w:rPr>
              <w:rFonts w:ascii="Cambria Math"/>
            </w:rPr>
            <m:t>Y=1,07</m:t>
          </m:r>
        </m:oMath>
      </m:oMathPara>
    </w:p>
    <w:p w14:paraId="00FBC736" w14:textId="1F8AAA99" w:rsidR="006D68AA" w:rsidRPr="00CE3B6B" w:rsidRDefault="006D68AA" w:rsidP="00E76441">
      <w:pPr>
        <w:spacing w:line="360" w:lineRule="auto"/>
        <w:ind w:firstLine="709"/>
        <w:jc w:val="both"/>
      </w:pPr>
      <w:r w:rsidRPr="006A66B7">
        <w:t>Расстояние от нагрузки до точки пересечения нормали к середине площадки контакта ПК и вала</w:t>
      </w:r>
      <w:r w:rsidR="00CE3B6B" w:rsidRPr="00CE3B6B">
        <w:t>:</w:t>
      </w:r>
    </w:p>
    <w:p w14:paraId="56161A5A" w14:textId="36380CE5" w:rsidR="006D68AA" w:rsidRPr="00CE3B6B" w:rsidRDefault="00CE3B6B" w:rsidP="00CE3B6B">
      <w:pPr>
        <w:spacing w:line="360" w:lineRule="auto"/>
        <w:ind w:left="709"/>
      </w:pPr>
      <m:oMathPara>
        <m:oMathParaPr>
          <m:jc m:val="left"/>
        </m:oMathParaPr>
        <m:oMath>
          <m:r>
            <w:rPr>
              <w:rFonts w:ascii="Cambria Math"/>
            </w:rPr>
            <m:t>a=0,5</m:t>
          </m:r>
          <m:r>
            <w:rPr>
              <w:rFonts w:ascii="Cambria Math" w:hAnsi="Cambria Math" w:cs="Cambria Math"/>
            </w:rPr>
            <m:t>⋅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B+0,5</m:t>
              </m:r>
              <m:r>
                <w:rPr>
                  <w:rFonts w:ascii="Cambria Math" w:hAnsi="Cambria Math" w:cs="Cambria Math"/>
                </w:rPr>
                <m:t>⋅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d+D</m:t>
                  </m:r>
                </m:e>
              </m:d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tgα</m:t>
              </m:r>
            </m:e>
          </m:d>
          <m:r>
            <w:rPr>
              <w:rFonts w:ascii="Cambria Math"/>
            </w:rPr>
            <m:t>=0,5</m:t>
          </m:r>
          <m:r>
            <w:rPr>
              <w:rFonts w:ascii="Cambria Math" w:hAnsi="Cambria Math" w:cs="Cambria Math"/>
            </w:rPr>
            <m:t>⋅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28+0,5</m:t>
              </m:r>
              <m:r>
                <w:rPr>
                  <w:rFonts w:ascii="Cambria Math" w:hAnsi="Cambria Math" w:cs="Cambria Math"/>
                </w:rPr>
                <m:t>⋅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60+220</m:t>
                  </m:r>
                </m:e>
              </m:d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tg36</m:t>
              </m:r>
            </m:e>
          </m:d>
          <m:r>
            <w:rPr>
              <w:rFonts w:ascii="Cambria Math"/>
            </w:rPr>
            <m:t xml:space="preserve">=60 </m:t>
          </m:r>
          <m:r>
            <w:rPr>
              <w:rFonts w:ascii="Cambria Math"/>
            </w:rPr>
            <m:t>мм</m:t>
          </m:r>
        </m:oMath>
      </m:oMathPara>
    </w:p>
    <w:p w14:paraId="28FDE50A" w14:textId="25BF79EA" w:rsidR="006D68AA" w:rsidRPr="00CE3B6B" w:rsidRDefault="006D68AA" w:rsidP="00E76441">
      <w:pPr>
        <w:spacing w:line="360" w:lineRule="auto"/>
        <w:ind w:firstLine="709"/>
        <w:jc w:val="both"/>
        <w:rPr>
          <w:lang w:val="en-US"/>
        </w:rPr>
      </w:pPr>
      <w:r w:rsidRPr="006A66B7">
        <w:t>Коэффициент безопасности</w:t>
      </w:r>
      <w:r w:rsidR="00CE3B6B">
        <w:rPr>
          <w:lang w:val="en-US"/>
        </w:rPr>
        <w:t>:</w:t>
      </w:r>
    </w:p>
    <w:p w14:paraId="2F486FB9" w14:textId="473F02DF" w:rsidR="006D68AA" w:rsidRPr="00CE3B6B" w:rsidRDefault="00894B4C" w:rsidP="00CE3B6B">
      <w:pPr>
        <w:spacing w:line="360" w:lineRule="auto"/>
        <w:ind w:left="709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K</m:t>
              </m:r>
            </m:e>
            <m:sub>
              <m:r>
                <w:rPr>
                  <w:rFonts w:ascii="Cambria Math"/>
                </w:rPr>
                <m:t>Б</m:t>
              </m:r>
            </m:sub>
          </m:sSub>
          <m:r>
            <w:rPr>
              <w:rFonts w:ascii="Cambria Math"/>
            </w:rPr>
            <m:t>=1,4</m:t>
          </m:r>
        </m:oMath>
      </m:oMathPara>
    </w:p>
    <w:p w14:paraId="08F2E3CD" w14:textId="3DB4C0AD" w:rsidR="006D68AA" w:rsidRPr="00CE3B6B" w:rsidRDefault="006D68AA" w:rsidP="00E76441">
      <w:pPr>
        <w:spacing w:line="360" w:lineRule="auto"/>
        <w:ind w:firstLine="709"/>
        <w:jc w:val="both"/>
        <w:rPr>
          <w:lang w:val="en-US"/>
        </w:rPr>
      </w:pPr>
      <w:r w:rsidRPr="006A66B7">
        <w:t>Температурный коэффициент</w:t>
      </w:r>
      <w:r w:rsidR="00CE3B6B">
        <w:rPr>
          <w:lang w:val="en-US"/>
        </w:rPr>
        <w:t>:</w:t>
      </w:r>
    </w:p>
    <w:p w14:paraId="6919EFE9" w14:textId="70F31E59" w:rsidR="006D68AA" w:rsidRPr="00CE3B6B" w:rsidRDefault="00894B4C" w:rsidP="00CE3B6B">
      <w:pPr>
        <w:spacing w:line="360" w:lineRule="auto"/>
        <w:ind w:left="709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К</m:t>
              </m:r>
            </m:e>
            <m:sub>
              <m:r>
                <w:rPr>
                  <w:rFonts w:ascii="Cambria Math"/>
                </w:rPr>
                <m:t>Т</m:t>
              </m:r>
            </m:sub>
          </m:sSub>
          <m:r>
            <w:rPr>
              <w:rFonts w:ascii="Cambria Math"/>
            </w:rPr>
            <m:t>=1</m:t>
          </m:r>
        </m:oMath>
      </m:oMathPara>
    </w:p>
    <w:p w14:paraId="23159F94" w14:textId="5A508F4D" w:rsidR="006D68AA" w:rsidRPr="00CE3B6B" w:rsidRDefault="006D68AA" w:rsidP="00E76441">
      <w:pPr>
        <w:spacing w:line="360" w:lineRule="auto"/>
        <w:ind w:firstLine="709"/>
        <w:jc w:val="both"/>
        <w:rPr>
          <w:lang w:val="en-US"/>
        </w:rPr>
      </w:pPr>
      <w:r w:rsidRPr="006A66B7">
        <w:t>Эквивалентная радиальная динамическая нагрузка</w:t>
      </w:r>
      <w:r w:rsidR="00CE3B6B">
        <w:rPr>
          <w:lang w:val="en-US"/>
        </w:rPr>
        <w:t>:</w:t>
      </w:r>
    </w:p>
    <w:p w14:paraId="1290AD25" w14:textId="215A8076" w:rsidR="00CE3B6B" w:rsidRPr="00CE3B6B" w:rsidRDefault="00894B4C" w:rsidP="00CE3B6B">
      <w:pPr>
        <w:spacing w:line="360" w:lineRule="auto"/>
        <w:ind w:left="709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R</m:t>
              </m:r>
            </m:e>
            <m:sub>
              <m:r>
                <w:rPr>
                  <w:rFonts w:ascii="Cambria Math"/>
                </w:rPr>
                <m:t>Е</m:t>
              </m:r>
            </m:sub>
          </m:sSub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X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V</m:t>
              </m:r>
              <m:r>
                <w:rPr>
                  <w:rFonts w:ascii="Cambria Math" w:hAnsi="Cambria Math" w:cs="Cambria Math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w:rPr>
                      <w:rFonts w:ascii="Cambria Math"/>
                    </w:rPr>
                    <m:t>РАД</m:t>
                  </m:r>
                </m:sub>
              </m:sSub>
              <m:r>
                <w:rPr>
                  <w:rFonts w:ascii="Cambria Math"/>
                </w:rPr>
                <m:t>+Y</m:t>
              </m:r>
              <m:r>
                <w:rPr>
                  <w:rFonts w:ascii="Cambria Math" w:hAnsi="Cambria Math" w:cs="Cambria Math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</m:e>
          </m:d>
          <m:r>
            <w:rPr>
              <w:rFonts w:ascii="Cambria Math" w:hAnsi="Cambria Math" w:cs="Cambria Math"/>
            </w:rPr>
            <m:t>⋅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K</m:t>
              </m:r>
            </m:e>
            <m:sub>
              <m:r>
                <w:rPr>
                  <w:rFonts w:ascii="Cambria Math"/>
                </w:rPr>
                <m:t>Б</m:t>
              </m:r>
            </m:sub>
          </m:sSub>
          <m:r>
            <w:rPr>
              <w:rFonts w:ascii="Cambria Math" w:hAnsi="Cambria Math" w:cs="Cambria Math"/>
            </w:rPr>
            <m:t>⋅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К</m:t>
              </m:r>
            </m:e>
            <m:sub>
              <m:r>
                <w:rPr>
                  <w:rFonts w:ascii="Cambria Math"/>
                </w:rPr>
                <m:t>Т</m:t>
              </m:r>
            </m:sub>
          </m:sSub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0,6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96+1,07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4000</m:t>
              </m:r>
            </m:e>
          </m:d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1,4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1=</m:t>
          </m:r>
        </m:oMath>
      </m:oMathPara>
    </w:p>
    <w:p w14:paraId="0F97B3C1" w14:textId="52A60525" w:rsidR="006D68AA" w:rsidRPr="00CE3B6B" w:rsidRDefault="00CE3B6B" w:rsidP="00CE3B6B">
      <w:pPr>
        <w:spacing w:line="360" w:lineRule="auto"/>
        <w:jc w:val="both"/>
      </w:pPr>
      <m:oMathPara>
        <m:oMathParaPr>
          <m:jc m:val="left"/>
        </m:oMathParaPr>
        <m:oMath>
          <m:r>
            <w:rPr>
              <w:rFonts w:ascii="Cambria Math"/>
            </w:rPr>
            <m:t>=6157 H</m:t>
          </m:r>
        </m:oMath>
      </m:oMathPara>
    </w:p>
    <w:p w14:paraId="49D7B56D" w14:textId="5E19EB85" w:rsidR="006D68AA" w:rsidRPr="00CE3B6B" w:rsidRDefault="006D68AA" w:rsidP="00E76441">
      <w:pPr>
        <w:spacing w:line="360" w:lineRule="auto"/>
        <w:ind w:firstLine="709"/>
        <w:jc w:val="both"/>
      </w:pPr>
      <w:r w:rsidRPr="006A66B7">
        <w:t xml:space="preserve">Обобщенный коэффициент, учитывающий совместное влияние особых свойств </w:t>
      </w:r>
      <w:proofErr w:type="spellStart"/>
      <w:r w:rsidRPr="006A66B7">
        <w:t>маталла</w:t>
      </w:r>
      <w:proofErr w:type="spellEnd"/>
      <w:r w:rsidRPr="006A66B7">
        <w:t xml:space="preserve"> и условий эксплуатации ПК</w:t>
      </w:r>
      <w:r w:rsidR="00CE3B6B" w:rsidRPr="00CE3B6B">
        <w:t>:</w:t>
      </w:r>
    </w:p>
    <w:p w14:paraId="7357E6EB" w14:textId="2E507068" w:rsidR="006D68AA" w:rsidRPr="00CE3B6B" w:rsidRDefault="00894B4C" w:rsidP="00CE3B6B">
      <w:pPr>
        <w:spacing w:line="360" w:lineRule="auto"/>
        <w:ind w:left="709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а</m:t>
              </m:r>
            </m:e>
            <m:sub>
              <m:r>
                <w:rPr>
                  <w:rFonts w:ascii="Cambria Math"/>
                </w:rPr>
                <m:t>23</m:t>
              </m:r>
            </m:sub>
          </m:sSub>
          <m:r>
            <w:rPr>
              <w:rFonts w:ascii="Cambria Math"/>
            </w:rPr>
            <m:t>=1</m:t>
          </m:r>
        </m:oMath>
      </m:oMathPara>
    </w:p>
    <w:p w14:paraId="0E42BAC9" w14:textId="236D3ADD" w:rsidR="006D68AA" w:rsidRPr="00CE3B6B" w:rsidRDefault="006D68AA" w:rsidP="00E76441">
      <w:pPr>
        <w:spacing w:line="360" w:lineRule="auto"/>
        <w:ind w:firstLine="709"/>
        <w:jc w:val="both"/>
        <w:rPr>
          <w:lang w:val="en-US"/>
        </w:rPr>
      </w:pPr>
      <w:r w:rsidRPr="006A66B7">
        <w:t>Показатель степени кривой усталости</w:t>
      </w:r>
      <w:r w:rsidR="00CE3B6B">
        <w:rPr>
          <w:lang w:val="en-US"/>
        </w:rPr>
        <w:t>:</w:t>
      </w:r>
    </w:p>
    <w:p w14:paraId="31047CC6" w14:textId="59C316A2" w:rsidR="006D68AA" w:rsidRPr="00CE3B6B" w:rsidRDefault="00CE3B6B" w:rsidP="00CE3B6B">
      <w:pPr>
        <w:spacing w:line="360" w:lineRule="auto"/>
        <w:ind w:left="709"/>
        <w:jc w:val="both"/>
      </w:pPr>
      <m:oMathPara>
        <m:oMathParaPr>
          <m:jc m:val="left"/>
        </m:oMathParaPr>
        <m:oMath>
          <m:r>
            <w:rPr>
              <w:rFonts w:ascii="Cambria Math"/>
            </w:rPr>
            <m:t>р</m:t>
          </m:r>
          <m:r>
            <w:rPr>
              <w:rFonts w:ascii="Cambria Math"/>
            </w:rPr>
            <m:t>=3</m:t>
          </m:r>
        </m:oMath>
      </m:oMathPara>
    </w:p>
    <w:p w14:paraId="143383E9" w14:textId="77777777" w:rsidR="006D68AA" w:rsidRPr="006A66B7" w:rsidRDefault="006D68AA" w:rsidP="00E76441">
      <w:pPr>
        <w:spacing w:line="360" w:lineRule="auto"/>
        <w:ind w:firstLine="709"/>
        <w:jc w:val="both"/>
      </w:pPr>
      <w:r w:rsidRPr="006A66B7">
        <w:t>Расчетный скорректированный ресурс ПК 336328Л1</w:t>
      </w:r>
    </w:p>
    <w:p w14:paraId="17583C2B" w14:textId="6227A5E7" w:rsidR="006D68AA" w:rsidRPr="00CE3B6B" w:rsidRDefault="00894B4C" w:rsidP="00CE3B6B">
      <w:pPr>
        <w:spacing w:line="360" w:lineRule="auto"/>
        <w:ind w:left="709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L</m:t>
              </m:r>
            </m:e>
            <m:sub>
              <m:r>
                <w:rPr>
                  <w:rFonts w:ascii="Cambria Math"/>
                </w:rPr>
                <m:t>10a</m:t>
              </m:r>
              <m:r>
                <w:rPr>
                  <w:rFonts w:ascii="Cambria Math"/>
                </w:rPr>
                <m:t>h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6</m:t>
                  </m:r>
                </m:sup>
              </m:sSup>
              <m:r>
                <w:rPr>
                  <w:rFonts w:ascii="Cambria Math" w:hAnsi="Cambria Math" w:cs="Cambria Math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a</m:t>
                  </m:r>
                </m:e>
                <m:sub>
                  <m:r>
                    <w:rPr>
                      <w:rFonts w:ascii="Cambria Math"/>
                    </w:rPr>
                    <m:t>23</m:t>
                  </m:r>
                </m:sub>
              </m:sSub>
              <m:r>
                <w:rPr>
                  <w:rFonts w:ascii="Cambria Math" w:hAnsi="Cambria Math" w:cs="Cambria Math"/>
                </w:rPr>
                <m:t>⋅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</w:rPr>
                            <m:t>Cr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E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r>
                    <w:rPr>
                      <w:rFonts w:ascii="Cambria Math"/>
                    </w:rPr>
                    <m:t>p</m:t>
                  </m:r>
                </m:sup>
              </m:sSup>
            </m:num>
            <m:den>
              <m:r>
                <w:rPr>
                  <w:rFonts w:ascii="Cambria Math"/>
                </w:rPr>
                <m:t>60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n</m:t>
              </m:r>
            </m:den>
          </m:f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6</m:t>
                  </m:r>
                </m:sup>
              </m:sSup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</m:t>
              </m:r>
              <m:r>
                <w:rPr>
                  <w:rFonts w:ascii="Cambria Math" w:hAnsi="Cambria Math" w:cs="Cambria Math"/>
                </w:rPr>
                <m:t>⋅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</w:rPr>
                            <m:t>173000</m:t>
                          </m:r>
                        </m:num>
                        <m:den>
                          <m:r>
                            <w:rPr>
                              <w:rFonts w:ascii="Cambria Math"/>
                            </w:rPr>
                            <m:t>6157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/>
                    </w:rPr>
                    <m:t>3</m:t>
                  </m:r>
                </m:sup>
              </m:sSup>
            </m:num>
            <m:den>
              <m:r>
                <w:rPr>
                  <w:rFonts w:ascii="Cambria Math"/>
                </w:rPr>
                <m:t>60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2900</m:t>
              </m:r>
            </m:den>
          </m:f>
          <m:r>
            <w:rPr>
              <w:rFonts w:ascii="Cambria Math"/>
            </w:rPr>
            <m:t xml:space="preserve">=127500 </m:t>
          </m:r>
          <m:r>
            <w:rPr>
              <w:rFonts w:ascii="Cambria Math"/>
            </w:rPr>
            <m:t>ч</m:t>
          </m:r>
        </m:oMath>
      </m:oMathPara>
    </w:p>
    <w:p w14:paraId="43E00C91" w14:textId="77777777" w:rsidR="00954BFE" w:rsidRDefault="00954BFE" w:rsidP="00CE3B6B">
      <w:pPr>
        <w:spacing w:line="360" w:lineRule="auto"/>
        <w:ind w:left="709"/>
        <w:jc w:val="both"/>
      </w:pPr>
    </w:p>
    <w:p w14:paraId="2F08EBC7" w14:textId="76303E3F" w:rsidR="006D68AA" w:rsidRPr="00CE3B6B" w:rsidRDefault="00CE3B6B" w:rsidP="00CE3B6B">
      <w:pPr>
        <w:spacing w:line="360" w:lineRule="auto"/>
        <w:ind w:left="709"/>
        <w:jc w:val="both"/>
      </w:pPr>
      <m:oMathPara>
        <m:oMathParaPr>
          <m:jc m:val="left"/>
        </m:oMathParaPr>
        <m:oMath>
          <m:r>
            <w:rPr>
              <w:rFonts w:ascii="Cambria Math"/>
            </w:rPr>
            <w:lastRenderedPageBreak/>
            <m:t>[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L</m:t>
              </m:r>
            </m:e>
            <m:sub>
              <m:r>
                <w:rPr>
                  <w:rFonts w:ascii="Cambria Math"/>
                </w:rPr>
                <m:t>10</m:t>
              </m:r>
              <m:r>
                <w:rPr>
                  <w:rFonts w:ascii="Cambria Math"/>
                </w:rPr>
                <m:t>h</m:t>
              </m:r>
            </m:sub>
          </m:sSub>
          <m:r>
            <w:rPr>
              <w:rFonts w:ascii="Cambria Math"/>
            </w:rPr>
            <m:t>]=</m:t>
          </m:r>
          <m:r>
            <w:rPr>
              <w:rFonts w:ascii="Cambria Math"/>
            </w:rPr>
            <m:t>87600</m:t>
          </m:r>
          <m:r>
            <w:rPr>
              <w:rFonts w:ascii="Cambria Math"/>
            </w:rPr>
            <m:t>&lt;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L</m:t>
              </m:r>
            </m:e>
            <m:sub>
              <m:r>
                <w:rPr>
                  <w:rFonts w:ascii="Cambria Math"/>
                </w:rPr>
                <m:t>10a</m:t>
              </m:r>
              <m:r>
                <w:rPr>
                  <w:rFonts w:ascii="Cambria Math"/>
                </w:rPr>
                <m:t>h</m:t>
              </m:r>
            </m:sub>
          </m:sSub>
          <m:r>
            <w:rPr>
              <w:rFonts w:ascii="Cambria Math"/>
            </w:rPr>
            <m:t xml:space="preserve">=127500 </m:t>
          </m:r>
          <m:r>
            <w:rPr>
              <w:rFonts w:ascii="Cambria Math"/>
            </w:rPr>
            <m:t>ч</m:t>
          </m:r>
        </m:oMath>
      </m:oMathPara>
    </w:p>
    <w:p w14:paraId="044A06F1" w14:textId="77777777" w:rsidR="006D68AA" w:rsidRDefault="006D68AA" w:rsidP="00E76441">
      <w:pPr>
        <w:spacing w:line="360" w:lineRule="auto"/>
        <w:ind w:firstLine="709"/>
        <w:jc w:val="both"/>
      </w:pPr>
      <w:r w:rsidRPr="006A66B7">
        <w:t xml:space="preserve">Полученный ресурс </w:t>
      </w:r>
      <w:r>
        <w:t xml:space="preserve">меньше </w:t>
      </w:r>
      <w:r w:rsidRPr="00931A4E">
        <w:rPr>
          <w:position w:val="-12"/>
        </w:rPr>
        <w:object w:dxaOrig="580" w:dyaOrig="360" w14:anchorId="20AC6D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8.75pt" o:ole="">
            <v:imagedata r:id="rId75" o:title=""/>
          </v:shape>
          <o:OLEObject Type="Embed" ProgID="Equation.DSMT4" ShapeID="_x0000_i1025" DrawAspect="Content" ObjectID="_1653595253" r:id="rId76"/>
        </w:object>
      </w:r>
      <w:r w:rsidRPr="006A66B7">
        <w:t xml:space="preserve">, </w:t>
      </w:r>
      <w:r>
        <w:t xml:space="preserve">поэтому </w:t>
      </w:r>
      <w:r w:rsidRPr="006A66B7">
        <w:t xml:space="preserve">данный подшипник </w:t>
      </w:r>
      <w:r>
        <w:t>нельзя</w:t>
      </w:r>
      <w:r w:rsidRPr="006A66B7">
        <w:t xml:space="preserve"> применить в насосе.</w:t>
      </w:r>
    </w:p>
    <w:p w14:paraId="1ABF4272" w14:textId="305ABB1E" w:rsidR="00AC22AE" w:rsidRPr="00064A86" w:rsidRDefault="004F3C14" w:rsidP="004F3C14">
      <w:pPr>
        <w:spacing w:line="360" w:lineRule="auto"/>
        <w:ind w:firstLine="709"/>
        <w:jc w:val="both"/>
      </w:pPr>
      <w:r>
        <w:rPr>
          <w:b/>
        </w:rPr>
        <w:t>9</w:t>
      </w:r>
      <w:r w:rsidR="00064A86">
        <w:rPr>
          <w:b/>
        </w:rPr>
        <w:t>.</w:t>
      </w:r>
      <w:r w:rsidR="003F1FA1">
        <w:rPr>
          <w:b/>
        </w:rPr>
        <w:t>2</w:t>
      </w:r>
      <w:r w:rsidR="00064A86" w:rsidRPr="00064A86">
        <w:rPr>
          <w:b/>
        </w:rPr>
        <w:t xml:space="preserve"> Расчет </w:t>
      </w:r>
      <w:proofErr w:type="spellStart"/>
      <w:r w:rsidR="00064A86">
        <w:rPr>
          <w:b/>
        </w:rPr>
        <w:t>гидро</w:t>
      </w:r>
      <w:r w:rsidR="00B8629A">
        <w:rPr>
          <w:b/>
        </w:rPr>
        <w:t>ста</w:t>
      </w:r>
      <w:r w:rsidR="00AC2E86">
        <w:rPr>
          <w:b/>
        </w:rPr>
        <w:t>тодинам</w:t>
      </w:r>
      <w:r w:rsidR="00B8629A">
        <w:rPr>
          <w:b/>
        </w:rPr>
        <w:t>ического</w:t>
      </w:r>
      <w:proofErr w:type="spellEnd"/>
      <w:r w:rsidR="00064A86">
        <w:rPr>
          <w:b/>
        </w:rPr>
        <w:t xml:space="preserve"> подшипника</w:t>
      </w:r>
    </w:p>
    <w:p w14:paraId="3664C25E" w14:textId="224C9A00" w:rsidR="00064A86" w:rsidRPr="00064A86" w:rsidRDefault="00064A86" w:rsidP="00182AE6">
      <w:pPr>
        <w:spacing w:line="360" w:lineRule="auto"/>
        <w:ind w:left="-142" w:firstLine="851"/>
        <w:jc w:val="both"/>
      </w:pPr>
      <w:r w:rsidRPr="00064A86">
        <w:t xml:space="preserve">Диаметр вала </w:t>
      </w:r>
      <m:oMath>
        <m:r>
          <w:rPr>
            <w:rFonts w:ascii="Cambria Math" w:hAnsi="Cambria Math"/>
          </w:rPr>
          <m:t xml:space="preserve">d=252 </m:t>
        </m:r>
        <m:r>
          <m:rPr>
            <m:sty m:val="p"/>
          </m:rPr>
          <w:rPr>
            <w:rFonts w:ascii="Cambria Math"/>
          </w:rPr>
          <m:t>мм</m:t>
        </m:r>
      </m:oMath>
    </w:p>
    <w:p w14:paraId="52815768" w14:textId="4BE922D6" w:rsidR="00064A86" w:rsidRPr="00064A86" w:rsidRDefault="00064A86" w:rsidP="00182AE6">
      <w:pPr>
        <w:spacing w:line="360" w:lineRule="auto"/>
        <w:ind w:left="-142" w:firstLine="851"/>
        <w:jc w:val="both"/>
      </w:pPr>
      <w:r w:rsidRPr="00064A86">
        <w:t xml:space="preserve">Ширина буртика </w:t>
      </w:r>
      <m:oMath>
        <m:r>
          <w:rPr>
            <w:rFonts w:ascii="Cambria Math" w:hAnsi="Cambria Math"/>
          </w:rPr>
          <m:t xml:space="preserve">l=477 </m:t>
        </m:r>
        <m:r>
          <m:rPr>
            <m:sty m:val="p"/>
          </m:rPr>
          <w:rPr>
            <w:rFonts w:ascii="Cambria Math"/>
          </w:rPr>
          <m:t>мм</m:t>
        </m:r>
      </m:oMath>
    </w:p>
    <w:p w14:paraId="470300A8" w14:textId="3F39E697" w:rsidR="00064A86" w:rsidRPr="00064A86" w:rsidRDefault="00064A86" w:rsidP="00182AE6">
      <w:pPr>
        <w:spacing w:line="360" w:lineRule="auto"/>
        <w:ind w:left="-142" w:firstLine="851"/>
        <w:jc w:val="both"/>
      </w:pPr>
      <w:r w:rsidRPr="00064A86">
        <w:t xml:space="preserve">Длинна дроссел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=39 </m:t>
        </m:r>
        <m:r>
          <m:rPr>
            <m:sty m:val="p"/>
          </m:rPr>
          <w:rPr>
            <w:rFonts w:ascii="Cambria Math"/>
          </w:rPr>
          <m:t>мм</m:t>
        </m:r>
      </m:oMath>
    </w:p>
    <w:p w14:paraId="593CF8A2" w14:textId="4A9C91B1" w:rsidR="00064A86" w:rsidRPr="00064A86" w:rsidRDefault="00064A86" w:rsidP="00182AE6">
      <w:pPr>
        <w:spacing w:line="360" w:lineRule="auto"/>
        <w:ind w:left="-142" w:firstLine="851"/>
        <w:jc w:val="both"/>
      </w:pPr>
      <w:r w:rsidRPr="00064A86">
        <w:t>Зазор радиальный</w:t>
      </w:r>
      <w:r w:rsidR="00126C7D" w:rsidRPr="00126C7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=1 </m:t>
        </m:r>
        <m:r>
          <m:rPr>
            <m:sty m:val="p"/>
          </m:rPr>
          <w:rPr>
            <w:rFonts w:ascii="Cambria Math"/>
          </w:rPr>
          <m:t>мм</m:t>
        </m:r>
      </m:oMath>
    </w:p>
    <w:p w14:paraId="131B4342" w14:textId="59E29E4E" w:rsidR="00064A86" w:rsidRPr="00064A86" w:rsidRDefault="00064A86" w:rsidP="00182AE6">
      <w:pPr>
        <w:spacing w:line="360" w:lineRule="auto"/>
        <w:ind w:left="-142" w:firstLine="851"/>
        <w:jc w:val="both"/>
      </w:pPr>
      <w:r w:rsidRPr="00064A86">
        <w:t>Радиальная нагрузка</w:t>
      </w:r>
      <w:r w:rsidR="00126C7D" w:rsidRPr="00126C7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=400 </m:t>
        </m:r>
        <m:r>
          <m:rPr>
            <m:sty m:val="p"/>
          </m:rPr>
          <w:rPr>
            <w:rFonts w:ascii="Cambria Math"/>
          </w:rPr>
          <m:t>Н</m:t>
        </m:r>
      </m:oMath>
      <w:r w:rsidR="00182AE6" w:rsidRPr="00064A86">
        <w:t xml:space="preserve"> </w:t>
      </w:r>
      <w:r w:rsidRPr="00064A86">
        <w:t xml:space="preserve">= </w:t>
      </w:r>
      <w:r w:rsidR="00584FE5" w:rsidRPr="00584FE5">
        <w:t>4</w:t>
      </w:r>
      <w:r w:rsidRPr="00064A86">
        <w:t>0 кгс</w:t>
      </w:r>
    </w:p>
    <w:p w14:paraId="17EFFDBE" w14:textId="77777777" w:rsidR="00064A86" w:rsidRPr="00064A86" w:rsidRDefault="00064A86" w:rsidP="00A431D7">
      <w:pPr>
        <w:spacing w:line="360" w:lineRule="auto"/>
        <w:ind w:left="-142" w:firstLine="851"/>
        <w:jc w:val="both"/>
      </w:pPr>
      <w:r w:rsidRPr="00064A86">
        <w:t xml:space="preserve">Подшипник питается натрием под давлением, создаваемым рабочим колесом насоса. Напор на выходе из рабочего колеса насоса равен </w:t>
      </w:r>
      <w:r w:rsidR="009F61E9">
        <w:t>90</w:t>
      </w:r>
      <w:r w:rsidRPr="00064A86">
        <w:t xml:space="preserve"> м. ст. </w:t>
      </w:r>
      <w:r w:rsidRPr="00064A86">
        <w:rPr>
          <w:lang w:val="en-US"/>
        </w:rPr>
        <w:t>Na</w:t>
      </w:r>
      <w:r w:rsidRPr="00064A86">
        <w:t xml:space="preserve">. Температура натрия при номинальном режиме равна 300 </w:t>
      </w:r>
      <w:r w:rsidRPr="00064A86">
        <w:rPr>
          <w:vertAlign w:val="superscript"/>
        </w:rPr>
        <w:t>0</w:t>
      </w:r>
      <w:r w:rsidRPr="00064A86">
        <w:t>С, при этом натрий имеет следующие физические свойства [9]:</w:t>
      </w:r>
    </w:p>
    <w:p w14:paraId="6CE60F6D" w14:textId="6B003EF7" w:rsidR="00064A86" w:rsidRPr="00D9402D" w:rsidRDefault="00D9402D" w:rsidP="00D9402D">
      <w:pPr>
        <w:spacing w:line="360" w:lineRule="auto"/>
        <w:ind w:left="709"/>
        <w:jc w:val="both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ρ=845 </m:t>
          </m:r>
          <m:f>
            <m:fPr>
              <m:ctrlPr>
                <w:rPr>
                  <w:rFonts w:ascii="Cambria Math" w:hAnsi="Cambria Math"/>
                  <w:iCs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</w:rPr>
                <m:t>кгс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Cs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/>
                    </w:rPr>
                    <m:t>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/>
                    </w:rPr>
                    <m:t>3</m:t>
                  </m:r>
                </m:sup>
              </m:sSup>
            </m:den>
          </m:f>
        </m:oMath>
      </m:oMathPara>
    </w:p>
    <w:p w14:paraId="50EACBA6" w14:textId="1370020F" w:rsidR="00064A86" w:rsidRPr="004C31A6" w:rsidRDefault="00D9402D" w:rsidP="004C31A6">
      <w:pPr>
        <w:spacing w:line="360" w:lineRule="auto"/>
        <w:ind w:left="709"/>
        <w:jc w:val="both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Arial"/>
              <w:shd w:val="clear" w:color="auto" w:fill="FFFFFF"/>
            </w:rPr>
            <m:t>λ</m:t>
          </m:r>
          <m:r>
            <m:rPr>
              <m:sty m:val="p"/>
            </m:rPr>
            <w:rPr>
              <w:rFonts w:ascii="Cambria Math" w:hAnsi="Arial" w:cs="Arial"/>
              <w:shd w:val="clear" w:color="auto" w:fill="FFFFFF"/>
            </w:rPr>
            <m:t>=59</m:t>
          </m:r>
          <m:r>
            <w:rPr>
              <w:rFonts w:ascii="Cambria Math" w:hAnsi="Arial" w:cs="Arial"/>
              <w:shd w:val="clear" w:color="auto" w:fill="FFFFFF"/>
              <w:lang w:val="en-US"/>
            </w:rPr>
            <m:t xml:space="preserve">,1 </m:t>
          </m:r>
          <m:f>
            <m:fPr>
              <m:ctrlPr>
                <w:rPr>
                  <w:rFonts w:ascii="Cambria Math" w:hAnsi="Cambria Math"/>
                  <w:iCs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</w:rPr>
                <m:t>ккал</m:t>
              </m:r>
            </m:num>
            <m:den>
              <m:r>
                <m:rPr>
                  <m:sty m:val="p"/>
                </m:rPr>
                <w:rPr>
                  <w:rFonts w:ascii="Cambria Math"/>
                </w:rPr>
                <m:t>м</m:t>
              </m:r>
              <m:r>
                <m:rPr>
                  <m:sty m:val="p"/>
                </m:rPr>
                <w:rPr>
                  <w:rFonts w:ascii="Cambria Math" w:hAnsi="Cambria Math" w:cs="Cambria Math"/>
                </w:rPr>
                <m:t>⋅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час</m:t>
              </m:r>
              <m:r>
                <m:rPr>
                  <m:sty m:val="p"/>
                </m:rPr>
                <w:rPr>
                  <w:rFonts w:ascii="Cambria Math" w:hAnsi="Cambria Math" w:cs="Cambria Math"/>
                </w:rPr>
                <m:t>⋅</m:t>
              </m:r>
              <m:r>
                <m:rPr>
                  <m:sty m:val="p"/>
                </m:rPr>
                <w:rPr>
                  <w:rFonts w:ascii="Cambria Math" w:hAnsi="Cambria Math" w:cs="Arial"/>
                  <w:color w:val="222222"/>
                  <w:shd w:val="clear" w:color="auto" w:fill="FFFFFF"/>
                </w:rPr>
                <m:t>°С</m:t>
              </m:r>
            </m:den>
          </m:f>
        </m:oMath>
      </m:oMathPara>
    </w:p>
    <w:p w14:paraId="5A936D4E" w14:textId="59B378B4" w:rsidR="00064A86" w:rsidRPr="004C31A6" w:rsidRDefault="00894B4C" w:rsidP="004C31A6">
      <w:pPr>
        <w:spacing w:line="360" w:lineRule="auto"/>
        <w:ind w:left="709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r>
            <w:rPr>
              <w:rFonts w:ascii="Cambria Math" w:hAnsi="Cambria Math"/>
            </w:rPr>
            <m:t xml:space="preserve">=0,304 </m:t>
          </m:r>
          <m:f>
            <m:fPr>
              <m:ctrlPr>
                <w:rPr>
                  <w:rFonts w:ascii="Cambria Math" w:hAnsi="Cambria Math"/>
                  <w:iCs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</w:rPr>
                <m:t>ккал</m:t>
              </m:r>
            </m:num>
            <m:den>
              <m:r>
                <m:rPr>
                  <m:sty m:val="p"/>
                </m:rPr>
                <w:rPr>
                  <w:rFonts w:ascii="Cambria Math"/>
                </w:rPr>
                <m:t>кгс</m:t>
              </m:r>
              <m:r>
                <m:rPr>
                  <m:sty m:val="p"/>
                </m:rPr>
                <w:rPr>
                  <w:rFonts w:ascii="Cambria Math" w:hAnsi="Cambria Math" w:cs="Cambria Math"/>
                </w:rPr>
                <m:t>⋅</m:t>
              </m:r>
              <m:r>
                <m:rPr>
                  <m:sty m:val="p"/>
                </m:rPr>
                <w:rPr>
                  <w:rFonts w:ascii="Cambria Math" w:hAnsi="Cambria Math" w:cs="Arial"/>
                  <w:color w:val="222222"/>
                  <w:shd w:val="clear" w:color="auto" w:fill="FFFFFF"/>
                </w:rPr>
                <m:t>°С</m:t>
              </m:r>
            </m:den>
          </m:f>
        </m:oMath>
      </m:oMathPara>
    </w:p>
    <w:p w14:paraId="64D5268B" w14:textId="646B2317" w:rsidR="00064A86" w:rsidRPr="00584FE5" w:rsidRDefault="004C31A6" w:rsidP="004C31A6">
      <w:pPr>
        <w:spacing w:line="360" w:lineRule="auto"/>
        <w:ind w:left="709"/>
        <w:jc w:val="both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v=30,68</m:t>
          </m:r>
          <m:r>
            <w:rPr>
              <w:rFonts w:ascii="Cambria Math" w:hAnsi="Cambria Math" w:cs="Cambria Math"/>
            </w:rPr>
            <m:t>⋅</m:t>
          </m:r>
          <m:sSup>
            <m:sSupPr>
              <m:ctrlPr>
                <w:rPr>
                  <w:rFonts w:ascii="Cambria Math" w:hAnsi="Cambria Math" w:cs="Cambria Math"/>
                  <w:i/>
                </w:rPr>
              </m:ctrlPr>
            </m:sSupPr>
            <m:e>
              <m:r>
                <w:rPr>
                  <w:rFonts w:ascii="Cambria Math" w:hAnsi="Cambria Math" w:cs="Cambria Math"/>
                </w:rPr>
                <m:t>10</m:t>
              </m:r>
            </m:e>
            <m:sup>
              <m:r>
                <w:rPr>
                  <w:rFonts w:ascii="Cambria Math" w:hAnsi="Cambria Math" w:cs="Cambria Math"/>
                </w:rPr>
                <m:t>-8</m:t>
              </m:r>
            </m:sup>
          </m:sSup>
          <m:r>
            <w:rPr>
              <w:rFonts w:ascii="Cambria Math" w:hAnsi="Cambria Math" w:cs="Cambria Math"/>
            </w:rPr>
            <m:t xml:space="preserve"> </m:t>
          </m:r>
          <m:f>
            <m:fPr>
              <m:ctrlPr>
                <w:rPr>
                  <w:rFonts w:ascii="Cambria Math" w:hAnsi="Cambria Math"/>
                  <w:iCs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Cs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/>
                    </w:rPr>
                    <m:t>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/>
                </w:rPr>
                <m:t>с</m:t>
              </m:r>
            </m:den>
          </m:f>
        </m:oMath>
      </m:oMathPara>
    </w:p>
    <w:p w14:paraId="0C142BA2" w14:textId="77777777" w:rsidR="00584FE5" w:rsidRPr="003A11A8" w:rsidRDefault="00584FE5" w:rsidP="00584FE5">
      <w:pPr>
        <w:spacing w:line="360" w:lineRule="auto"/>
        <w:ind w:firstLine="709"/>
        <w:jc w:val="both"/>
        <w:rPr>
          <w:szCs w:val="28"/>
        </w:rPr>
      </w:pPr>
      <w:r w:rsidRPr="003A11A8">
        <w:rPr>
          <w:szCs w:val="28"/>
        </w:rPr>
        <w:t>Удельная нагрузка:</w:t>
      </w:r>
    </w:p>
    <w:p w14:paraId="7CDA9FC5" w14:textId="7D2E2283" w:rsidR="00584FE5" w:rsidRPr="00584FE5" w:rsidRDefault="00894B4C" w:rsidP="00584FE5">
      <w:pPr>
        <w:spacing w:line="360" w:lineRule="auto"/>
        <w:ind w:left="709"/>
        <w:jc w:val="both"/>
        <w:rPr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p</m:t>
              </m:r>
            </m:e>
            <m:sub>
              <m:r>
                <w:rPr>
                  <w:rFonts w:ascii="Cambria Math"/>
                </w:rPr>
                <m:t>m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R</m:t>
                  </m:r>
                </m:sub>
              </m:sSub>
            </m:num>
            <m:den>
              <m:r>
                <w:rPr>
                  <w:rFonts w:ascii="Cambria Math" w:hAnsi="Cambria Math"/>
                  <w:szCs w:val="28"/>
                </w:rPr>
                <m:t>l∙d</m:t>
              </m:r>
            </m:den>
          </m:f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40</m:t>
              </m:r>
            </m:num>
            <m:den>
              <m:r>
                <w:rPr>
                  <w:rFonts w:ascii="Cambria Math" w:hAnsi="Cambria Math"/>
                  <w:szCs w:val="28"/>
                </w:rPr>
                <m:t>47,7∙25,2</m:t>
              </m:r>
            </m:den>
          </m:f>
          <m:r>
            <w:rPr>
              <w:rFonts w:ascii="Cambria Math" w:hAnsi="Cambria Math"/>
              <w:szCs w:val="28"/>
            </w:rPr>
            <m:t xml:space="preserve">=0,03 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кгс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см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14:paraId="6034A133" w14:textId="77777777" w:rsidR="00064A86" w:rsidRPr="00064A86" w:rsidRDefault="00064A86" w:rsidP="00A431D7">
      <w:pPr>
        <w:spacing w:line="360" w:lineRule="auto"/>
        <w:ind w:left="-142" w:firstLine="851"/>
        <w:jc w:val="both"/>
      </w:pPr>
      <w:r w:rsidRPr="00064A86">
        <w:t>Определение потерь напора по трассе питания под</w:t>
      </w:r>
      <w:r w:rsidR="009D26C3">
        <w:t xml:space="preserve">шипника от рабочего колеса до </w:t>
      </w:r>
      <w:r w:rsidRPr="00064A86">
        <w:t>дросселя:</w:t>
      </w:r>
    </w:p>
    <w:p w14:paraId="5E190149" w14:textId="1AF001D4" w:rsidR="00064A86" w:rsidRPr="004C31A6" w:rsidRDefault="009D26C3" w:rsidP="00A431D7">
      <w:pPr>
        <w:spacing w:line="360" w:lineRule="auto"/>
        <w:ind w:left="-142" w:firstLine="851"/>
        <w:jc w:val="both"/>
      </w:pPr>
      <w:r>
        <w:t xml:space="preserve">1.Вход </w:t>
      </w:r>
      <w:r w:rsidR="00046D94">
        <w:t xml:space="preserve">в канал </w:t>
      </w:r>
      <w:r>
        <w:t>и выход</w:t>
      </w:r>
      <w:r w:rsidR="00046D94">
        <w:t xml:space="preserve"> из канала до дросселя</w:t>
      </w:r>
      <w:r w:rsidR="004C31A6" w:rsidRPr="004C31A6">
        <w:t>:</w:t>
      </w:r>
    </w:p>
    <w:p w14:paraId="00532C9C" w14:textId="0B2A6BC0" w:rsidR="00064A86" w:rsidRPr="00584FE5" w:rsidRDefault="00894B4C" w:rsidP="004C31A6">
      <w:pPr>
        <w:spacing w:line="360" w:lineRule="auto"/>
        <w:ind w:left="709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ξ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0,5+0,6=1,1</m:t>
          </m:r>
        </m:oMath>
      </m:oMathPara>
    </w:p>
    <w:p w14:paraId="11E2FD0B" w14:textId="6EB24E15" w:rsidR="00046D94" w:rsidRPr="004C31A6" w:rsidRDefault="00064A86" w:rsidP="00182AE6">
      <w:pPr>
        <w:spacing w:line="360" w:lineRule="auto"/>
        <w:ind w:firstLine="709"/>
      </w:pPr>
      <w:r w:rsidRPr="00064A86">
        <w:t>2.</w:t>
      </w:r>
      <w:r w:rsidR="008F36CE">
        <w:t xml:space="preserve"> 2 п</w:t>
      </w:r>
      <w:r w:rsidRPr="00064A86">
        <w:t>лавный поворот</w:t>
      </w:r>
      <w:r w:rsidR="008F36CE">
        <w:t>а</w:t>
      </w:r>
      <w:r w:rsidRPr="00064A86">
        <w:t xml:space="preserve"> на 90</w:t>
      </w:r>
      <w:r w:rsidRPr="00064A86">
        <w:rPr>
          <w:vertAlign w:val="superscript"/>
        </w:rPr>
        <w:t>0</w:t>
      </w:r>
      <w:r w:rsidR="008F36CE">
        <w:t xml:space="preserve"> с соотношением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d</m:t>
            </m:r>
          </m:num>
          <m:den>
            <m:r>
              <w:rPr>
                <w:rFonts w:ascii="Cambria Math"/>
              </w:rPr>
              <m:t>r</m:t>
            </m:r>
          </m:den>
        </m:f>
        <m:r>
          <w:rPr>
            <w:rFonts w:ascii="Cambria Math"/>
          </w:rPr>
          <m:t>≈</m:t>
        </m:r>
        <m:r>
          <w:rPr>
            <w:rFonts w:ascii="Cambria Math"/>
          </w:rPr>
          <m:t>0,7</m:t>
        </m:r>
      </m:oMath>
      <w:r w:rsidR="008F36CE">
        <w:t xml:space="preserve"> </w:t>
      </w:r>
      <w:r w:rsidR="004C31A6" w:rsidRPr="004C31A6">
        <w:t>[</w:t>
      </w:r>
      <w:r w:rsidRPr="008F36CE">
        <w:t>10]</w:t>
      </w:r>
      <w:r w:rsidR="004C31A6" w:rsidRPr="004C31A6">
        <w:t>:</w:t>
      </w:r>
    </w:p>
    <w:p w14:paraId="4C125475" w14:textId="1F284B7D" w:rsidR="00064A86" w:rsidRPr="00584FE5" w:rsidRDefault="00894B4C" w:rsidP="004C31A6">
      <w:pPr>
        <w:spacing w:line="360" w:lineRule="auto"/>
        <w:ind w:left="709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ξ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0,5</m:t>
          </m:r>
        </m:oMath>
      </m:oMathPara>
    </w:p>
    <w:p w14:paraId="763EDCF5" w14:textId="496A8040" w:rsidR="00064A86" w:rsidRPr="004C31A6" w:rsidRDefault="00064A86" w:rsidP="00A431D7">
      <w:pPr>
        <w:spacing w:line="360" w:lineRule="auto"/>
        <w:ind w:firstLine="709"/>
      </w:pPr>
      <w:r w:rsidRPr="00064A86">
        <w:t>3.Трение</w:t>
      </w:r>
      <w:r w:rsidR="004C31A6" w:rsidRPr="004C31A6">
        <w:t>:</w:t>
      </w:r>
    </w:p>
    <w:p w14:paraId="64AF87DB" w14:textId="15C70493" w:rsidR="00046D94" w:rsidRPr="0015760F" w:rsidRDefault="00064A86" w:rsidP="00A431D7">
      <w:pPr>
        <w:spacing w:line="360" w:lineRule="auto"/>
        <w:ind w:firstLine="709"/>
      </w:pPr>
      <w:r w:rsidRPr="00064A86">
        <w:t xml:space="preserve">Длина </w:t>
      </w:r>
      <w:r w:rsidR="00046D94">
        <w:t>канала до дросселя</w:t>
      </w:r>
      <w:r w:rsidR="004C31A6" w:rsidRPr="0015760F">
        <w:t>:</w:t>
      </w:r>
    </w:p>
    <w:p w14:paraId="3CFBC948" w14:textId="6749BBBC" w:rsidR="00064A86" w:rsidRPr="004C31A6" w:rsidRDefault="00182AE6" w:rsidP="004C31A6">
      <w:pPr>
        <w:spacing w:line="360" w:lineRule="auto"/>
        <w:ind w:left="709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l=740 </m:t>
          </m:r>
          <m:r>
            <m:rPr>
              <m:sty m:val="p"/>
            </m:rPr>
            <w:rPr>
              <w:rFonts w:ascii="Cambria Math"/>
            </w:rPr>
            <m:t>мм</m:t>
          </m:r>
        </m:oMath>
      </m:oMathPara>
    </w:p>
    <w:p w14:paraId="22659823" w14:textId="0F072F68" w:rsidR="00064A86" w:rsidRPr="004C31A6" w:rsidRDefault="00064A86" w:rsidP="00A431D7">
      <w:pPr>
        <w:spacing w:line="360" w:lineRule="auto"/>
        <w:ind w:firstLine="709"/>
        <w:rPr>
          <w:lang w:val="en-US"/>
        </w:rPr>
      </w:pPr>
      <w:r w:rsidRPr="00064A86">
        <w:t>Диаметр сверления</w:t>
      </w:r>
      <w:r w:rsidR="004C31A6">
        <w:rPr>
          <w:lang w:val="en-US"/>
        </w:rPr>
        <w:t>:</w:t>
      </w:r>
    </w:p>
    <w:p w14:paraId="2E8A4D69" w14:textId="578B4D6C" w:rsidR="00064A86" w:rsidRPr="004C31A6" w:rsidRDefault="00182AE6" w:rsidP="004C31A6">
      <w:pPr>
        <w:spacing w:line="360" w:lineRule="auto"/>
        <w:ind w:left="709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d=30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/>
            </w:rPr>
            <m:t>мм</m:t>
          </m:r>
        </m:oMath>
      </m:oMathPara>
    </w:p>
    <w:p w14:paraId="0AC86EB1" w14:textId="047A1F6B" w:rsidR="00064A86" w:rsidRPr="004C31A6" w:rsidRDefault="00064A86" w:rsidP="00A431D7">
      <w:pPr>
        <w:spacing w:line="360" w:lineRule="auto"/>
        <w:ind w:firstLine="709"/>
        <w:rPr>
          <w:lang w:val="en-US"/>
        </w:rPr>
      </w:pPr>
      <w:r w:rsidRPr="00064A86">
        <w:t>Коэффициент трения</w:t>
      </w:r>
      <w:r w:rsidR="004C31A6">
        <w:rPr>
          <w:lang w:val="en-US"/>
        </w:rPr>
        <w:t>:</w:t>
      </w:r>
    </w:p>
    <w:p w14:paraId="464B42F5" w14:textId="770BC35A" w:rsidR="00064A86" w:rsidRPr="004C31A6" w:rsidRDefault="00182AE6" w:rsidP="004C31A6">
      <w:pPr>
        <w:spacing w:line="360" w:lineRule="auto"/>
        <w:ind w:left="709"/>
      </w:pPr>
      <m:oMathPara>
        <m:oMathParaPr>
          <m:jc m:val="left"/>
        </m:oMathParaPr>
        <m:oMath>
          <m:r>
            <w:rPr>
              <w:rFonts w:ascii="Cambria Math"/>
            </w:rPr>
            <w:lastRenderedPageBreak/>
            <m:t>λ=0,03</m:t>
          </m:r>
        </m:oMath>
      </m:oMathPara>
    </w:p>
    <w:p w14:paraId="505495DB" w14:textId="64783C52" w:rsidR="00064A86" w:rsidRPr="004C31A6" w:rsidRDefault="00894B4C" w:rsidP="004C31A6">
      <w:pPr>
        <w:spacing w:line="360" w:lineRule="auto"/>
        <w:ind w:left="709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ξ</m:t>
              </m:r>
            </m:e>
            <m:sub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=λ</m:t>
          </m:r>
          <m:r>
            <w:rPr>
              <w:rFonts w:ascii="Cambria Math" w:hAnsi="Cambria Math" w:cs="Cambria Math"/>
            </w:rPr>
            <m:t>⋅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l</m:t>
              </m:r>
            </m:num>
            <m:den>
              <m:r>
                <w:rPr>
                  <w:rFonts w:ascii="Cambria Math"/>
                </w:rPr>
                <m:t>d</m:t>
              </m:r>
            </m:den>
          </m:f>
          <m:r>
            <w:rPr>
              <w:rFonts w:ascii="Cambria Math"/>
            </w:rPr>
            <m:t>=0,03</m:t>
          </m:r>
          <m:r>
            <w:rPr>
              <w:rFonts w:ascii="Cambria Math" w:hAnsi="Cambria Math" w:cs="Cambria Math"/>
            </w:rPr>
            <m:t>⋅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740</m:t>
              </m:r>
            </m:num>
            <m:den>
              <m:r>
                <w:rPr>
                  <w:rFonts w:ascii="Cambria Math"/>
                </w:rPr>
                <m:t>30</m:t>
              </m:r>
            </m:den>
          </m:f>
          <m:r>
            <w:rPr>
              <w:rFonts w:ascii="Cambria Math"/>
            </w:rPr>
            <m:t>=1,179</m:t>
          </m:r>
        </m:oMath>
      </m:oMathPara>
    </w:p>
    <w:p w14:paraId="5805DF21" w14:textId="5C13FEF9" w:rsidR="00064A86" w:rsidRPr="004C31A6" w:rsidRDefault="00064A86" w:rsidP="00A431D7">
      <w:pPr>
        <w:spacing w:line="360" w:lineRule="auto"/>
        <w:ind w:firstLine="709"/>
        <w:rPr>
          <w:lang w:val="en-US"/>
        </w:rPr>
      </w:pPr>
      <w:r w:rsidRPr="00064A86">
        <w:t>Суммарный коэффициент сопротивления</w:t>
      </w:r>
      <w:r w:rsidR="004C31A6">
        <w:rPr>
          <w:lang w:val="en-US"/>
        </w:rPr>
        <w:t>:</w:t>
      </w:r>
    </w:p>
    <w:p w14:paraId="744DD664" w14:textId="0A206785" w:rsidR="008F36CE" w:rsidRPr="009779F0" w:rsidRDefault="00182AE6" w:rsidP="004C31A6">
      <w:pPr>
        <w:spacing w:line="360" w:lineRule="auto"/>
        <w:ind w:left="709"/>
      </w:pPr>
      <m:oMathPara>
        <m:oMathParaPr>
          <m:jc m:val="left"/>
        </m:oMathParaPr>
        <m:oMath>
          <m:r>
            <w:rPr>
              <w:rFonts w:ascii="Cambria Math"/>
            </w:rPr>
            <m:t>ξ=1,1+0,5+1,179=2,679</m:t>
          </m:r>
        </m:oMath>
      </m:oMathPara>
    </w:p>
    <w:p w14:paraId="6926BFA0" w14:textId="26E06097" w:rsidR="00064A86" w:rsidRPr="004C31A6" w:rsidRDefault="008F36CE" w:rsidP="00A431D7">
      <w:pPr>
        <w:spacing w:line="360" w:lineRule="auto"/>
        <w:ind w:firstLine="709"/>
      </w:pPr>
      <w:r>
        <w:t>Принимаем р</w:t>
      </w:r>
      <w:r w:rsidR="00064A86" w:rsidRPr="00064A86">
        <w:t>асход натрия на питание подшипника</w:t>
      </w:r>
      <w:r w:rsidR="004C31A6" w:rsidRPr="004C31A6">
        <w:t>:</w:t>
      </w:r>
    </w:p>
    <w:p w14:paraId="0E923C5D" w14:textId="755762D2" w:rsidR="00064A86" w:rsidRPr="004C31A6" w:rsidRDefault="00182AE6" w:rsidP="004C31A6">
      <w:pPr>
        <w:spacing w:line="360" w:lineRule="auto"/>
        <w:ind w:left="709"/>
      </w:pPr>
      <m:oMathPara>
        <m:oMathParaPr>
          <m:jc m:val="left"/>
        </m:oMathParaPr>
        <m:oMath>
          <m:r>
            <w:rPr>
              <w:rFonts w:ascii="Cambria Math"/>
            </w:rPr>
            <m:t>Q=42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м</m:t>
                  </m:r>
                </m:e>
                <m:sup>
                  <m:r>
                    <w:rPr>
                      <w:rFonts w:ascii="Cambria Math"/>
                    </w:rPr>
                    <m:t>3</m:t>
                  </m:r>
                </m:sup>
              </m:sSup>
            </m:num>
            <m:den>
              <m:r>
                <w:rPr>
                  <w:rFonts w:ascii="Cambria Math"/>
                </w:rPr>
                <m:t>ч</m:t>
              </m:r>
            </m:den>
          </m:f>
          <m:r>
            <w:rPr>
              <w:rFonts w:ascii="Cambria Math"/>
            </w:rPr>
            <m:t xml:space="preserve">=0,012 </m:t>
          </m:r>
          <m:f>
            <m:fPr>
              <m:ctrlPr>
                <w:rPr>
                  <w:rFonts w:ascii="Cambria Math" w:hAnsi="Cambria Math"/>
                  <w:iCs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Cs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/>
                    </w:rPr>
                    <m:t>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/>
                    </w:rPr>
                    <m:t>3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/>
                </w:rPr>
                <m:t>с</m:t>
              </m:r>
            </m:den>
          </m:f>
        </m:oMath>
      </m:oMathPara>
    </w:p>
    <w:p w14:paraId="1B226A18" w14:textId="723E2CF0" w:rsidR="00064A86" w:rsidRPr="00584FE5" w:rsidRDefault="00064A86" w:rsidP="00A431D7">
      <w:pPr>
        <w:spacing w:line="360" w:lineRule="auto"/>
        <w:ind w:firstLine="709"/>
        <w:rPr>
          <w:lang w:val="en-US"/>
        </w:rPr>
      </w:pPr>
      <w:r w:rsidRPr="00064A86">
        <w:t>Площадь сверления</w:t>
      </w:r>
      <w:r w:rsidR="00584FE5">
        <w:rPr>
          <w:lang w:val="en-US"/>
        </w:rPr>
        <w:t>:</w:t>
      </w:r>
    </w:p>
    <w:p w14:paraId="124CD7F0" w14:textId="2D7BB336" w:rsidR="00064A86" w:rsidRPr="004C31A6" w:rsidRDefault="00182AE6" w:rsidP="004C31A6">
      <w:pPr>
        <w:spacing w:line="360" w:lineRule="auto"/>
        <w:ind w:left="709"/>
      </w:pPr>
      <m:oMathPara>
        <m:oMathParaPr>
          <m:jc m:val="left"/>
        </m:oMathParaPr>
        <m:oMath>
          <m:r>
            <w:rPr>
              <w:rFonts w:ascii="Cambria Math"/>
            </w:rPr>
            <m:t>f=0,785</m:t>
          </m:r>
          <m:r>
            <w:rPr>
              <w:rFonts w:ascii="Cambria Math" w:hAnsi="Cambria Math" w:cs="Cambria Math"/>
            </w:rPr>
            <m:t>⋅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d</m:t>
              </m:r>
            </m:e>
            <m:sup>
              <m:r>
                <w:rPr>
                  <w:rFonts w:ascii="Cambria Math"/>
                </w:rPr>
                <m:t>2</m:t>
              </m:r>
            </m:sup>
          </m:sSup>
          <m:r>
            <w:rPr>
              <w:rFonts w:ascii="Cambria Math"/>
            </w:rPr>
            <m:t>=0,785</m:t>
          </m:r>
          <m:r>
            <w:rPr>
              <w:rFonts w:ascii="Cambria Math" w:hAnsi="Cambria Math" w:cs="Cambria Math"/>
            </w:rPr>
            <m:t>⋅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30</m:t>
                      </m:r>
                    </m:num>
                    <m:den>
                      <m:r>
                        <w:rPr>
                          <w:rFonts w:ascii="Cambria Math"/>
                        </w:rPr>
                        <m:t>1000</m:t>
                      </m:r>
                    </m:den>
                  </m:f>
                </m:e>
              </m:d>
            </m:e>
            <m:sup>
              <m:r>
                <w:rPr>
                  <w:rFonts w:ascii="Cambria Math"/>
                </w:rPr>
                <m:t>2</m:t>
              </m:r>
            </m:sup>
          </m:sSup>
          <m:r>
            <w:rPr>
              <w:rFonts w:ascii="Cambria Math"/>
            </w:rPr>
            <m:t xml:space="preserve">=0,000706 </m:t>
          </m:r>
          <m:sSup>
            <m:sSupPr>
              <m:ctrlPr>
                <w:rPr>
                  <w:rFonts w:ascii="Cambria Math" w:hAnsi="Cambria Math"/>
                  <w:iCs/>
                </w:rPr>
              </m:ctrlPr>
            </m:sSupPr>
            <m:e>
              <m:r>
                <m:rPr>
                  <m:sty m:val="p"/>
                </m:rPr>
                <w:rPr>
                  <w:rFonts w:ascii="Cambria Math"/>
                </w:rPr>
                <m:t>м</m:t>
              </m:r>
            </m:e>
            <m:sup>
              <m:r>
                <m:rPr>
                  <m:sty m:val="p"/>
                </m:rPr>
                <w:rPr>
                  <w:rFonts w:ascii="Cambria Math"/>
                </w:rPr>
                <m:t>2</m:t>
              </m:r>
            </m:sup>
          </m:sSup>
        </m:oMath>
      </m:oMathPara>
    </w:p>
    <w:p w14:paraId="2904D506" w14:textId="564EE6F3" w:rsidR="00064A86" w:rsidRPr="00584FE5" w:rsidRDefault="00064A86" w:rsidP="00A431D7">
      <w:pPr>
        <w:spacing w:line="360" w:lineRule="auto"/>
        <w:ind w:firstLine="709"/>
        <w:rPr>
          <w:lang w:val="en-US"/>
        </w:rPr>
      </w:pPr>
      <w:r w:rsidRPr="00064A86">
        <w:t>Скорость потока в сверлении</w:t>
      </w:r>
      <w:r w:rsidR="00584FE5">
        <w:rPr>
          <w:lang w:val="en-US"/>
        </w:rPr>
        <w:t>:</w:t>
      </w:r>
    </w:p>
    <w:p w14:paraId="396D21EB" w14:textId="4548ABB2" w:rsidR="00064A86" w:rsidRPr="00584FE5" w:rsidRDefault="00182AE6" w:rsidP="00584FE5">
      <w:pPr>
        <w:spacing w:line="360" w:lineRule="auto"/>
        <w:ind w:left="709"/>
      </w:pPr>
      <m:oMathPara>
        <m:oMathParaPr>
          <m:jc m:val="left"/>
        </m:oMathParaPr>
        <m:oMath>
          <m:r>
            <w:rPr>
              <w:rFonts w:ascii="Cambria Math"/>
            </w:rPr>
            <m:t>V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Q</m:t>
              </m:r>
            </m:num>
            <m:den>
              <m:r>
                <w:rPr>
                  <w:rFonts w:ascii="Cambria Math"/>
                </w:rPr>
                <m:t>f</m:t>
              </m:r>
            </m:den>
          </m:f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0,012</m:t>
              </m:r>
            </m:num>
            <m:den>
              <m:r>
                <w:rPr>
                  <w:rFonts w:ascii="Cambria Math"/>
                </w:rPr>
                <m:t>0,000706</m:t>
              </m:r>
            </m:den>
          </m:f>
          <m:r>
            <w:rPr>
              <w:rFonts w:ascii="Cambria Math"/>
            </w:rPr>
            <m:t xml:space="preserve">=16,51 </m:t>
          </m:r>
          <m:f>
            <m:fPr>
              <m:ctrlPr>
                <w:rPr>
                  <w:rFonts w:ascii="Cambria Math" w:hAnsi="Cambria Math"/>
                  <w:iCs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</w:rPr>
                <m:t>м</m:t>
              </m:r>
            </m:num>
            <m:den>
              <m:r>
                <m:rPr>
                  <m:sty m:val="p"/>
                </m:rPr>
                <w:rPr>
                  <w:rFonts w:ascii="Cambria Math"/>
                </w:rPr>
                <m:t>с</m:t>
              </m:r>
            </m:den>
          </m:f>
        </m:oMath>
      </m:oMathPara>
    </w:p>
    <w:p w14:paraId="2ABB0CF0" w14:textId="2BFEEA8B" w:rsidR="00064A86" w:rsidRPr="00584FE5" w:rsidRDefault="00064A86" w:rsidP="00A431D7">
      <w:pPr>
        <w:spacing w:line="360" w:lineRule="auto"/>
        <w:ind w:firstLine="709"/>
        <w:rPr>
          <w:lang w:val="en-US"/>
        </w:rPr>
      </w:pPr>
      <w:r w:rsidRPr="00064A86">
        <w:t>Потери напора</w:t>
      </w:r>
      <w:r w:rsidR="00584FE5">
        <w:rPr>
          <w:lang w:val="en-US"/>
        </w:rPr>
        <w:t>:</w:t>
      </w:r>
    </w:p>
    <w:p w14:paraId="64EC217C" w14:textId="10F34202" w:rsidR="00064A86" w:rsidRPr="00584FE5" w:rsidRDefault="00182AE6" w:rsidP="00584FE5">
      <w:pPr>
        <w:spacing w:line="360" w:lineRule="auto"/>
        <w:ind w:left="709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ΔH=ξ⋅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⋅g</m:t>
              </m:r>
            </m:den>
          </m:f>
          <m:r>
            <w:rPr>
              <w:rFonts w:ascii="Cambria Math" w:hAnsi="Cambria Math"/>
            </w:rPr>
            <m:t>=2,679⋅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6,5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19,6</m:t>
              </m:r>
            </m:den>
          </m:f>
          <m:r>
            <w:rPr>
              <w:rFonts w:ascii="Cambria Math" w:hAnsi="Cambria Math"/>
            </w:rPr>
            <m:t xml:space="preserve">=31,04 </m:t>
          </m:r>
          <m:r>
            <m:rPr>
              <m:sty m:val="p"/>
            </m:rPr>
            <w:rPr>
              <w:rFonts w:ascii="Cambria Math"/>
            </w:rPr>
            <m:t>м</m:t>
          </m:r>
        </m:oMath>
      </m:oMathPara>
    </w:p>
    <w:p w14:paraId="51CD8B21" w14:textId="0218B8FE" w:rsidR="00064A86" w:rsidRDefault="00064A86" w:rsidP="00182AE6">
      <w:pPr>
        <w:spacing w:line="360" w:lineRule="auto"/>
        <w:ind w:firstLine="709"/>
      </w:pPr>
      <w:r w:rsidRPr="00064A86">
        <w:t xml:space="preserve">Принимаем </w:t>
      </w:r>
      <m:oMath>
        <m:r>
          <w:rPr>
            <w:rFonts w:ascii="Cambria Math"/>
          </w:rPr>
          <m:t>ΔH</m:t>
        </m:r>
      </m:oMath>
      <w:r w:rsidR="00182AE6" w:rsidRPr="00064A86">
        <w:t xml:space="preserve"> </w:t>
      </w:r>
      <w:r w:rsidRPr="00064A86">
        <w:t xml:space="preserve">= </w:t>
      </w:r>
      <w:r w:rsidR="00C3557B">
        <w:t xml:space="preserve">31 </w:t>
      </w:r>
      <w:r w:rsidRPr="00064A86">
        <w:t>м. Тогда в камере перед</w:t>
      </w:r>
      <w:r w:rsidR="003D67D1">
        <w:t xml:space="preserve"> дросселем будет напор равный 59</w:t>
      </w:r>
      <w:r w:rsidRPr="00064A86">
        <w:t xml:space="preserve"> м.</w:t>
      </w:r>
    </w:p>
    <w:p w14:paraId="4CCE0648" w14:textId="38F174F1" w:rsidR="00A654D8" w:rsidRDefault="00A654D8" w:rsidP="00A654D8">
      <w:pPr>
        <w:spacing w:line="360" w:lineRule="auto"/>
        <w:ind w:firstLine="709"/>
        <w:rPr>
          <w:rFonts w:ascii="TimesNewRomanPSMT" w:hAnsi="TimesNewRomanPSMT"/>
          <w:color w:val="000000"/>
          <w:lang w:val="en-US"/>
        </w:rPr>
      </w:pPr>
      <w:r w:rsidRPr="00A654D8">
        <w:rPr>
          <w:rFonts w:ascii="TimesNewRomanPSMT" w:hAnsi="TimesNewRomanPSMT"/>
          <w:color w:val="000000"/>
        </w:rPr>
        <w:t>Коэффициент динамической вязкости смазки</w:t>
      </w:r>
      <w:r>
        <w:rPr>
          <w:rFonts w:ascii="TimesNewRomanPSMT" w:hAnsi="TimesNewRomanPSMT"/>
          <w:color w:val="000000"/>
          <w:lang w:val="en-US"/>
        </w:rPr>
        <w:t>:</w:t>
      </w:r>
    </w:p>
    <w:p w14:paraId="097DA0D9" w14:textId="3E3DB3AE" w:rsidR="00A654D8" w:rsidRPr="00A654D8" w:rsidRDefault="00894B4C" w:rsidP="00A654D8">
      <w:pPr>
        <w:spacing w:line="360" w:lineRule="auto"/>
        <w:ind w:left="709"/>
        <w:rPr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μ</m:t>
              </m:r>
            </m:e>
            <m:sub>
              <m:r>
                <w:rPr>
                  <w:rFonts w:ascii="Cambria Math" w:hAnsi="Cambria Math"/>
                </w:rPr>
                <m:t>cp</m:t>
              </m:r>
            </m:sub>
          </m:sSub>
          <m:r>
            <w:rPr>
              <w:rFonts w:ascii="Cambria Math" w:hAnsi="Cambria Math"/>
            </w:rPr>
            <m:t>=0,912⋅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4</m:t>
              </m:r>
            </m:sup>
          </m:sSup>
          <m:r>
            <w:rPr>
              <w:rFonts w:ascii="Cambria Math" w:hAnsi="Cambria Math"/>
            </w:rPr>
            <m:t xml:space="preserve"> Па⋅с</m:t>
          </m:r>
        </m:oMath>
      </m:oMathPara>
    </w:p>
    <w:p w14:paraId="555F5F35" w14:textId="3A9DA657" w:rsidR="00064A86" w:rsidRPr="00A654D8" w:rsidRDefault="00064A86" w:rsidP="00A431D7">
      <w:pPr>
        <w:spacing w:line="360" w:lineRule="auto"/>
        <w:ind w:firstLine="709"/>
      </w:pPr>
      <w:r w:rsidRPr="00064A86">
        <w:t>Число камер</w:t>
      </w:r>
      <w:r w:rsidR="004C31A6" w:rsidRPr="00A654D8">
        <w:t>:</w:t>
      </w:r>
    </w:p>
    <w:p w14:paraId="46D45583" w14:textId="27A8586B" w:rsidR="00064A86" w:rsidRPr="004C31A6" w:rsidRDefault="00182AE6" w:rsidP="004C31A6">
      <w:pPr>
        <w:spacing w:line="360" w:lineRule="auto"/>
        <w:ind w:left="709"/>
      </w:pPr>
      <m:oMathPara>
        <m:oMathParaPr>
          <m:jc m:val="left"/>
        </m:oMathParaPr>
        <m:oMath>
          <m:r>
            <w:rPr>
              <w:rFonts w:ascii="Cambria Math"/>
            </w:rPr>
            <m:t>П</m:t>
          </m:r>
          <m:r>
            <w:rPr>
              <w:rFonts w:ascii="Cambria Math"/>
            </w:rPr>
            <m:t>=12</m:t>
          </m:r>
        </m:oMath>
      </m:oMathPara>
    </w:p>
    <w:p w14:paraId="5AE15396" w14:textId="58E717FB" w:rsidR="00064A86" w:rsidRPr="00064A86" w:rsidRDefault="003D67D1" w:rsidP="00A431D7">
      <w:pPr>
        <w:spacing w:line="360" w:lineRule="auto"/>
        <w:ind w:firstLine="709"/>
      </w:pPr>
      <w:r>
        <w:t>Для П = 1</w:t>
      </w:r>
      <w:r w:rsidR="00A654D8">
        <w:t>2</w:t>
      </w:r>
      <w:r w:rsidR="00064A86" w:rsidRPr="00064A86">
        <w:t xml:space="preserve"> по</w:t>
      </w:r>
      <w:r>
        <w:t xml:space="preserve"> графикам значений </w:t>
      </w:r>
      <w:r w:rsidRPr="003D67D1">
        <w:t>[</w:t>
      </w:r>
      <w:r>
        <w:t>8, с.275</w:t>
      </w:r>
      <w:r w:rsidRPr="003D67D1">
        <w:t>]</w:t>
      </w:r>
      <w:r>
        <w:t xml:space="preserve"> находим, что</w:t>
      </w:r>
      <w:r w:rsidR="00064A86" w:rsidRPr="00064A86">
        <w:t>:</w:t>
      </w:r>
    </w:p>
    <w:p w14:paraId="115088E5" w14:textId="4870C876" w:rsidR="00064A86" w:rsidRPr="004C31A6" w:rsidRDefault="00064A86" w:rsidP="00A431D7">
      <w:pPr>
        <w:spacing w:line="360" w:lineRule="auto"/>
        <w:ind w:firstLine="709"/>
      </w:pPr>
      <w:r w:rsidRPr="00064A86">
        <w:t>Коэффициент грузоподъемности в направлении на перемычку</w:t>
      </w:r>
      <w:r w:rsidR="004C31A6" w:rsidRPr="004C31A6">
        <w:t>:</w:t>
      </w:r>
    </w:p>
    <w:p w14:paraId="59A08624" w14:textId="5E00273A" w:rsidR="00064A86" w:rsidRPr="004C31A6" w:rsidRDefault="00894B4C" w:rsidP="004C31A6">
      <w:pPr>
        <w:spacing w:line="360" w:lineRule="auto"/>
        <w:ind w:left="709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θ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0,15</m:t>
          </m:r>
        </m:oMath>
      </m:oMathPara>
    </w:p>
    <w:p w14:paraId="7E4701D2" w14:textId="45BD6DA9" w:rsidR="00064A86" w:rsidRPr="004C31A6" w:rsidRDefault="00064A86" w:rsidP="00A431D7">
      <w:pPr>
        <w:spacing w:line="360" w:lineRule="auto"/>
        <w:ind w:firstLine="709"/>
      </w:pPr>
      <w:r w:rsidRPr="00064A86">
        <w:t>В направлении на</w:t>
      </w:r>
      <w:r w:rsidR="003D67D1">
        <w:t xml:space="preserve"> рабочую поверхность</w:t>
      </w:r>
      <w:r w:rsidR="004C31A6" w:rsidRPr="004C31A6">
        <w:t>:</w:t>
      </w:r>
    </w:p>
    <w:p w14:paraId="051DC0F7" w14:textId="3265FD36" w:rsidR="00064A86" w:rsidRPr="00584FE5" w:rsidRDefault="00894B4C" w:rsidP="004C31A6">
      <w:pPr>
        <w:spacing w:line="360" w:lineRule="auto"/>
        <w:ind w:left="709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θ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0,21</m:t>
          </m:r>
        </m:oMath>
      </m:oMathPara>
    </w:p>
    <w:p w14:paraId="618077F4" w14:textId="0F24C26A" w:rsidR="00064A86" w:rsidRPr="004C31A6" w:rsidRDefault="00064A86" w:rsidP="00A431D7">
      <w:pPr>
        <w:spacing w:line="360" w:lineRule="auto"/>
        <w:ind w:firstLine="709"/>
      </w:pPr>
      <w:r w:rsidRPr="00064A86">
        <w:t>Коэффициент, характеризующий отношение соп</w:t>
      </w:r>
      <w:r w:rsidR="003D67D1">
        <w:t xml:space="preserve">ротивления щели к сопротивлению </w:t>
      </w:r>
      <w:r w:rsidRPr="00064A86">
        <w:t>дросселя</w:t>
      </w:r>
      <w:r w:rsidR="004C31A6" w:rsidRPr="004C31A6">
        <w:t>:</w:t>
      </w:r>
    </w:p>
    <w:p w14:paraId="1886BCA3" w14:textId="2B6D8F07" w:rsidR="00DD2D75" w:rsidRPr="004C31A6" w:rsidRDefault="00894B4C" w:rsidP="004C31A6">
      <w:pPr>
        <w:spacing w:line="360" w:lineRule="auto"/>
        <w:ind w:left="709"/>
        <w:rPr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t</m:t>
              </m:r>
            </m:e>
            <m:sub>
              <m:r>
                <w:rPr>
                  <w:rFonts w:ascii="Cambria Math"/>
                </w:rPr>
                <m:t>опт</m:t>
              </m:r>
            </m:sub>
          </m:sSub>
          <m:r>
            <w:rPr>
              <w:rFonts w:ascii="Cambria Math"/>
            </w:rPr>
            <m:t>=0,028</m:t>
          </m:r>
        </m:oMath>
      </m:oMathPara>
    </w:p>
    <w:p w14:paraId="03FF6966" w14:textId="5F8A5C79" w:rsidR="00064A86" w:rsidRPr="00064A86" w:rsidRDefault="00064A86" w:rsidP="00A431D7">
      <w:pPr>
        <w:spacing w:line="360" w:lineRule="auto"/>
        <w:ind w:firstLine="709"/>
      </w:pPr>
      <w:r w:rsidRPr="00064A86">
        <w:t>Оптимальный диаметр дросселя</w:t>
      </w:r>
      <w:r w:rsidR="008B18D2">
        <w:t xml:space="preserve"> определяем из уравнения:</w:t>
      </w:r>
    </w:p>
    <w:p w14:paraId="6644814C" w14:textId="77777777" w:rsidR="004C31A6" w:rsidRPr="004C31A6" w:rsidRDefault="00894B4C" w:rsidP="004C31A6">
      <w:pPr>
        <w:spacing w:line="360" w:lineRule="auto"/>
        <w:ind w:left="709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t</m:t>
              </m:r>
            </m:e>
            <m:sub>
              <m:r>
                <w:rPr>
                  <w:rFonts w:ascii="Cambria Math"/>
                </w:rPr>
                <m:t>опт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,5+λ</m:t>
              </m:r>
              <m:r>
                <w:rPr>
                  <w:rFonts w:ascii="Cambria Math" w:hAnsi="Cambria Math" w:cs="Cambria Math"/>
                </w:rPr>
                <m:t>⋅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l</m:t>
                  </m:r>
                </m:num>
                <m:den>
                  <m:r>
                    <w:rPr>
                      <w:rFonts w:ascii="Cambria Math"/>
                    </w:rPr>
                    <m:t>2</m:t>
                  </m:r>
                  <m:r>
                    <w:rPr>
                      <w:rFonts w:ascii="Cambria Math" w:hAnsi="Cambria Math" w:cs="Cambria Math"/>
                    </w:rPr>
                    <m:t>⋅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δ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</m:den>
              </m:f>
            </m:num>
            <m:den>
              <m:r>
                <w:rPr>
                  <w:rFonts w:ascii="Cambria Math"/>
                </w:rPr>
                <m:t>1,5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</m:den>
              </m:f>
            </m:den>
          </m:f>
          <m:r>
            <w:rPr>
              <w:rFonts w:ascii="Cambria Math" w:hAnsi="Cambria Math" w:cs="Cambria Math"/>
            </w:rPr>
            <m:t>⋅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π</m:t>
                      </m:r>
                      <m:r>
                        <w:rPr>
                          <w:rFonts w:ascii="Cambria Math" w:hAnsi="Cambria Math" w:cs="Cambria Math"/>
                        </w:rPr>
                        <m:t>⋅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1</m:t>
                              </m:r>
                            </m:sub>
                            <m:sup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w:rPr>
                              <w:rFonts w:ascii="Cambria Math"/>
                            </w:rPr>
                            <m:t>4</m:t>
                          </m:r>
                        </m:den>
                      </m:f>
                    </m:num>
                    <m:den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</w:rPr>
                            <m:t>4</m:t>
                          </m:r>
                          <m:r>
                            <w:rPr>
                              <w:rFonts w:ascii="Cambria Math" w:hAnsi="Cambria Math" w:cs="Cambria Math"/>
                            </w:rPr>
                            <m:t>⋅</m:t>
                          </m:r>
                          <m:r>
                            <w:rPr>
                              <w:rFonts w:ascii="Cambria Math"/>
                            </w:rPr>
                            <m:t>π</m:t>
                          </m:r>
                          <m:r>
                            <w:rPr>
                              <w:rFonts w:ascii="Cambria Math" w:hAnsi="Cambria Math" w:cs="Cambria Math"/>
                            </w:rPr>
                            <m:t>⋅</m:t>
                          </m:r>
                          <m:r>
                            <w:rPr>
                              <w:rFonts w:ascii="Cambria Math"/>
                            </w:rPr>
                            <m:t>ν</m:t>
                          </m:r>
                          <m:r>
                            <w:rPr>
                              <w:rFonts w:ascii="Cambria Math" w:hAnsi="Cambria Math" w:cs="Cambria Math"/>
                            </w:rPr>
                            <m:t>⋅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δ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/>
                            </w:rPr>
                            <m:t>n</m:t>
                          </m:r>
                          <m:r>
                            <w:rPr>
                              <w:rFonts w:ascii="Cambria Math" w:hAnsi="Cambria Math" w:cs="Cambria Math"/>
                            </w:rPr>
                            <m:t>⋅</m:t>
                          </m:r>
                          <m:r>
                            <w:rPr>
                              <w:rFonts w:ascii="Cambria Math"/>
                            </w:rPr>
                            <m:t>D</m:t>
                          </m:r>
                        </m:den>
                      </m:f>
                    </m:den>
                  </m:f>
                </m:e>
              </m:d>
            </m:e>
            <m:sup>
              <m:r>
                <w:rPr>
                  <w:rFonts w:ascii="Cambria Math"/>
                </w:rPr>
                <m:t>2</m:t>
              </m:r>
            </m:sup>
          </m:sSup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,5+0,03</m:t>
              </m:r>
              <m:r>
                <w:rPr>
                  <w:rFonts w:ascii="Cambria Math" w:hAnsi="Cambria Math" w:cs="Cambria Math"/>
                </w:rPr>
                <m:t>⋅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740</m:t>
                  </m:r>
                </m:num>
                <m:den>
                  <m:r>
                    <w:rPr>
                      <w:rFonts w:ascii="Cambria Math"/>
                    </w:rPr>
                    <m:t>2</m:t>
                  </m:r>
                  <m:r>
                    <w:rPr>
                      <w:rFonts w:ascii="Cambria Math" w:hAnsi="Cambria Math" w:cs="Cambria Math"/>
                    </w:rPr>
                    <m:t>⋅</m:t>
                  </m:r>
                  <m:r>
                    <w:rPr>
                      <w:rFonts w:ascii="Cambria Math"/>
                    </w:rPr>
                    <m:t>1</m:t>
                  </m:r>
                </m:den>
              </m:f>
            </m:num>
            <m:den>
              <m:r>
                <w:rPr>
                  <w:rFonts w:ascii="Cambria Math"/>
                </w:rPr>
                <m:t>1,5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39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</m:den>
              </m:f>
            </m:den>
          </m:f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9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1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0</m:t>
              </m:r>
            </m:e>
            <m: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6</m:t>
              </m:r>
            </m:sup>
          </m:sSup>
          <m:r>
            <w:rPr>
              <w:rFonts w:ascii="Cambria Math" w:hAnsi="Cambria Math" w:cs="Cambria Math"/>
            </w:rPr>
            <m:t>⋅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d</m:t>
              </m:r>
            </m:e>
            <m:sub>
              <m:r>
                <w:rPr>
                  <w:rFonts w:ascii="Cambria Math"/>
                </w:rPr>
                <m:t>1</m:t>
              </m:r>
            </m:sub>
            <m:sup>
              <m:r>
                <w:rPr>
                  <w:rFonts w:ascii="Cambria Math"/>
                </w:rPr>
                <m:t>4</m:t>
              </m:r>
            </m:sup>
          </m:sSubSup>
          <m:r>
            <w:rPr>
              <w:rFonts w:ascii="Cambria Math"/>
            </w:rPr>
            <m:t>=</m:t>
          </m:r>
        </m:oMath>
      </m:oMathPara>
    </w:p>
    <w:p w14:paraId="787B19A9" w14:textId="7FEF6CA7" w:rsidR="00064A86" w:rsidRPr="004C31A6" w:rsidRDefault="004C31A6" w:rsidP="004C31A6">
      <w:pPr>
        <w:spacing w:line="360" w:lineRule="auto"/>
        <w:ind w:left="709"/>
      </w:pPr>
      <m:oMathPara>
        <m:oMathParaPr>
          <m:jc m:val="left"/>
        </m:oMathParaPr>
        <m:oMath>
          <m:r>
            <w:rPr>
              <w:rFonts w:ascii="Cambria Math"/>
            </w:rPr>
            <w:lastRenderedPageBreak/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7,789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5</m:t>
                  </m:r>
                </m:sup>
              </m:sSup>
            </m:num>
            <m:den>
              <m:r>
                <w:rPr>
                  <w:rFonts w:ascii="Cambria Math"/>
                </w:rPr>
                <m:t>1,5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39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</m:den>
              </m:f>
            </m:den>
          </m:f>
          <m:r>
            <w:rPr>
              <w:rFonts w:ascii="Cambria Math" w:hAnsi="Cambria Math" w:cs="Cambria Math"/>
            </w:rPr>
            <m:t>⋅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d</m:t>
              </m:r>
            </m:e>
            <m:sub>
              <m:r>
                <w:rPr>
                  <w:rFonts w:ascii="Cambria Math"/>
                </w:rPr>
                <m:t>1</m:t>
              </m:r>
            </m:sub>
            <m:sup>
              <m:r>
                <w:rPr>
                  <w:rFonts w:ascii="Cambria Math"/>
                </w:rPr>
                <m:t>4</m:t>
              </m:r>
            </m:sup>
          </m:sSubSup>
        </m:oMath>
      </m:oMathPara>
    </w:p>
    <w:p w14:paraId="77C4BEEF" w14:textId="0E896215" w:rsidR="00372E26" w:rsidRDefault="00372E26" w:rsidP="00182AE6">
      <w:pPr>
        <w:spacing w:line="360" w:lineRule="auto"/>
        <w:ind w:firstLine="709"/>
      </w:pPr>
      <w:r>
        <w:t xml:space="preserve">Решая его получаем, чт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d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7</m:t>
        </m:r>
        <m:r>
          <m:rPr>
            <m:sty m:val="p"/>
          </m:rPr>
          <w:rPr>
            <w:rFonts w:ascii="Cambria Math"/>
          </w:rPr>
          <m:t xml:space="preserve"> </m:t>
        </m:r>
        <m:r>
          <m:rPr>
            <m:sty m:val="p"/>
          </m:rPr>
          <w:rPr>
            <w:rFonts w:ascii="Cambria Math"/>
          </w:rPr>
          <m:t>мм</m:t>
        </m:r>
      </m:oMath>
    </w:p>
    <w:p w14:paraId="51DDD5D4" w14:textId="23722601" w:rsidR="00064A86" w:rsidRPr="009A424B" w:rsidRDefault="000F5730" w:rsidP="00A431D7">
      <w:pPr>
        <w:spacing w:line="360" w:lineRule="auto"/>
        <w:ind w:firstLine="709"/>
      </w:pPr>
      <w:r>
        <w:t>Определяем расход натрия через подшипник</w:t>
      </w:r>
      <w:r w:rsidR="009A424B" w:rsidRPr="009A424B">
        <w:t>:</w:t>
      </w:r>
    </w:p>
    <w:p w14:paraId="196587CE" w14:textId="77777777" w:rsidR="009A424B" w:rsidRPr="009A424B" w:rsidRDefault="00894B4C" w:rsidP="009A424B">
      <w:pPr>
        <w:spacing w:line="360" w:lineRule="auto"/>
        <w:ind w:left="709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2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π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d</m:t>
          </m:r>
          <m:r>
            <w:rPr>
              <w:rFonts w:ascii="Cambria Math" w:hAnsi="Cambria Math" w:cs="Cambria Math"/>
            </w:rPr>
            <m:t>⋅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δ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 w:hAnsi="Cambria Math" w:cs="Cambria Math"/>
            </w:rPr>
            <m:t>⋅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2</m:t>
                  </m:r>
                  <m:r>
                    <w:rPr>
                      <w:rFonts w:ascii="Cambria Math" w:hAnsi="Cambria Math" w:cs="Cambria Math"/>
                    </w:rPr>
                    <m:t>⋅</m:t>
                  </m:r>
                  <m:r>
                    <w:rPr>
                      <w:rFonts w:ascii="Cambria Math"/>
                    </w:rPr>
                    <m:t>g</m:t>
                  </m:r>
                  <m:r>
                    <w:rPr>
                      <w:rFonts w:ascii="Cambria Math" w:hAnsi="Cambria Math" w:cs="Cambria Math"/>
                    </w:rPr>
                    <m:t>⋅</m:t>
                  </m:r>
                  <m:r>
                    <w:rPr>
                      <w:rFonts w:ascii="Cambria Math"/>
                    </w:rPr>
                    <m:t>H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1,5+0,03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</w:rPr>
                            <m:t>l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δ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1</m:t>
                              </m:r>
                            </m:sub>
                          </m:sSub>
                        </m:den>
                      </m:f>
                    </m:e>
                  </m:d>
                  <m:r>
                    <w:rPr>
                      <w:rFonts w:ascii="Cambria Math" w:hAnsi="Cambria Math" w:cs="Cambria Math"/>
                    </w:rPr>
                    <m:t>⋅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</w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опт</m:t>
                              </m:r>
                            </m:sub>
                          </m:sSub>
                        </m:den>
                      </m:f>
                    </m:e>
                  </m:d>
                </m:den>
              </m:f>
            </m:e>
          </m:rad>
          <m:r>
            <w:rPr>
              <w:rFonts w:ascii="Cambria Math"/>
            </w:rPr>
            <m:t>=</m:t>
          </m:r>
        </m:oMath>
      </m:oMathPara>
    </w:p>
    <w:p w14:paraId="4660FB5C" w14:textId="73DAA73F" w:rsidR="00064A86" w:rsidRPr="009A424B" w:rsidRDefault="00182AE6" w:rsidP="009A424B">
      <w:pPr>
        <w:spacing w:line="360" w:lineRule="auto"/>
        <w:ind w:left="709"/>
        <w:rPr>
          <w:lang w:val="en-US"/>
        </w:rPr>
      </w:pPr>
      <m:oMathPara>
        <m:oMathParaPr>
          <m:jc m:val="left"/>
        </m:oMathParaPr>
        <m:oMath>
          <m:r>
            <w:rPr>
              <w:rFonts w:ascii="Cambria Math"/>
            </w:rPr>
            <m:t>=2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π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0,30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0,001</m:t>
          </m:r>
          <m:r>
            <w:rPr>
              <w:rFonts w:ascii="Cambria Math" w:hAnsi="Cambria Math" w:cs="Cambria Math"/>
            </w:rPr>
            <m:t>⋅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9,6</m:t>
                  </m:r>
                  <m:r>
                    <w:rPr>
                      <w:rFonts w:ascii="Cambria Math" w:hAnsi="Cambria Math" w:cs="Cambria Math"/>
                    </w:rPr>
                    <m:t>⋅</m:t>
                  </m:r>
                  <m:r>
                    <w:rPr>
                      <w:rFonts w:ascii="Cambria Math"/>
                    </w:rPr>
                    <m:t>59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1,5+0,03</m:t>
                      </m:r>
                      <m:r>
                        <w:rPr>
                          <w:rFonts w:ascii="Cambria Math" w:hAnsi="Cambria Math" w:cs="Cambria Math"/>
                        </w:rPr>
                        <m:t>⋅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</w:rPr>
                            <m:t>0,740</m:t>
                          </m:r>
                        </m:num>
                        <m:den>
                          <m:r>
                            <w:rPr>
                              <w:rFonts w:ascii="Cambria Math"/>
                            </w:rPr>
                            <m:t>0,001</m:t>
                          </m:r>
                        </m:den>
                      </m:f>
                    </m:e>
                  </m:d>
                  <m:r>
                    <w:rPr>
                      <w:rFonts w:ascii="Cambria Math" w:hAnsi="Cambria Math" w:cs="Cambria Math"/>
                    </w:rPr>
                    <m:t>⋅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/>
                            </w:rPr>
                            <m:t>0,028</m:t>
                          </m:r>
                        </m:den>
                      </m:f>
                    </m:e>
                  </m:d>
                </m:den>
              </m:f>
            </m:e>
          </m:rad>
          <m:r>
            <w:rPr>
              <w:rFonts w:ascii="Cambria Math"/>
            </w:rPr>
            <m:t xml:space="preserve">=0,001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f>
                <m:fPr>
                  <m:ctrlPr>
                    <w:rPr>
                      <w:rFonts w:ascii="Cambria Math" w:hAnsi="Cambria Math"/>
                      <w:iCs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/>
                    </w:rPr>
                    <m:t>м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/>
                    </w:rPr>
                    <m:t>с</m:t>
                  </m:r>
                </m:den>
              </m:f>
            </m:e>
            <m:sup>
              <m:r>
                <w:rPr>
                  <w:rFonts w:ascii="Cambria Math"/>
                </w:rPr>
                <m:t>3</m:t>
              </m:r>
            </m:sup>
          </m:sSup>
        </m:oMath>
      </m:oMathPara>
    </w:p>
    <w:p w14:paraId="1197CDFE" w14:textId="77777777" w:rsidR="00064A86" w:rsidRPr="00064A86" w:rsidRDefault="00064A86" w:rsidP="009A424B">
      <w:pPr>
        <w:spacing w:line="360" w:lineRule="auto"/>
        <w:ind w:firstLine="709"/>
        <w:jc w:val="both"/>
      </w:pPr>
      <w:r w:rsidRPr="00064A86">
        <w:t>Максимальная грузоподъемность подшипника при направлении силы «на перемычку»</w:t>
      </w:r>
    </w:p>
    <w:p w14:paraId="07C64D63" w14:textId="0AF81CBE" w:rsidR="00064A86" w:rsidRPr="009A424B" w:rsidRDefault="00894B4C" w:rsidP="009A424B">
      <w:pPr>
        <w:spacing w:line="360" w:lineRule="auto"/>
        <w:ind w:left="709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G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θ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ρ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H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d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l=0</m:t>
          </m:r>
          <m:r>
            <w:rPr>
              <w:rFonts w:ascii="Cambria Math"/>
              <w:lang w:val="en-US"/>
            </w:rPr>
            <m:t>,</m:t>
          </m:r>
          <m:r>
            <w:rPr>
              <w:rFonts w:ascii="Cambria Math"/>
            </w:rPr>
            <m:t>15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844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59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0,007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0,477=898</m:t>
          </m:r>
          <m:r>
            <m:rPr>
              <m:sty m:val="p"/>
            </m:rPr>
            <w:rPr>
              <w:rFonts w:ascii="Cambria Math"/>
            </w:rPr>
            <m:t xml:space="preserve"> </m:t>
          </m:r>
          <m:r>
            <m:rPr>
              <m:sty m:val="p"/>
            </m:rPr>
            <w:rPr>
              <w:rFonts w:ascii="Cambria Math"/>
            </w:rPr>
            <m:t>кг</m:t>
          </m:r>
        </m:oMath>
      </m:oMathPara>
    </w:p>
    <w:p w14:paraId="5D9386B6" w14:textId="77777777" w:rsidR="00064A86" w:rsidRPr="00064A86" w:rsidRDefault="00064A86" w:rsidP="00A431D7">
      <w:pPr>
        <w:spacing w:line="360" w:lineRule="auto"/>
        <w:ind w:firstLine="709"/>
      </w:pPr>
      <w:r w:rsidRPr="00064A86">
        <w:t>Рабочий эксцентриситет</w:t>
      </w:r>
    </w:p>
    <w:p w14:paraId="7FA3D359" w14:textId="5A78867D" w:rsidR="00064A86" w:rsidRPr="00064A86" w:rsidRDefault="00064A86" w:rsidP="009A424B">
      <w:pPr>
        <w:spacing w:line="360" w:lineRule="auto"/>
        <w:ind w:firstLine="709"/>
        <w:jc w:val="both"/>
      </w:pPr>
      <w:r w:rsidRPr="00064A86">
        <w:t xml:space="preserve">При рабочей нагрузк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 xml:space="preserve">=400 </m:t>
        </m:r>
        <m:r>
          <m:rPr>
            <m:sty m:val="p"/>
          </m:rPr>
          <w:rPr>
            <w:rFonts w:ascii="Cambria Math"/>
          </w:rPr>
          <m:t>Н</m:t>
        </m:r>
        <m:r>
          <w:rPr>
            <w:rFonts w:ascii="Cambria Math"/>
          </w:rPr>
          <m:t xml:space="preserve">=40 </m:t>
        </m:r>
        <m:r>
          <m:rPr>
            <m:sty m:val="p"/>
          </m:rPr>
          <w:rPr>
            <w:rFonts w:ascii="Cambria Math"/>
          </w:rPr>
          <m:t>кгс</m:t>
        </m:r>
      </m:oMath>
      <w:r w:rsidRPr="00064A86">
        <w:t xml:space="preserve"> требуемый коэффициент грузоподъемности</w:t>
      </w:r>
    </w:p>
    <w:p w14:paraId="4AEFF85D" w14:textId="7FFF64A9" w:rsidR="00064A86" w:rsidRPr="009A424B" w:rsidRDefault="00182AE6" w:rsidP="009A424B">
      <w:pPr>
        <w:spacing w:line="360" w:lineRule="auto"/>
        <w:ind w:left="709"/>
      </w:pPr>
      <m:oMathPara>
        <m:oMathParaPr>
          <m:jc m:val="left"/>
        </m:oMathParaPr>
        <m:oMath>
          <m:r>
            <w:rPr>
              <w:rFonts w:ascii="Cambria Math"/>
            </w:rPr>
            <m:t>θ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P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</m:num>
            <m:den>
              <m:r>
                <w:rPr>
                  <w:rFonts w:ascii="Cambria Math"/>
                </w:rPr>
                <m:t>ρ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H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d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l</m:t>
              </m:r>
            </m:den>
          </m:f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40</m:t>
              </m:r>
            </m:num>
            <m:den>
              <m:r>
                <w:rPr>
                  <w:rFonts w:ascii="Cambria Math"/>
                </w:rPr>
                <m:t>881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44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0,45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0,477</m:t>
              </m:r>
            </m:den>
          </m:f>
          <m:r>
            <w:rPr>
              <w:rFonts w:ascii="Cambria Math"/>
            </w:rPr>
            <m:t>=0,15</m:t>
          </m:r>
        </m:oMath>
      </m:oMathPara>
    </w:p>
    <w:p w14:paraId="7317EB83" w14:textId="77777777" w:rsidR="00064A86" w:rsidRPr="00064A86" w:rsidRDefault="00064A86" w:rsidP="009A424B">
      <w:pPr>
        <w:spacing w:line="360" w:lineRule="auto"/>
        <w:ind w:firstLine="709"/>
        <w:jc w:val="both"/>
      </w:pPr>
      <w:r w:rsidRPr="00064A86">
        <w:t>Таким коэффициентам грузоподъемности при действии силы «на перемычку» соответствуют относительные эксцентриситеты:</w:t>
      </w:r>
    </w:p>
    <w:p w14:paraId="77B2F7B9" w14:textId="2E254B82" w:rsidR="00064A86" w:rsidRPr="009A424B" w:rsidRDefault="00182AE6" w:rsidP="009A424B">
      <w:pPr>
        <w:spacing w:line="360" w:lineRule="auto"/>
        <w:ind w:left="709"/>
      </w:pPr>
      <m:oMathPara>
        <m:oMathParaPr>
          <m:jc m:val="left"/>
        </m:oMathParaPr>
        <m:oMath>
          <m:r>
            <w:rPr>
              <w:rFonts w:ascii="Cambria Math"/>
            </w:rPr>
            <m:t>χ=0,7</m:t>
          </m:r>
        </m:oMath>
      </m:oMathPara>
    </w:p>
    <w:p w14:paraId="27D66D38" w14:textId="67CE9749" w:rsidR="00064A86" w:rsidRPr="009A424B" w:rsidRDefault="00064A86" w:rsidP="00A431D7">
      <w:pPr>
        <w:spacing w:line="360" w:lineRule="auto"/>
        <w:ind w:firstLine="709"/>
      </w:pPr>
      <w:r w:rsidRPr="00064A86">
        <w:t>Зазор между валом и втулкой</w:t>
      </w:r>
      <w:r w:rsidR="009A424B" w:rsidRPr="009A424B">
        <w:t>:</w:t>
      </w:r>
    </w:p>
    <w:p w14:paraId="7E19A2AE" w14:textId="747E581C" w:rsidR="000343A0" w:rsidRPr="00197D01" w:rsidRDefault="00182AE6" w:rsidP="00CD789B">
      <w:pPr>
        <w:spacing w:line="360" w:lineRule="auto"/>
        <w:ind w:left="709"/>
      </w:pPr>
      <m:oMathPara>
        <m:oMathParaPr>
          <m:jc m:val="left"/>
        </m:oMathParaPr>
        <m:oMath>
          <m:r>
            <w:rPr>
              <w:rFonts w:ascii="Cambria Math"/>
            </w:rPr>
            <m:t>h</m:t>
          </m:r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1</m:t>
              </m:r>
              <m:r>
                <w:rPr>
                  <w:rFonts w:asci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χ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 w:cs="Cambria Math"/>
            </w:rPr>
            <m:t>⋅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δ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0,7</m:t>
              </m:r>
            </m:e>
          </m:d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1=0,3</m:t>
          </m:r>
          <m:r>
            <w:rPr>
              <w:rFonts w:ascii="Cambria Math"/>
            </w:rPr>
            <m:t>​</m:t>
          </m:r>
          <m:r>
            <w:rPr>
              <w:rFonts w:ascii="Cambria Math"/>
            </w:rPr>
            <m:t xml:space="preserve"> </m:t>
          </m:r>
          <m:r>
            <m:rPr>
              <m:sty m:val="p"/>
            </m:rPr>
            <w:rPr>
              <w:rFonts w:ascii="Cambria Math"/>
            </w:rPr>
            <m:t>мм</m:t>
          </m:r>
        </m:oMath>
      </m:oMathPara>
    </w:p>
    <w:p w14:paraId="5D6126D1" w14:textId="0F39AC77" w:rsidR="00197D01" w:rsidRPr="00197D01" w:rsidRDefault="00197D01" w:rsidP="00CD789B">
      <w:pPr>
        <w:spacing w:line="360" w:lineRule="auto"/>
        <w:ind w:left="709"/>
        <w:rPr>
          <w:lang w:val="en-US"/>
        </w:rPr>
      </w:pPr>
      <w:r w:rsidRPr="003A11A8">
        <w:rPr>
          <w:szCs w:val="28"/>
        </w:rPr>
        <w:t>Тепловыделение от трения</w:t>
      </w:r>
      <w:r>
        <w:rPr>
          <w:szCs w:val="28"/>
          <w:lang w:val="en-US"/>
        </w:rPr>
        <w:t>:</w:t>
      </w:r>
    </w:p>
    <w:p w14:paraId="18D779BB" w14:textId="0B2491CE" w:rsidR="00197D01" w:rsidRPr="00264F00" w:rsidRDefault="00894B4C" w:rsidP="00CD789B">
      <w:pPr>
        <w:spacing w:line="360" w:lineRule="auto"/>
        <w:ind w:left="709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  <m:r>
            <w:rPr>
              <w:rFonts w:ascii="Cambria Math" w:hAnsi="Cambria Math"/>
            </w:rPr>
            <m:t>=9,86∙</m:t>
          </m:r>
          <m:sSup>
            <m:sSupPr>
              <m:ctrlPr>
                <w:rPr>
                  <w:rFonts w:ascii="Cambria Math" w:hAnsi="Cambria Math"/>
                  <w:bCs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d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∙l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</w:rPr>
                    <m:t>cp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2δ</m:t>
              </m:r>
            </m:den>
          </m:f>
          <m: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  <w:bCs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∙π∙n</m:t>
              </m:r>
            </m:num>
            <m:den>
              <m:r>
                <w:rPr>
                  <w:rFonts w:ascii="Cambria Math" w:hAnsi="Cambria Math"/>
                </w:rPr>
                <m:t>60</m:t>
              </m:r>
            </m:den>
          </m:f>
          <m:r>
            <w:rPr>
              <w:rFonts w:ascii="Cambria Math" w:hAnsi="Cambria Math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  <w:bCs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+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К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к</m:t>
                  </m:r>
                </m:sub>
              </m:sSub>
              <m:r>
                <w:rPr>
                  <w:rFonts w:ascii="Cambria Math" w:hAnsi="Cambria Math"/>
                </w:rPr>
                <m:t>(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δ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к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-1)</m:t>
              </m:r>
            </m:e>
          </m:d>
          <m:r>
            <w:rPr>
              <w:rFonts w:ascii="Cambria Math" w:hAnsi="Cambria Math"/>
            </w:rPr>
            <m:t>≈1,1 кВт</m:t>
          </m:r>
        </m:oMath>
      </m:oMathPara>
    </w:p>
    <w:p w14:paraId="0614A39B" w14:textId="77777777" w:rsidR="000343A0" w:rsidRDefault="000343A0">
      <w:r>
        <w:br w:type="page"/>
      </w:r>
    </w:p>
    <w:p w14:paraId="158CFF03" w14:textId="411C92D2" w:rsidR="0068076B" w:rsidRDefault="0048278C" w:rsidP="002F3010">
      <w:pPr>
        <w:tabs>
          <w:tab w:val="left" w:pos="9072"/>
        </w:tabs>
        <w:spacing w:line="360" w:lineRule="auto"/>
        <w:ind w:right="-1" w:firstLine="709"/>
        <w:jc w:val="both"/>
        <w:rPr>
          <w:b/>
        </w:rPr>
      </w:pPr>
      <w:r w:rsidRPr="0048278C">
        <w:rPr>
          <w:b/>
        </w:rPr>
        <w:lastRenderedPageBreak/>
        <w:t>10</w:t>
      </w:r>
      <w:r w:rsidR="0068076B">
        <w:rPr>
          <w:b/>
        </w:rPr>
        <w:t>.</w:t>
      </w:r>
      <w:r w:rsidR="0068076B" w:rsidRPr="00056E8A">
        <w:rPr>
          <w:b/>
        </w:rPr>
        <w:t xml:space="preserve"> Расчет выбранной прокладки главного </w:t>
      </w:r>
      <w:r w:rsidR="0068076B" w:rsidRPr="00D865A9">
        <w:rPr>
          <w:b/>
        </w:rPr>
        <w:t>разъема</w:t>
      </w:r>
      <w:r w:rsidR="002F3010">
        <w:rPr>
          <w:b/>
        </w:rPr>
        <w:t xml:space="preserve"> </w:t>
      </w:r>
      <w:r w:rsidR="002F3010">
        <w:rPr>
          <w:b/>
        </w:rPr>
        <w:tab/>
      </w:r>
      <w:r w:rsidR="002F3010" w:rsidRPr="002F3010">
        <w:rPr>
          <w:bCs/>
        </w:rPr>
        <w:t>[8]</w:t>
      </w:r>
    </w:p>
    <w:p w14:paraId="24395DA6" w14:textId="77777777" w:rsidR="00A431D7" w:rsidRPr="0068076B" w:rsidRDefault="00A431D7" w:rsidP="00A431D7">
      <w:pPr>
        <w:spacing w:line="360" w:lineRule="auto"/>
        <w:ind w:right="461" w:firstLine="709"/>
        <w:jc w:val="both"/>
      </w:pPr>
    </w:p>
    <w:p w14:paraId="5D1FE0F1" w14:textId="47CA7030" w:rsidR="00FE53C0" w:rsidRPr="00FE53C0" w:rsidRDefault="00FE53C0" w:rsidP="0048278C">
      <w:pPr>
        <w:spacing w:line="360" w:lineRule="auto"/>
        <w:ind w:firstLine="709"/>
        <w:jc w:val="both"/>
      </w:pPr>
      <w:r w:rsidRPr="00FE53C0">
        <w:t>Главный разъем уплотняется усиковым швом, который в случае демонтажа срезается.</w:t>
      </w:r>
    </w:p>
    <w:p w14:paraId="2B056900" w14:textId="2314AEC8" w:rsidR="00FE53C0" w:rsidRPr="00C9105E" w:rsidRDefault="00FE53C0" w:rsidP="0048278C">
      <w:pPr>
        <w:spacing w:line="360" w:lineRule="auto"/>
        <w:ind w:firstLine="709"/>
        <w:jc w:val="both"/>
      </w:pPr>
      <w:r w:rsidRPr="00C9105E">
        <w:t>Предварительный расчёт числа шпилек</w:t>
      </w:r>
    </w:p>
    <w:p w14:paraId="0999EA9D" w14:textId="6B81F2D7" w:rsidR="00FE53C0" w:rsidRPr="00FE53C0" w:rsidRDefault="00FE53C0" w:rsidP="0048278C">
      <w:pPr>
        <w:spacing w:line="360" w:lineRule="auto"/>
        <w:ind w:firstLine="709"/>
        <w:jc w:val="both"/>
      </w:pPr>
      <w:r w:rsidRPr="00FE53C0">
        <w:t>Определение усилий, действующих на шпильки</w:t>
      </w:r>
    </w:p>
    <w:p w14:paraId="70CA32B1" w14:textId="77777777" w:rsidR="00FE53C0" w:rsidRPr="00FE53C0" w:rsidRDefault="00FE53C0" w:rsidP="0048278C">
      <w:pPr>
        <w:spacing w:line="360" w:lineRule="auto"/>
        <w:ind w:firstLine="709"/>
        <w:jc w:val="both"/>
      </w:pPr>
      <w:r w:rsidRPr="00FE53C0">
        <w:t>Давление среды в корпусе насоса, кгс/см2:</w:t>
      </w:r>
    </w:p>
    <w:p w14:paraId="1807B035" w14:textId="77777777" w:rsidR="00FE53C0" w:rsidRPr="00FE53C0" w:rsidRDefault="00FE53C0" w:rsidP="009A424B">
      <w:pPr>
        <w:spacing w:line="360" w:lineRule="auto"/>
        <w:ind w:left="709"/>
        <w:jc w:val="both"/>
        <w:rPr>
          <w:i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p=2</m:t>
          </m:r>
        </m:oMath>
      </m:oMathPara>
    </w:p>
    <w:p w14:paraId="79FF9720" w14:textId="77777777" w:rsidR="00FE53C0" w:rsidRPr="00B27E37" w:rsidRDefault="00FE53C0" w:rsidP="0048278C">
      <w:pPr>
        <w:spacing w:line="360" w:lineRule="auto"/>
        <w:ind w:firstLine="709"/>
        <w:jc w:val="both"/>
        <w:rPr>
          <w:lang w:val="en-US"/>
        </w:rPr>
      </w:pPr>
      <w:r w:rsidRPr="00FE53C0">
        <w:t>Диаметр по сварке, см:</w:t>
      </w:r>
    </w:p>
    <w:p w14:paraId="5D559777" w14:textId="77777777" w:rsidR="00FE53C0" w:rsidRPr="00FE53C0" w:rsidRDefault="00894B4C" w:rsidP="009A424B">
      <w:pPr>
        <w:spacing w:line="360" w:lineRule="auto"/>
        <w:ind w:left="709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с</m:t>
              </m:r>
            </m:sub>
          </m:sSub>
          <m:r>
            <w:rPr>
              <w:rFonts w:ascii="Cambria Math" w:hAnsi="Cambria Math"/>
            </w:rPr>
            <m:t>=120</m:t>
          </m:r>
        </m:oMath>
      </m:oMathPara>
    </w:p>
    <w:p w14:paraId="37A09F5A" w14:textId="77777777" w:rsidR="00FE53C0" w:rsidRPr="00FE53C0" w:rsidRDefault="00FE53C0" w:rsidP="0048278C">
      <w:pPr>
        <w:spacing w:line="360" w:lineRule="auto"/>
        <w:ind w:firstLine="709"/>
        <w:jc w:val="both"/>
      </w:pPr>
      <w:r w:rsidRPr="00FE53C0">
        <w:t>Усилие от давления среды по диаметру сварки в рабочих условиях, кгс:</w:t>
      </w:r>
    </w:p>
    <w:p w14:paraId="280E017C" w14:textId="638B5F1B" w:rsidR="00FE53C0" w:rsidRPr="00FE53C0" w:rsidRDefault="00894B4C" w:rsidP="009A424B">
      <w:pPr>
        <w:spacing w:line="360" w:lineRule="auto"/>
        <w:ind w:left="709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дс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p</m:t>
          </m:r>
          <m:r>
            <w:rPr>
              <w:rFonts w:ascii="Cambria Math" w:hAnsi="Cambria Math" w:cs="Cambria Math"/>
            </w:rPr>
            <m:t>⋅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π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с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ctrlPr>
                <w:rPr>
                  <w:rFonts w:ascii="Cambria Math" w:hAnsi="Cambria Math"/>
                  <w:i/>
                  <w:lang w:val="en-US"/>
                </w:rPr>
              </m:ctrlP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=22620</m:t>
          </m:r>
        </m:oMath>
      </m:oMathPara>
    </w:p>
    <w:p w14:paraId="3C5BB7F5" w14:textId="77777777" w:rsidR="00FE53C0" w:rsidRPr="00FE53C0" w:rsidRDefault="00FE53C0" w:rsidP="0048278C">
      <w:pPr>
        <w:spacing w:line="360" w:lineRule="auto"/>
        <w:ind w:firstLine="709"/>
        <w:jc w:val="both"/>
      </w:pPr>
      <w:r w:rsidRPr="00FE53C0">
        <w:t>Усилие начальной затяжки шпилек, кгс:</w:t>
      </w:r>
    </w:p>
    <w:p w14:paraId="25ACF78A" w14:textId="77777777" w:rsidR="00FE53C0" w:rsidRPr="00FE53C0" w:rsidRDefault="00894B4C" w:rsidP="009A424B">
      <w:pPr>
        <w:spacing w:line="360" w:lineRule="auto"/>
        <w:ind w:left="709"/>
        <w:jc w:val="both"/>
        <w:rPr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=1,2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дс</m:t>
              </m:r>
            </m:sub>
          </m:sSub>
          <m:r>
            <w:rPr>
              <w:rFonts w:ascii="Cambria Math" w:hAnsi="Cambria Math"/>
            </w:rPr>
            <m:t>=27140</m:t>
          </m:r>
        </m:oMath>
      </m:oMathPara>
    </w:p>
    <w:p w14:paraId="77A1322F" w14:textId="77777777" w:rsidR="00FE53C0" w:rsidRPr="00FE53C0" w:rsidRDefault="00FE53C0" w:rsidP="0048278C">
      <w:pPr>
        <w:spacing w:line="360" w:lineRule="auto"/>
        <w:ind w:firstLine="709"/>
        <w:jc w:val="both"/>
      </w:pPr>
      <w:r w:rsidRPr="00FE53C0">
        <w:t>Давление, создаваемое действием среды по диаметру сварки при гидроиспытаниях, кгс/см2:</w:t>
      </w:r>
    </w:p>
    <w:p w14:paraId="7E0F3918" w14:textId="2999A21B" w:rsidR="00FE53C0" w:rsidRPr="00B27E37" w:rsidRDefault="00894B4C" w:rsidP="009A424B">
      <w:pPr>
        <w:spacing w:line="360" w:lineRule="auto"/>
        <w:ind w:left="709"/>
        <w:jc w:val="both"/>
        <w:rPr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гид</m:t>
              </m:r>
            </m:sub>
          </m:sSub>
          <m:r>
            <w:rPr>
              <w:rFonts w:ascii="Cambria Math" w:hAnsi="Cambria Math"/>
            </w:rPr>
            <m:t>=1,25p=2,5</m:t>
          </m:r>
        </m:oMath>
      </m:oMathPara>
    </w:p>
    <w:p w14:paraId="290E5005" w14:textId="77777777" w:rsidR="00FE53C0" w:rsidRPr="00FE53C0" w:rsidRDefault="00FE53C0" w:rsidP="0048278C">
      <w:pPr>
        <w:spacing w:line="360" w:lineRule="auto"/>
        <w:ind w:firstLine="709"/>
        <w:jc w:val="both"/>
      </w:pPr>
      <w:r w:rsidRPr="00FE53C0">
        <w:t>Усилие от давления среды по диаметру сварки при гидроиспытаниях, кгс:</w:t>
      </w:r>
    </w:p>
    <w:p w14:paraId="2520A4DD" w14:textId="3E02AB4B" w:rsidR="00FE53C0" w:rsidRPr="00FE53C0" w:rsidRDefault="00894B4C" w:rsidP="009A424B">
      <w:pPr>
        <w:spacing w:line="360" w:lineRule="auto"/>
        <w:ind w:left="709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гид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гид</m:t>
              </m:r>
            </m:sub>
          </m:sSub>
          <m:r>
            <w:rPr>
              <w:rFonts w:ascii="Cambria Math" w:hAnsi="Cambria Math" w:cs="Cambria Math"/>
            </w:rPr>
            <m:t>⋅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π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с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ctrlPr>
                <w:rPr>
                  <w:rFonts w:ascii="Cambria Math" w:hAnsi="Cambria Math"/>
                  <w:i/>
                  <w:lang w:val="en-US"/>
                </w:rPr>
              </m:ctrlP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=27145</m:t>
          </m:r>
        </m:oMath>
      </m:oMathPara>
    </w:p>
    <w:p w14:paraId="47A2BB59" w14:textId="1C1D1819" w:rsidR="009A424B" w:rsidRPr="009A424B" w:rsidRDefault="00FE53C0" w:rsidP="0048278C">
      <w:pPr>
        <w:spacing w:line="360" w:lineRule="auto"/>
        <w:ind w:firstLine="709"/>
        <w:jc w:val="both"/>
      </w:pPr>
      <w:r w:rsidRPr="00FE53C0">
        <w:t>Определение усилий, действующих на шпильки. Принимаем тепловое усилие</w:t>
      </w:r>
      <w:r w:rsidR="009A424B" w:rsidRPr="009A424B">
        <w:t>:</w:t>
      </w:r>
    </w:p>
    <w:p w14:paraId="70616BFA" w14:textId="35A9A16E" w:rsidR="00FE53C0" w:rsidRPr="00FE53C0" w:rsidRDefault="00894B4C" w:rsidP="009A424B">
      <w:pPr>
        <w:spacing w:line="360" w:lineRule="auto"/>
        <w:ind w:left="709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  <m:r>
          <w:rPr>
            <w:rFonts w:ascii="Cambria Math" w:hAnsi="Cambria Math"/>
          </w:rPr>
          <m:t>=0</m:t>
        </m:r>
      </m:oMath>
      <w:r w:rsidR="00FE53C0" w:rsidRPr="00FE53C0">
        <w:t>.</w:t>
      </w:r>
    </w:p>
    <w:p w14:paraId="647850C7" w14:textId="77777777" w:rsidR="00FE53C0" w:rsidRPr="00FE53C0" w:rsidRDefault="00FE53C0" w:rsidP="0048278C">
      <w:pPr>
        <w:spacing w:line="360" w:lineRule="auto"/>
        <w:ind w:firstLine="709"/>
        <w:jc w:val="both"/>
      </w:pPr>
      <w:r w:rsidRPr="00FE53C0">
        <w:t>Коэффициент внешней нагрузки:</w:t>
      </w:r>
    </w:p>
    <w:p w14:paraId="76BFBEFA" w14:textId="77777777" w:rsidR="00FE53C0" w:rsidRPr="00FE53C0" w:rsidRDefault="00FE53C0" w:rsidP="009A424B">
      <w:pPr>
        <w:spacing w:line="360" w:lineRule="auto"/>
        <w:ind w:left="709"/>
        <w:jc w:val="both"/>
        <w:rPr>
          <w:i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x=0,15</m:t>
          </m:r>
        </m:oMath>
      </m:oMathPara>
    </w:p>
    <w:p w14:paraId="350E711C" w14:textId="77777777" w:rsidR="00FE53C0" w:rsidRPr="00FE53C0" w:rsidRDefault="00FE53C0" w:rsidP="0048278C">
      <w:pPr>
        <w:spacing w:line="360" w:lineRule="auto"/>
        <w:ind w:firstLine="709"/>
        <w:jc w:val="both"/>
      </w:pPr>
      <w:r w:rsidRPr="00FE53C0">
        <w:t>Усилие, действующее на шпильки при начальной затяжке, кгс:</w:t>
      </w:r>
    </w:p>
    <w:p w14:paraId="0616156B" w14:textId="77777777" w:rsidR="00FE53C0" w:rsidRPr="00FE53C0" w:rsidRDefault="00894B4C" w:rsidP="009A424B">
      <w:pPr>
        <w:spacing w:line="360" w:lineRule="auto"/>
        <w:ind w:left="709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Б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=27140</m:t>
          </m:r>
        </m:oMath>
      </m:oMathPara>
    </w:p>
    <w:p w14:paraId="18405FF9" w14:textId="77777777" w:rsidR="00FE53C0" w:rsidRPr="00FE53C0" w:rsidRDefault="00FE53C0" w:rsidP="0048278C">
      <w:pPr>
        <w:spacing w:line="360" w:lineRule="auto"/>
        <w:ind w:firstLine="709"/>
        <w:jc w:val="both"/>
      </w:pPr>
      <w:r w:rsidRPr="00FE53C0">
        <w:t>Усилие, действующее на шпильки в рабочих условиях, кгс:</w:t>
      </w:r>
    </w:p>
    <w:p w14:paraId="78AE8C79" w14:textId="77777777" w:rsidR="00FE53C0" w:rsidRPr="00FE53C0" w:rsidRDefault="00894B4C" w:rsidP="009A424B">
      <w:pPr>
        <w:spacing w:line="360" w:lineRule="auto"/>
        <w:ind w:left="709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Б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+x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дс</m:t>
              </m:r>
            </m:sub>
          </m:sSub>
          <m:r>
            <w:rPr>
              <w:rFonts w:ascii="Cambria Math" w:hAnsi="Cambria Math"/>
            </w:rPr>
            <m:t>=27148</m:t>
          </m:r>
        </m:oMath>
      </m:oMathPara>
    </w:p>
    <w:p w14:paraId="5B5006ED" w14:textId="77777777" w:rsidR="00FE53C0" w:rsidRPr="00FE53C0" w:rsidRDefault="00FE53C0" w:rsidP="0048278C">
      <w:pPr>
        <w:spacing w:line="360" w:lineRule="auto"/>
        <w:ind w:firstLine="709"/>
        <w:jc w:val="both"/>
      </w:pPr>
      <w:r w:rsidRPr="00FE53C0">
        <w:t>Усилие, действующее на шпильки при гидроиспытаниях, кгс:</w:t>
      </w:r>
    </w:p>
    <w:p w14:paraId="28268D70" w14:textId="77777777" w:rsidR="00FE53C0" w:rsidRPr="00FE53C0" w:rsidRDefault="00894B4C" w:rsidP="009A424B">
      <w:pPr>
        <w:spacing w:line="360" w:lineRule="auto"/>
        <w:ind w:left="709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Б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+x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гид</m:t>
              </m:r>
            </m:sub>
          </m:sSub>
          <m:r>
            <w:rPr>
              <w:rFonts w:ascii="Cambria Math" w:hAnsi="Cambria Math"/>
            </w:rPr>
            <m:t>=31214</m:t>
          </m:r>
        </m:oMath>
      </m:oMathPara>
    </w:p>
    <w:p w14:paraId="6A0CC545" w14:textId="77777777" w:rsidR="00FE53C0" w:rsidRPr="00FE53C0" w:rsidRDefault="00FE53C0" w:rsidP="0048278C">
      <w:pPr>
        <w:spacing w:line="360" w:lineRule="auto"/>
        <w:ind w:firstLine="709"/>
        <w:jc w:val="both"/>
      </w:pPr>
      <w:r w:rsidRPr="00FE53C0">
        <w:t>Предел текучести материала</w:t>
      </w:r>
      <w:r w:rsidR="00D035FB">
        <w:t xml:space="preserve"> шпильки (Ст. 20 ГОСТ 1050-88 М42</w:t>
      </w:r>
      <w:r w:rsidRPr="00FE53C0">
        <w:t>), кгс/см2:</w:t>
      </w:r>
    </w:p>
    <w:p w14:paraId="06F8E221" w14:textId="77777777" w:rsidR="00FE53C0" w:rsidRPr="00FE53C0" w:rsidRDefault="00894B4C" w:rsidP="009A424B">
      <w:pPr>
        <w:spacing w:line="360" w:lineRule="auto"/>
        <w:ind w:left="709"/>
        <w:jc w:val="both"/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σ</m:t>
              </m:r>
            </m:e>
          </m:d>
          <m:r>
            <w:rPr>
              <w:rFonts w:ascii="Cambria Math" w:hAnsi="Cambria Math"/>
            </w:rPr>
            <m:t>=2500</m:t>
          </m:r>
        </m:oMath>
      </m:oMathPara>
    </w:p>
    <w:p w14:paraId="1507BB59" w14:textId="77777777" w:rsidR="00FE53C0" w:rsidRPr="00FE53C0" w:rsidRDefault="00FE53C0" w:rsidP="0048278C">
      <w:pPr>
        <w:spacing w:line="360" w:lineRule="auto"/>
        <w:ind w:firstLine="709"/>
        <w:jc w:val="both"/>
      </w:pPr>
      <w:r w:rsidRPr="00FE53C0">
        <w:t>Максимальное усилие, действующее на шпильку, кгс:</w:t>
      </w:r>
    </w:p>
    <w:p w14:paraId="64AAF103" w14:textId="77777777" w:rsidR="00FE53C0" w:rsidRPr="00FE53C0" w:rsidRDefault="00894B4C" w:rsidP="009A424B">
      <w:pPr>
        <w:spacing w:line="360" w:lineRule="auto"/>
        <w:ind w:left="709"/>
        <w:jc w:val="both"/>
        <w:rPr>
          <w:lang w:val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Б</m:t>
              </m:r>
            </m:sub>
            <m:sup>
              <m:r>
                <w:rPr>
                  <w:rFonts w:ascii="Cambria Math" w:hAnsi="Cambria Math"/>
                  <w:lang w:val="en-US"/>
                </w:rPr>
                <m:t>max</m:t>
              </m:r>
            </m:sup>
          </m:sSubSup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max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Б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e>
              </m:d>
            </m:e>
          </m:func>
          <m:r>
            <w:rPr>
              <w:rFonts w:ascii="Cambria Math" w:hAnsi="Cambria Math"/>
            </w:rPr>
            <m:t>=31214</m:t>
          </m:r>
        </m:oMath>
      </m:oMathPara>
    </w:p>
    <w:p w14:paraId="0CECFC53" w14:textId="77777777" w:rsidR="00FE53C0" w:rsidRPr="00FE53C0" w:rsidRDefault="00FE53C0" w:rsidP="0048278C">
      <w:pPr>
        <w:spacing w:line="360" w:lineRule="auto"/>
        <w:ind w:firstLine="709"/>
      </w:pPr>
      <w:r w:rsidRPr="00FE53C0">
        <w:lastRenderedPageBreak/>
        <w:t>Наименьший диаметр шпильки, см:</w:t>
      </w:r>
    </w:p>
    <w:p w14:paraId="7A98B5C5" w14:textId="1D116BAC" w:rsidR="00FE53C0" w:rsidRPr="0048278C" w:rsidRDefault="00FE53C0" w:rsidP="0048278C">
      <w:pPr>
        <w:spacing w:line="360" w:lineRule="auto"/>
        <w:ind w:left="709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d=4</m:t>
          </m:r>
        </m:oMath>
      </m:oMathPara>
    </w:p>
    <w:p w14:paraId="4F823A8E" w14:textId="77777777" w:rsidR="00FE53C0" w:rsidRPr="00FE53C0" w:rsidRDefault="00FE53C0" w:rsidP="0048278C">
      <w:pPr>
        <w:spacing w:line="360" w:lineRule="auto"/>
        <w:ind w:firstLine="709"/>
        <w:jc w:val="both"/>
      </w:pPr>
      <w:r w:rsidRPr="00FE53C0">
        <w:t>Количество шпилек:</w:t>
      </w:r>
    </w:p>
    <w:p w14:paraId="520D3A51" w14:textId="49ECBB81" w:rsidR="00FE53C0" w:rsidRPr="009A424B" w:rsidRDefault="00FE53C0" w:rsidP="009A424B">
      <w:pPr>
        <w:spacing w:line="360" w:lineRule="auto"/>
        <w:ind w:left="709"/>
        <w:jc w:val="both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z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Б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max</m:t>
                  </m:r>
                </m:sup>
              </m:sSubSup>
            </m:num>
            <m:den>
              <m:r>
                <w:rPr>
                  <w:rFonts w:ascii="Cambria Math" w:hAnsi="Cambria Math"/>
                </w:rPr>
                <m:t>σπ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=9,94</m:t>
          </m:r>
        </m:oMath>
      </m:oMathPara>
    </w:p>
    <w:p w14:paraId="6083225F" w14:textId="77777777" w:rsidR="00FE53C0" w:rsidRPr="00FE53C0" w:rsidRDefault="00FE53C0" w:rsidP="0048278C">
      <w:pPr>
        <w:spacing w:line="360" w:lineRule="auto"/>
        <w:ind w:firstLine="709"/>
        <w:jc w:val="both"/>
      </w:pPr>
      <w:r w:rsidRPr="00FE53C0">
        <w:t xml:space="preserve">Принимаем  </w:t>
      </w:r>
      <m:oMath>
        <m:r>
          <w:rPr>
            <w:rFonts w:ascii="Cambria Math" w:hAnsi="Cambria Math"/>
          </w:rPr>
          <m:t>z=10</m:t>
        </m:r>
      </m:oMath>
      <w:r w:rsidRPr="00FE53C0">
        <w:t>.</w:t>
      </w:r>
    </w:p>
    <w:p w14:paraId="21CA7466" w14:textId="03A66F9E" w:rsidR="0068076B" w:rsidRPr="0068076B" w:rsidRDefault="0068076B" w:rsidP="0048278C">
      <w:pPr>
        <w:spacing w:line="360" w:lineRule="auto"/>
        <w:ind w:firstLine="709"/>
        <w:jc w:val="both"/>
      </w:pPr>
      <w:r w:rsidRPr="0068076B">
        <w:t xml:space="preserve">Определение температурного усил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 w:rsidRPr="0068076B">
        <w:t>, кгс.</w:t>
      </w:r>
    </w:p>
    <w:p w14:paraId="6EE03762" w14:textId="77777777" w:rsidR="0068076B" w:rsidRPr="0068076B" w:rsidRDefault="0068076B" w:rsidP="0048278C">
      <w:pPr>
        <w:spacing w:line="360" w:lineRule="auto"/>
        <w:ind w:firstLine="709"/>
        <w:jc w:val="both"/>
      </w:pPr>
      <w:r w:rsidRPr="0068076B">
        <w:t>Определение податливости соединения.</w:t>
      </w:r>
    </w:p>
    <w:p w14:paraId="2AB98BA3" w14:textId="77777777" w:rsidR="0068076B" w:rsidRPr="0068076B" w:rsidRDefault="0068076B" w:rsidP="0048278C">
      <w:pPr>
        <w:spacing w:line="360" w:lineRule="auto"/>
        <w:ind w:firstLine="709"/>
        <w:jc w:val="both"/>
      </w:pPr>
      <w:r w:rsidRPr="0068076B">
        <w:t>Податливость шпильки, см/кгс:</w:t>
      </w:r>
    </w:p>
    <w:p w14:paraId="0C0253B4" w14:textId="302D8DE3" w:rsidR="0048278C" w:rsidRPr="0048278C" w:rsidRDefault="00894B4C" w:rsidP="0048278C">
      <w:pPr>
        <w:spacing w:line="360" w:lineRule="auto"/>
        <w:ind w:left="709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λ</m:t>
              </m:r>
            </m:e>
            <m:sub>
              <m:r>
                <w:rPr>
                  <w:rFonts w:ascii="Cambria Math" w:hAnsi="Cambria Math"/>
                </w:rPr>
                <m:t>δ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</m:t>
              </m:r>
            </m:num>
            <m:den>
              <m:r>
                <w:rPr>
                  <w:rFonts w:ascii="Cambria Math" w:hAnsi="Cambria Math"/>
                </w:rPr>
                <m:t>π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ф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Z</m:t>
              </m:r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ср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ср0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ср2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ср0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</m:den>
              </m:f>
            </m:e>
          </m:d>
          <m:r>
            <w:rPr>
              <w:rFonts w:ascii="Cambria Math" w:hAnsi="Cambria Math"/>
            </w:rPr>
            <m:t>=</m:t>
          </m:r>
        </m:oMath>
      </m:oMathPara>
    </w:p>
    <w:p w14:paraId="2B2EA862" w14:textId="3E1F2158" w:rsidR="0068076B" w:rsidRPr="0048278C" w:rsidRDefault="00B87349" w:rsidP="0048278C">
      <w:pPr>
        <w:spacing w:line="360" w:lineRule="auto"/>
        <w:ind w:left="709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</m:t>
              </m:r>
            </m:num>
            <m:den>
              <m:r>
                <w:rPr>
                  <w:rFonts w:ascii="Cambria Math" w:hAnsi="Cambria Math"/>
                </w:rPr>
                <m:t>π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 w:hAnsi="Cambria Math"/>
                </w:rPr>
                <m:t>1,82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 w:hAnsi="Cambria Math"/>
                  <w:lang w:val="en-US"/>
                </w:rPr>
                <m:t>10</m:t>
              </m:r>
              <m:r>
                <w:rPr>
                  <w:rFonts w:ascii="Cambria Math" w:hAnsi="Cambria Math" w:cs="Cambria Math"/>
                </w:rPr>
                <m:t>⋅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6</m:t>
                  </m:r>
                </m:sup>
              </m:sSup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,9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</w:rPr>
                    <m:t>+0,7+4,3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0,9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4,2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3,9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4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</w:rPr>
            <m:t>=1,166</m:t>
          </m:r>
          <m:r>
            <w:rPr>
              <w:rFonts w:ascii="Cambria Math" w:hAnsi="Cambria Math" w:cs="Cambria Math"/>
            </w:rPr>
            <m:t>⋅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lang w:val="en-US"/>
                </w:rPr>
                <m:t>-7</m:t>
              </m:r>
            </m:sup>
          </m:sSup>
        </m:oMath>
      </m:oMathPara>
    </w:p>
    <w:p w14:paraId="37FE8BF9" w14:textId="77777777" w:rsidR="0068076B" w:rsidRPr="0068076B" w:rsidRDefault="0068076B" w:rsidP="0048278C">
      <w:pPr>
        <w:spacing w:line="360" w:lineRule="auto"/>
        <w:ind w:firstLine="709"/>
        <w:jc w:val="both"/>
      </w:pPr>
      <w:r w:rsidRPr="0068076B">
        <w:t>Податливость свободного фланца на изгиб, см/кгс:</w:t>
      </w:r>
    </w:p>
    <w:p w14:paraId="5935F2B4" w14:textId="2BBBBA3C" w:rsidR="0048278C" w:rsidRPr="0048278C" w:rsidRDefault="00894B4C" w:rsidP="0048278C">
      <w:pPr>
        <w:spacing w:line="360" w:lineRule="auto"/>
        <w:ind w:left="709"/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λ</m:t>
              </m:r>
            </m:e>
            <m:sub>
              <m:r>
                <w:rPr>
                  <w:rFonts w:ascii="Cambria Math" w:hAnsi="Cambria Math"/>
                </w:rPr>
                <m:t>ф</m:t>
              </m:r>
            </m:sub>
            <m:sup>
              <m:r>
                <w:rPr>
                  <w:rFonts w:ascii="Cambria Math" w:hAnsi="Cambria Math"/>
                </w:rPr>
                <m:t>из</m:t>
              </m:r>
            </m:sup>
          </m:sSubSup>
          <m:r>
            <w:rPr>
              <w:rFonts w:ascii="Cambria Math" w:hAnsi="Cambria Math"/>
            </w:rPr>
            <m:t>=0,48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б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бн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бн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бв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ф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нф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вф</m:t>
                              </m:r>
                            </m:sub>
                          </m:sSub>
                        </m:den>
                      </m:f>
                    </m:e>
                  </m:d>
                </m:e>
              </m:func>
            </m:den>
          </m:f>
          <m:r>
            <w:rPr>
              <w:rFonts w:ascii="Cambria Math" w:hAnsi="Cambria Math"/>
            </w:rPr>
            <m:t>=0,48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30-116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16-109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1,98</m:t>
              </m:r>
              <m:r>
                <w:rPr>
                  <w:rFonts w:ascii="Cambria Math" w:hAnsi="Cambria Math" w:cs="Cambria Math"/>
                </w:rPr>
                <m:t>⋅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6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3,5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41,6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09</m:t>
                          </m:r>
                        </m:den>
                      </m:f>
                    </m:e>
                  </m:d>
                </m:e>
              </m:func>
            </m:den>
          </m:f>
          <m:r>
            <w:rPr>
              <w:rFonts w:ascii="Cambria Math" w:hAnsi="Cambria Math"/>
            </w:rPr>
            <m:t>=</m:t>
          </m:r>
        </m:oMath>
      </m:oMathPara>
    </w:p>
    <w:p w14:paraId="3B4C972A" w14:textId="1A4209CC" w:rsidR="0068076B" w:rsidRPr="0048278C" w:rsidRDefault="00B87349" w:rsidP="0048278C">
      <w:pPr>
        <w:spacing w:line="360" w:lineRule="auto"/>
        <w:ind w:left="709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=6,691</m:t>
          </m:r>
          <m:r>
            <w:rPr>
              <w:rFonts w:ascii="Cambria Math" w:hAnsi="Cambria Math" w:cs="Cambria Math"/>
            </w:rPr>
            <m:t>⋅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lang w:val="en-US"/>
                </w:rPr>
                <m:t>-9</m:t>
              </m:r>
            </m:sup>
          </m:sSup>
        </m:oMath>
      </m:oMathPara>
    </w:p>
    <w:p w14:paraId="044FF995" w14:textId="77777777" w:rsidR="000F366E" w:rsidRPr="000F366E" w:rsidRDefault="000F366E" w:rsidP="0048278C">
      <w:pPr>
        <w:spacing w:line="360" w:lineRule="auto"/>
        <w:ind w:right="-1" w:firstLine="709"/>
        <w:jc w:val="both"/>
      </w:pPr>
      <w:r w:rsidRPr="00056E8A">
        <w:t>Податливость</w:t>
      </w:r>
      <w:r>
        <w:t xml:space="preserve"> гайки</w:t>
      </w:r>
      <w:r w:rsidRPr="00056E8A">
        <w:t>, см/кгс:</w:t>
      </w:r>
    </w:p>
    <w:p w14:paraId="0B267C02" w14:textId="41BC0204" w:rsidR="000F366E" w:rsidRPr="0048278C" w:rsidRDefault="00894B4C" w:rsidP="0048278C">
      <w:pPr>
        <w:spacing w:line="360" w:lineRule="auto"/>
        <w:ind w:left="709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λ</m:t>
              </m:r>
            </m:e>
            <m:sub>
              <m:r>
                <w:rPr>
                  <w:rFonts w:ascii="Cambria Math" w:hAnsi="Cambria Math"/>
                </w:rPr>
                <m:t>г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г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π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г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Z</m:t>
              </m:r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hAnsi="Cambria Math"/>
                        </w:rPr>
                        <m:t>-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bSup>
                    </m:e>
                  </m:d>
                </m:den>
              </m:f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 w:hAnsi="Cambria Math"/>
                </w:rPr>
                <m:t>2,9</m:t>
              </m:r>
            </m:num>
            <m:den>
              <m:r>
                <w:rPr>
                  <w:rFonts w:ascii="Cambria Math" w:hAnsi="Cambria Math"/>
                </w:rPr>
                <m:t>π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 w:hAnsi="Cambria Math"/>
                </w:rPr>
                <m:t>1,82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 w:hAnsi="Cambria Math"/>
                  <w:lang w:val="en-US"/>
                </w:rPr>
                <m:t>10</m:t>
              </m:r>
              <m:r>
                <w:rPr>
                  <w:rFonts w:ascii="Cambria Math" w:hAnsi="Cambria Math" w:cs="Cambria Math"/>
                </w:rPr>
                <m:t>⋅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6</m:t>
                  </m:r>
                </m:sup>
              </m:sSup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7,7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4,2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d>
                </m:den>
              </m:f>
            </m:e>
          </m:d>
          <m:r>
            <w:rPr>
              <w:rFonts w:ascii="Cambria Math" w:hAnsi="Cambria Math"/>
            </w:rPr>
            <m:t>=4,871</m:t>
          </m:r>
          <m:r>
            <w:rPr>
              <w:rFonts w:ascii="Cambria Math" w:hAnsi="Cambria Math" w:cs="Cambria Math"/>
            </w:rPr>
            <m:t>⋅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lang w:val="en-US"/>
                </w:rPr>
                <m:t>-9</m:t>
              </m:r>
            </m:sup>
          </m:sSup>
        </m:oMath>
      </m:oMathPara>
    </w:p>
    <w:p w14:paraId="0D7C8273" w14:textId="77777777" w:rsidR="0068076B" w:rsidRPr="0068076B" w:rsidRDefault="0068076B" w:rsidP="0048278C">
      <w:pPr>
        <w:spacing w:line="360" w:lineRule="auto"/>
        <w:ind w:firstLine="709"/>
      </w:pPr>
      <w:r w:rsidRPr="0068076B">
        <w:t>Податливость всех элементов соединения, см/кгс:</w:t>
      </w:r>
    </w:p>
    <w:p w14:paraId="7CA54101" w14:textId="55BFCC71" w:rsidR="0068076B" w:rsidRPr="0048278C" w:rsidRDefault="0068076B" w:rsidP="0048278C">
      <w:pPr>
        <w:spacing w:line="360" w:lineRule="auto"/>
        <w:ind w:left="709"/>
        <w:rPr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λ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1-</m:t>
              </m:r>
              <m:r>
                <w:rPr>
                  <w:rFonts w:ascii="Cambria Math" w:hAnsi="Cambria Math"/>
                  <w:lang w:val="en-US"/>
                </w:rPr>
                <m:t>x</m:t>
              </m:r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δ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ф</m:t>
                  </m:r>
                </m:sub>
                <m:sup>
                  <m:r>
                    <w:rPr>
                      <w:rFonts w:ascii="Cambria Math" w:hAnsi="Cambria Math"/>
                    </w:rPr>
                    <m:t>из</m:t>
                  </m:r>
                </m:sup>
              </m:sSubSup>
            </m:e>
          </m:d>
          <m:r>
            <w:rPr>
              <w:rFonts w:ascii="Cambria Math" w:hAnsi="Cambria Math"/>
            </w:rPr>
            <m:t>=1,963</m:t>
          </m:r>
          <m:r>
            <w:rPr>
              <w:rFonts w:ascii="Cambria Math" w:hAnsi="Cambria Math" w:cs="Cambria Math"/>
            </w:rPr>
            <m:t>⋅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lang w:val="en-US"/>
                </w:rPr>
                <m:t>-7</m:t>
              </m:r>
            </m:sup>
          </m:sSup>
        </m:oMath>
      </m:oMathPara>
    </w:p>
    <w:p w14:paraId="6ABBAB49" w14:textId="77777777" w:rsidR="0068076B" w:rsidRPr="0068076B" w:rsidRDefault="0068076B" w:rsidP="0048278C">
      <w:pPr>
        <w:spacing w:line="360" w:lineRule="auto"/>
        <w:ind w:firstLine="709"/>
        <w:jc w:val="both"/>
      </w:pPr>
      <w:r w:rsidRPr="0068076B">
        <w:t>Принимаем, что ни у одной детали соединения во время работы усилие не уменьшается. Разность температур между рабочей и монтажной для всех элементов, °С:</w:t>
      </w:r>
    </w:p>
    <w:p w14:paraId="3CA70D53" w14:textId="77777777" w:rsidR="0068076B" w:rsidRPr="0068076B" w:rsidRDefault="00894B4C" w:rsidP="009A424B">
      <w:pPr>
        <w:spacing w:line="360" w:lineRule="auto"/>
        <w:ind w:left="709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ф</m:t>
              </m:r>
              <m:r>
                <w:rPr>
                  <w:rFonts w:ascii="Cambria Math" w:hAnsi="Cambria Math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</w:rPr>
            <m:t>=50</m:t>
          </m:r>
        </m:oMath>
      </m:oMathPara>
    </w:p>
    <w:p w14:paraId="6FB70204" w14:textId="77777777" w:rsidR="0068076B" w:rsidRPr="0068076B" w:rsidRDefault="0068076B" w:rsidP="0048278C">
      <w:pPr>
        <w:spacing w:line="360" w:lineRule="auto"/>
        <w:ind w:firstLine="709"/>
      </w:pPr>
      <w:r w:rsidRPr="0068076B">
        <w:t>Коэффициент температурного расширения, 1/К:</w:t>
      </w:r>
    </w:p>
    <w:p w14:paraId="5AD53DA0" w14:textId="61C0B7ED" w:rsidR="0068076B" w:rsidRPr="0068076B" w:rsidRDefault="0068076B" w:rsidP="0048278C">
      <w:pPr>
        <w:spacing w:line="360" w:lineRule="auto"/>
        <w:ind w:left="709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α=11,5</m:t>
          </m:r>
          <m:r>
            <w:rPr>
              <w:rFonts w:ascii="Cambria Math" w:hAnsi="Cambria Math" w:cs="Cambria Math"/>
            </w:rPr>
            <m:t>⋅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lang w:val="en-US"/>
                </w:rPr>
                <m:t>-6</m:t>
              </m:r>
            </m:sup>
          </m:sSup>
        </m:oMath>
      </m:oMathPara>
    </w:p>
    <w:p w14:paraId="41AA0BCD" w14:textId="205BD86D" w:rsidR="00FE53C0" w:rsidRPr="009A424B" w:rsidRDefault="00894B4C" w:rsidP="009A424B">
      <w:pPr>
        <w:spacing w:line="360" w:lineRule="auto"/>
        <w:ind w:left="709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∝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ф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ф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фi</m:t>
                      </m:r>
                    </m:sub>
                  </m:sSub>
                </m:e>
              </m:nary>
              <m:r>
                <w:rPr>
                  <w:rFonts w:ascii="Cambria Math" w:hAnsi="Cambria Math"/>
                </w:rPr>
                <m:t>-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∝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b</m:t>
                      </m:r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b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b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</w:rPr>
                    <m:t>m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t</m:t>
                      </m:r>
                    </m:sub>
                  </m:sSub>
                </m:e>
              </m:nary>
            </m:den>
          </m:f>
          <m:r>
            <w:rPr>
              <w:rFonts w:ascii="Cambria Math" w:hAnsi="Cambria Math"/>
            </w:rPr>
            <m:t>=11,5</m:t>
          </m:r>
          <m:r>
            <w:rPr>
              <w:rFonts w:ascii="Cambria Math" w:hAnsi="Cambria Math" w:cs="Cambria Math"/>
            </w:rPr>
            <m:t>⋅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6</m:t>
              </m:r>
            </m:sup>
          </m:sSup>
          <m:r>
            <w:rPr>
              <w:rFonts w:ascii="Cambria Math" w:hAnsi="Cambria Math" w:cs="Cambria Math"/>
            </w:rPr>
            <m:t>⋅</m:t>
          </m:r>
          <m:r>
            <w:rPr>
              <w:rFonts w:ascii="Cambria Math" w:hAnsi="Cambria Math"/>
            </w:rPr>
            <m:t>50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13,5+15,68</m:t>
                  </m:r>
                </m:num>
                <m:den>
                  <m:r>
                    <w:rPr>
                      <w:rFonts w:ascii="Cambria Math" w:hAnsi="Cambria Math"/>
                    </w:rPr>
                    <m:t>1,18</m:t>
                  </m:r>
                  <m:r>
                    <w:rPr>
                      <w:rFonts w:ascii="Cambria Math" w:hAnsi="Cambria Math" w:cs="Cambria Math"/>
                    </w:rPr>
                    <m:t>⋅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-6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</w:rPr>
            <m:t>=85470</m:t>
          </m:r>
        </m:oMath>
      </m:oMathPara>
    </w:p>
    <w:p w14:paraId="339387CC" w14:textId="77777777" w:rsidR="0068076B" w:rsidRPr="0068076B" w:rsidRDefault="0068076B" w:rsidP="0048278C">
      <w:pPr>
        <w:spacing w:line="360" w:lineRule="auto"/>
        <w:ind w:firstLine="709"/>
      </w:pPr>
      <w:r w:rsidRPr="0068076B">
        <w:t>Окончательный расчёт числа шпилек</w:t>
      </w:r>
    </w:p>
    <w:p w14:paraId="3DCD6C29" w14:textId="77777777" w:rsidR="0068076B" w:rsidRPr="0068076B" w:rsidRDefault="0068076B" w:rsidP="0048278C">
      <w:pPr>
        <w:spacing w:line="360" w:lineRule="auto"/>
        <w:ind w:firstLine="709"/>
      </w:pPr>
      <w:r w:rsidRPr="0068076B">
        <w:t>Начальная затяжка, кгс:</w:t>
      </w:r>
    </w:p>
    <w:p w14:paraId="0CBB2C93" w14:textId="77777777" w:rsidR="0068076B" w:rsidRPr="0068076B" w:rsidRDefault="00894B4C" w:rsidP="0048278C">
      <w:pPr>
        <w:spacing w:line="360" w:lineRule="auto"/>
        <w:ind w:left="709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Б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=27140</m:t>
          </m:r>
        </m:oMath>
      </m:oMathPara>
    </w:p>
    <w:p w14:paraId="03A9C86A" w14:textId="77777777" w:rsidR="0068076B" w:rsidRPr="0068076B" w:rsidRDefault="0068076B" w:rsidP="0048278C">
      <w:pPr>
        <w:spacing w:line="360" w:lineRule="auto"/>
        <w:ind w:firstLine="709"/>
        <w:jc w:val="both"/>
      </w:pPr>
      <w:r w:rsidRPr="0068076B">
        <w:lastRenderedPageBreak/>
        <w:t>Усилие, действующее на шпильки в рабочих условиях, кгс:</w:t>
      </w:r>
    </w:p>
    <w:p w14:paraId="237A4926" w14:textId="77777777" w:rsidR="0068076B" w:rsidRPr="0068076B" w:rsidRDefault="00894B4C" w:rsidP="0048278C">
      <w:pPr>
        <w:spacing w:line="360" w:lineRule="auto"/>
        <w:ind w:left="709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Б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+x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дс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w:rPr>
              <w:rFonts w:ascii="Cambria Math" w:hAnsi="Cambria Math"/>
            </w:rPr>
            <m:t>=116025</m:t>
          </m:r>
        </m:oMath>
      </m:oMathPara>
    </w:p>
    <w:p w14:paraId="25550AF3" w14:textId="77777777" w:rsidR="0068076B" w:rsidRPr="0068076B" w:rsidRDefault="0068076B" w:rsidP="0048278C">
      <w:pPr>
        <w:spacing w:line="360" w:lineRule="auto"/>
        <w:ind w:firstLine="709"/>
        <w:jc w:val="both"/>
      </w:pPr>
      <w:r w:rsidRPr="0068076B">
        <w:t>Усилие, действующее на шпильки при гидроиспытаниях, кгс:</w:t>
      </w:r>
    </w:p>
    <w:p w14:paraId="4A91E571" w14:textId="77777777" w:rsidR="0068076B" w:rsidRPr="0068076B" w:rsidRDefault="00894B4C" w:rsidP="0048278C">
      <w:pPr>
        <w:spacing w:line="360" w:lineRule="auto"/>
        <w:ind w:left="709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Б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+x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гид</m:t>
              </m:r>
            </m:sub>
          </m:sSub>
          <m:r>
            <w:rPr>
              <w:rFonts w:ascii="Cambria Math" w:hAnsi="Cambria Math"/>
            </w:rPr>
            <m:t>=31214</m:t>
          </m:r>
        </m:oMath>
      </m:oMathPara>
    </w:p>
    <w:p w14:paraId="5A1BFFBC" w14:textId="13767144" w:rsidR="0068076B" w:rsidRPr="00C9105E" w:rsidRDefault="0068076B" w:rsidP="0048278C">
      <w:pPr>
        <w:spacing w:line="360" w:lineRule="auto"/>
        <w:ind w:firstLine="709"/>
        <w:jc w:val="both"/>
      </w:pPr>
      <w:r w:rsidRPr="00C9105E">
        <w:t>Определение усилий, действующих на уплотнительные поверхности</w:t>
      </w:r>
      <w:r w:rsidR="00C9105E">
        <w:t>.</w:t>
      </w:r>
    </w:p>
    <w:p w14:paraId="7F2EA769" w14:textId="77777777" w:rsidR="0068076B" w:rsidRPr="0068076B" w:rsidRDefault="0068076B" w:rsidP="0048278C">
      <w:pPr>
        <w:spacing w:line="360" w:lineRule="auto"/>
        <w:ind w:firstLine="709"/>
        <w:jc w:val="both"/>
      </w:pPr>
      <w:r w:rsidRPr="0068076B">
        <w:t>Усилие, действующее на шпильки при начальной затяжке, кгс:</w:t>
      </w:r>
    </w:p>
    <w:p w14:paraId="3BD9585D" w14:textId="77777777" w:rsidR="0068076B" w:rsidRPr="0068076B" w:rsidRDefault="00894B4C" w:rsidP="0048278C">
      <w:pPr>
        <w:spacing w:line="360" w:lineRule="auto"/>
        <w:ind w:left="709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пр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=27140</m:t>
          </m:r>
        </m:oMath>
      </m:oMathPara>
    </w:p>
    <w:p w14:paraId="1C1FACF2" w14:textId="77777777" w:rsidR="0068076B" w:rsidRPr="0068076B" w:rsidRDefault="0068076B" w:rsidP="0048278C">
      <w:pPr>
        <w:spacing w:line="360" w:lineRule="auto"/>
        <w:ind w:firstLine="709"/>
        <w:jc w:val="both"/>
      </w:pPr>
      <w:r w:rsidRPr="0068076B">
        <w:t>Усилие, действующее на уплотнительные поверхности в рабочих условиях, кгс:</w:t>
      </w:r>
    </w:p>
    <w:p w14:paraId="063A8C7F" w14:textId="77777777" w:rsidR="0068076B" w:rsidRPr="0068076B" w:rsidRDefault="00894B4C" w:rsidP="0048278C">
      <w:pPr>
        <w:spacing w:line="360" w:lineRule="auto"/>
        <w:ind w:left="709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пр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-(1-x)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дс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w:rPr>
              <w:rFonts w:ascii="Cambria Math" w:hAnsi="Cambria Math"/>
            </w:rPr>
            <m:t>=93380</m:t>
          </m:r>
        </m:oMath>
      </m:oMathPara>
    </w:p>
    <w:p w14:paraId="0F2C89AE" w14:textId="77777777" w:rsidR="0068076B" w:rsidRPr="0068076B" w:rsidRDefault="0068076B" w:rsidP="0048278C">
      <w:pPr>
        <w:spacing w:line="360" w:lineRule="auto"/>
        <w:ind w:firstLine="709"/>
        <w:jc w:val="both"/>
      </w:pPr>
      <w:r w:rsidRPr="0068076B">
        <w:t>Усилие, действующее на уплотнительные поверхности при гидроиспытаниях, кгс:</w:t>
      </w:r>
    </w:p>
    <w:p w14:paraId="3AAA8BC3" w14:textId="77777777" w:rsidR="0068076B" w:rsidRPr="0068076B" w:rsidRDefault="00894B4C" w:rsidP="0048278C">
      <w:pPr>
        <w:spacing w:line="360" w:lineRule="auto"/>
        <w:ind w:left="709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пр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-x</m:t>
              </m:r>
            </m:e>
          </m:d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гид</m:t>
              </m:r>
            </m:sub>
          </m:sSub>
          <m:r>
            <w:rPr>
              <w:rFonts w:ascii="Cambria Math" w:hAnsi="Cambria Math"/>
            </w:rPr>
            <m:t>=7917</m:t>
          </m:r>
        </m:oMath>
      </m:oMathPara>
    </w:p>
    <w:p w14:paraId="3BC0907B" w14:textId="60FE7F80" w:rsidR="0068076B" w:rsidRPr="00C9105E" w:rsidRDefault="0068076B" w:rsidP="0048278C">
      <w:pPr>
        <w:spacing w:line="360" w:lineRule="auto"/>
        <w:ind w:firstLine="709"/>
        <w:jc w:val="both"/>
      </w:pPr>
      <w:r w:rsidRPr="00C9105E">
        <w:t>Определение числа шпилек</w:t>
      </w:r>
      <w:r w:rsidR="00C9105E">
        <w:t>.</w:t>
      </w:r>
    </w:p>
    <w:p w14:paraId="657393F3" w14:textId="77777777" w:rsidR="0068076B" w:rsidRPr="0068076B" w:rsidRDefault="0068076B" w:rsidP="0048278C">
      <w:pPr>
        <w:spacing w:line="360" w:lineRule="auto"/>
        <w:ind w:firstLine="709"/>
        <w:jc w:val="both"/>
      </w:pPr>
      <w:r w:rsidRPr="0068076B">
        <w:t>Максимальное усилие, действующее на шпильку, кгс:</w:t>
      </w:r>
    </w:p>
    <w:p w14:paraId="1DFFC63E" w14:textId="77777777" w:rsidR="0068076B" w:rsidRPr="0068076B" w:rsidRDefault="00894B4C" w:rsidP="0048278C">
      <w:pPr>
        <w:spacing w:line="360" w:lineRule="auto"/>
        <w:ind w:left="709"/>
        <w:jc w:val="both"/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пр</m:t>
              </m:r>
            </m:sub>
            <m:sup>
              <m:r>
                <w:rPr>
                  <w:rFonts w:ascii="Cambria Math" w:hAnsi="Cambria Math"/>
                  <w:lang w:val="en-US"/>
                </w:rPr>
                <m:t>max</m:t>
              </m:r>
            </m:sup>
          </m:sSubSup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max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Б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e>
              </m:d>
            </m:e>
          </m:func>
          <m:r>
            <w:rPr>
              <w:rFonts w:ascii="Cambria Math" w:hAnsi="Cambria Math"/>
            </w:rPr>
            <m:t>=116025</m:t>
          </m:r>
        </m:oMath>
      </m:oMathPara>
    </w:p>
    <w:p w14:paraId="786500C0" w14:textId="26CDB64E" w:rsidR="0068076B" w:rsidRPr="0068076B" w:rsidRDefault="0068076B" w:rsidP="0048278C">
      <w:pPr>
        <w:spacing w:line="360" w:lineRule="auto"/>
        <w:ind w:left="709"/>
        <w:jc w:val="both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z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пр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max</m:t>
                  </m:r>
                </m:sup>
              </m:sSubSup>
            </m:num>
            <m:den>
              <m:r>
                <w:rPr>
                  <w:rFonts w:ascii="Cambria Math" w:hAnsi="Cambria Math"/>
                </w:rPr>
                <m:t>σπ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=13,26</m:t>
          </m:r>
        </m:oMath>
      </m:oMathPara>
    </w:p>
    <w:p w14:paraId="55DAC9D9" w14:textId="77777777" w:rsidR="0068076B" w:rsidRPr="0068076B" w:rsidRDefault="0068076B" w:rsidP="0048278C">
      <w:pPr>
        <w:spacing w:line="360" w:lineRule="auto"/>
        <w:ind w:firstLine="709"/>
        <w:jc w:val="both"/>
        <w:rPr>
          <w:lang w:val="en-US"/>
        </w:rPr>
      </w:pPr>
      <w:r w:rsidRPr="0068076B">
        <w:t>Окончательно принимаем:</w:t>
      </w:r>
    </w:p>
    <w:p w14:paraId="457E6CAA" w14:textId="77777777" w:rsidR="0068076B" w:rsidRPr="0068076B" w:rsidRDefault="0068076B" w:rsidP="0048278C">
      <w:pPr>
        <w:spacing w:line="360" w:lineRule="auto"/>
        <w:ind w:left="709"/>
        <w:jc w:val="both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z=14</m:t>
          </m:r>
        </m:oMath>
      </m:oMathPara>
    </w:p>
    <w:p w14:paraId="1E1B7FA4" w14:textId="305F7A5F" w:rsidR="00856A78" w:rsidRPr="00FE6242" w:rsidRDefault="0068076B" w:rsidP="0048278C">
      <w:pPr>
        <w:spacing w:line="360" w:lineRule="auto"/>
        <w:ind w:firstLine="709"/>
        <w:jc w:val="both"/>
      </w:pPr>
      <w:r w:rsidRPr="0068076B">
        <w:t xml:space="preserve">Эскиз разъемного соединения с размерами показан на рисунке </w:t>
      </w:r>
      <w:r w:rsidR="00C9105E">
        <w:t>10</w:t>
      </w:r>
      <w:r w:rsidRPr="0068076B">
        <w:t>.</w:t>
      </w:r>
      <w:r w:rsidR="00C9105E">
        <w:t>1</w:t>
      </w:r>
      <w:r w:rsidRPr="0068076B">
        <w:t>.</w:t>
      </w:r>
    </w:p>
    <w:p w14:paraId="1FFC6DCD" w14:textId="77777777" w:rsidR="006C5829" w:rsidRPr="006C5829" w:rsidRDefault="006C5829" w:rsidP="006C5829">
      <w:pPr>
        <w:spacing w:line="360" w:lineRule="auto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344B132D" wp14:editId="40D6E182">
            <wp:extent cx="3572579" cy="3100815"/>
            <wp:effectExtent l="0" t="228600" r="0" b="213995"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3616850" cy="3139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D82D666" w14:textId="3BD68BBE" w:rsidR="000F366E" w:rsidRDefault="00FE53C0" w:rsidP="00CD789B">
      <w:pPr>
        <w:jc w:val="center"/>
      </w:pPr>
      <w:r>
        <w:t xml:space="preserve">Рисунок </w:t>
      </w:r>
      <w:r w:rsidR="00C9105E">
        <w:t>10</w:t>
      </w:r>
      <w:r>
        <w:t>.</w:t>
      </w:r>
      <w:r w:rsidR="004C05D6">
        <w:t>1.</w:t>
      </w:r>
      <w:r>
        <w:t xml:space="preserve"> Эскиз главного разъёма</w:t>
      </w:r>
      <w:r w:rsidR="00CD789B">
        <w:br w:type="page"/>
      </w:r>
    </w:p>
    <w:p w14:paraId="5F67E803" w14:textId="022980EA" w:rsidR="001C106D" w:rsidRDefault="00196843" w:rsidP="0048278C">
      <w:pPr>
        <w:spacing w:line="360" w:lineRule="auto"/>
        <w:ind w:firstLine="709"/>
        <w:rPr>
          <w:b/>
          <w:bCs/>
        </w:rPr>
      </w:pPr>
      <w:r w:rsidRPr="00182AE6">
        <w:rPr>
          <w:b/>
          <w:bCs/>
        </w:rPr>
        <w:lastRenderedPageBreak/>
        <w:t>11</w:t>
      </w:r>
      <w:r w:rsidR="001C106D">
        <w:rPr>
          <w:b/>
          <w:bCs/>
        </w:rPr>
        <w:t>.</w:t>
      </w:r>
      <w:r w:rsidR="001C106D" w:rsidRPr="001C106D">
        <w:rPr>
          <w:b/>
          <w:bCs/>
        </w:rPr>
        <w:t xml:space="preserve">  Расчет шпонки под рабочим колесом</w:t>
      </w:r>
    </w:p>
    <w:p w14:paraId="303C9694" w14:textId="77777777" w:rsidR="001C106D" w:rsidRPr="00C848CB" w:rsidRDefault="001C106D" w:rsidP="00BD1F0E">
      <w:pPr>
        <w:spacing w:line="360" w:lineRule="auto"/>
        <w:ind w:left="930"/>
        <w:rPr>
          <w:b/>
          <w:bCs/>
        </w:rPr>
      </w:pPr>
    </w:p>
    <w:p w14:paraId="1F697D4A" w14:textId="628F30A5" w:rsidR="001C106D" w:rsidRDefault="001C106D" w:rsidP="009A424B">
      <w:pPr>
        <w:spacing w:line="360" w:lineRule="auto"/>
        <w:ind w:firstLine="709"/>
        <w:jc w:val="both"/>
      </w:pPr>
      <w:r w:rsidRPr="001C106D">
        <w:t xml:space="preserve">По расчётному диаметру вала </w:t>
      </w:r>
      <m:oMath>
        <m:r>
          <w:rPr>
            <w:rFonts w:ascii="Cambria Math" w:hAnsi="Cambria Math"/>
            <w:lang w:val="en-US"/>
          </w:rPr>
          <m:t>D</m:t>
        </m:r>
        <m:r>
          <w:rPr>
            <w:rFonts w:ascii="Cambria Math" w:hAnsi="Cambria Math"/>
          </w:rPr>
          <m:t xml:space="preserve">=61,2 </m:t>
        </m:r>
        <m:r>
          <m:rPr>
            <m:sty m:val="p"/>
          </m:rPr>
          <w:rPr>
            <w:rFonts w:ascii="Cambria Math" w:hAnsi="Cambria Math"/>
          </w:rPr>
          <m:t>мм</m:t>
        </m:r>
      </m:oMath>
      <w:r w:rsidRPr="001C106D">
        <w:t xml:space="preserve"> под втулкой рабочего колеса выбираем шпонку призматическую 45x25x340 ГОСТ 23360-78.</w:t>
      </w:r>
    </w:p>
    <w:p w14:paraId="5EA202C6" w14:textId="56AE91AF" w:rsidR="00D67B08" w:rsidRPr="00D67B08" w:rsidRDefault="00D67B08" w:rsidP="00D67B08">
      <w:pPr>
        <w:ind w:firstLine="709"/>
        <w:jc w:val="both"/>
      </w:pPr>
      <w:r w:rsidRPr="00D67B08">
        <w:rPr>
          <w:color w:val="000000"/>
        </w:rPr>
        <w:t>Шпонк</w:t>
      </w:r>
      <w:r>
        <w:rPr>
          <w:color w:val="000000"/>
        </w:rPr>
        <w:t>а</w:t>
      </w:r>
      <w:r w:rsidRPr="00D67B08">
        <w:rPr>
          <w:color w:val="000000"/>
        </w:rPr>
        <w:t xml:space="preserve"> под рабочим колесом показан</w:t>
      </w:r>
      <w:r>
        <w:rPr>
          <w:color w:val="000000"/>
        </w:rPr>
        <w:t>а</w:t>
      </w:r>
      <w:r w:rsidRPr="00D67B08">
        <w:rPr>
          <w:color w:val="000000"/>
        </w:rPr>
        <w:t xml:space="preserve"> на рисунке 11.1</w:t>
      </w:r>
    </w:p>
    <w:p w14:paraId="2A4A0C19" w14:textId="77777777" w:rsidR="00D67B08" w:rsidRDefault="00D67B08" w:rsidP="009A424B">
      <w:pPr>
        <w:spacing w:line="360" w:lineRule="auto"/>
        <w:ind w:firstLine="709"/>
        <w:jc w:val="both"/>
      </w:pPr>
    </w:p>
    <w:p w14:paraId="614C3224" w14:textId="0217BE3F" w:rsidR="00D67B08" w:rsidRDefault="00D67B08" w:rsidP="00D67B08">
      <w:pPr>
        <w:spacing w:line="360" w:lineRule="auto"/>
        <w:jc w:val="center"/>
      </w:pPr>
      <w:r>
        <w:rPr>
          <w:noProof/>
        </w:rPr>
        <w:drawing>
          <wp:inline distT="0" distB="0" distL="0" distR="0" wp14:anchorId="385BA33A" wp14:editId="41C5F685">
            <wp:extent cx="2238375" cy="2604094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2250284" cy="2617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368BB0" w14:textId="23614A35" w:rsidR="00D67B08" w:rsidRDefault="00D67B08" w:rsidP="00D67B08">
      <w:pPr>
        <w:jc w:val="center"/>
        <w:rPr>
          <w:color w:val="000000"/>
        </w:rPr>
      </w:pPr>
      <w:r w:rsidRPr="00D67B08">
        <w:rPr>
          <w:color w:val="000000"/>
        </w:rPr>
        <w:t>Рис. 11.1 Шпонки под рабочим колесом</w:t>
      </w:r>
    </w:p>
    <w:p w14:paraId="6668A779" w14:textId="77777777" w:rsidR="00D67B08" w:rsidRPr="00D67B08" w:rsidRDefault="00D67B08" w:rsidP="00D67B08">
      <w:pPr>
        <w:jc w:val="center"/>
      </w:pPr>
    </w:p>
    <w:p w14:paraId="2CF84B56" w14:textId="77777777" w:rsidR="001C106D" w:rsidRPr="001C106D" w:rsidRDefault="001C106D" w:rsidP="009A424B">
      <w:pPr>
        <w:spacing w:line="360" w:lineRule="auto"/>
        <w:ind w:firstLine="709"/>
        <w:jc w:val="both"/>
      </w:pPr>
      <w:r w:rsidRPr="001C106D">
        <w:t xml:space="preserve">Ширина шпонки </w:t>
      </w:r>
      <m:oMath>
        <m:r>
          <w:rPr>
            <w:rFonts w:ascii="Cambria Math" w:hAnsi="Cambria Math"/>
          </w:rPr>
          <m:t xml:space="preserve">b=18 </m:t>
        </m:r>
        <m:r>
          <m:rPr>
            <m:sty m:val="p"/>
          </m:rPr>
          <w:rPr>
            <w:rFonts w:ascii="Cambria Math" w:hAnsi="Cambria Math"/>
          </w:rPr>
          <m:t>мм</m:t>
        </m:r>
      </m:oMath>
    </w:p>
    <w:p w14:paraId="4C6EF8B6" w14:textId="77777777" w:rsidR="001C106D" w:rsidRPr="001C106D" w:rsidRDefault="001C106D" w:rsidP="009A424B">
      <w:pPr>
        <w:spacing w:line="360" w:lineRule="auto"/>
        <w:ind w:firstLine="709"/>
        <w:jc w:val="both"/>
        <w:rPr>
          <w:i/>
        </w:rPr>
      </w:pPr>
      <w:r w:rsidRPr="001C106D">
        <w:t>Высота шпонки</w:t>
      </w:r>
      <w:r w:rsidRPr="001C106D">
        <w:rPr>
          <w:i/>
        </w:rPr>
        <w:t xml:space="preserve"> </w:t>
      </w:r>
      <m:oMath>
        <m:r>
          <w:rPr>
            <w:rFonts w:ascii="Cambria Math" w:hAnsi="Cambria Math"/>
          </w:rPr>
          <m:t>h=</m:t>
        </m:r>
        <m:r>
          <w:rPr>
            <w:rFonts w:ascii="Cambria Math" w:hAnsi="Cambria Math"/>
          </w:rPr>
          <m:t xml:space="preserve">11 </m:t>
        </m:r>
        <m:r>
          <m:rPr>
            <m:sty m:val="p"/>
          </m:rPr>
          <w:rPr>
            <w:rFonts w:ascii="Cambria Math" w:hAnsi="Cambria Math"/>
          </w:rPr>
          <m:t>мм</m:t>
        </m:r>
      </m:oMath>
    </w:p>
    <w:p w14:paraId="5848291F" w14:textId="77777777" w:rsidR="001C106D" w:rsidRPr="001C106D" w:rsidRDefault="001C106D" w:rsidP="009A424B">
      <w:pPr>
        <w:spacing w:line="360" w:lineRule="auto"/>
        <w:ind w:firstLine="709"/>
        <w:jc w:val="both"/>
        <w:rPr>
          <w:i/>
        </w:rPr>
      </w:pPr>
      <w:r w:rsidRPr="001C106D">
        <w:t>Длина шпонки</w:t>
      </w:r>
      <w:r w:rsidRPr="001C106D">
        <w:rPr>
          <w:i/>
        </w:rPr>
        <w:t xml:space="preserve"> </w:t>
      </w:r>
      <m:oMath>
        <m:r>
          <w:rPr>
            <w:rFonts w:ascii="Cambria Math" w:hAnsi="Cambria Math"/>
          </w:rPr>
          <m:t xml:space="preserve">l=68 </m:t>
        </m:r>
        <m:r>
          <m:rPr>
            <m:sty m:val="p"/>
          </m:rPr>
          <w:rPr>
            <w:rFonts w:ascii="Cambria Math" w:hAnsi="Cambria Math"/>
          </w:rPr>
          <m:t>мм</m:t>
        </m:r>
      </m:oMath>
    </w:p>
    <w:p w14:paraId="635E5D48" w14:textId="77777777" w:rsidR="001C106D" w:rsidRPr="001C106D" w:rsidRDefault="001C106D" w:rsidP="009A424B">
      <w:pPr>
        <w:spacing w:line="360" w:lineRule="auto"/>
        <w:ind w:firstLine="709"/>
        <w:jc w:val="both"/>
        <w:rPr>
          <w:bCs/>
        </w:rPr>
      </w:pPr>
      <w:r w:rsidRPr="001C106D">
        <w:rPr>
          <w:bCs/>
        </w:rPr>
        <w:t xml:space="preserve">Глубина паза на валу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7</m:t>
        </m:r>
        <m:r>
          <m:rPr>
            <m:sty m:val="p"/>
          </m:rPr>
          <w:rPr>
            <w:rFonts w:ascii="Cambria Math" w:hAnsi="Cambria Math"/>
          </w:rPr>
          <m:t>мм</m:t>
        </m:r>
      </m:oMath>
    </w:p>
    <w:p w14:paraId="362D76E3" w14:textId="49B4ED1E" w:rsidR="001C106D" w:rsidRPr="001C106D" w:rsidRDefault="001C106D" w:rsidP="009A424B">
      <w:pPr>
        <w:spacing w:line="360" w:lineRule="auto"/>
        <w:ind w:firstLine="709"/>
        <w:jc w:val="both"/>
        <w:rPr>
          <w:bCs/>
          <w:lang w:val="en-US"/>
        </w:rPr>
      </w:pPr>
      <w:r w:rsidRPr="001C106D">
        <w:rPr>
          <w:bCs/>
        </w:rPr>
        <w:t xml:space="preserve">Глубина паза втулки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=4,4 </m:t>
        </m:r>
        <m:r>
          <m:rPr>
            <m:sty m:val="p"/>
          </m:rPr>
          <w:rPr>
            <w:rFonts w:ascii="Cambria Math" w:hAnsi="Cambria Math"/>
          </w:rPr>
          <m:t>мм</m:t>
        </m:r>
      </m:oMath>
    </w:p>
    <w:p w14:paraId="0936B33E" w14:textId="48A476DD" w:rsidR="001C106D" w:rsidRPr="001C106D" w:rsidRDefault="00894B4C" w:rsidP="009A424B">
      <w:pPr>
        <w:spacing w:line="360" w:lineRule="auto"/>
        <w:ind w:left="709"/>
        <w:jc w:val="both"/>
        <w:rPr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кр</m:t>
              </m:r>
            </m:sub>
          </m:sSub>
          <m:r>
            <w:rPr>
              <w:rFonts w:ascii="Cambria Math" w:hAnsi="Cambria Math"/>
            </w:rPr>
            <m:t xml:space="preserve">=680 </m:t>
          </m:r>
          <m:r>
            <m:rPr>
              <m:sty m:val="p"/>
            </m:rPr>
            <w:rPr>
              <w:rFonts w:ascii="Cambria Math" w:hAnsi="Cambria Math"/>
            </w:rPr>
            <m:t>Н∙м</m:t>
          </m:r>
        </m:oMath>
      </m:oMathPara>
    </w:p>
    <w:p w14:paraId="1286FDA9" w14:textId="77777777" w:rsidR="001C106D" w:rsidRPr="001C106D" w:rsidRDefault="001C106D" w:rsidP="009A424B">
      <w:pPr>
        <w:spacing w:line="360" w:lineRule="auto"/>
        <w:ind w:firstLine="709"/>
        <w:jc w:val="both"/>
        <w:rPr>
          <w:bCs/>
        </w:rPr>
      </w:pPr>
      <w:r w:rsidRPr="001C106D">
        <w:rPr>
          <w:bCs/>
        </w:rPr>
        <w:t>Рабочая длина шпонки:</w:t>
      </w:r>
    </w:p>
    <w:p w14:paraId="5FBDEF58" w14:textId="77777777" w:rsidR="001C106D" w:rsidRPr="001C106D" w:rsidRDefault="00894B4C" w:rsidP="009A424B">
      <w:pPr>
        <w:spacing w:line="360" w:lineRule="auto"/>
        <w:ind w:left="709"/>
        <w:jc w:val="both"/>
        <w:rPr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раб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l</m:t>
          </m:r>
          <m:r>
            <w:rPr>
              <w:rFonts w:ascii="Cambria Math" w:hAnsi="Cambria Math"/>
            </w:rPr>
            <m:t>-</m:t>
          </m:r>
          <m:r>
            <w:rPr>
              <w:rFonts w:ascii="Cambria Math" w:hAnsi="Cambria Math"/>
              <w:lang w:val="en-US"/>
            </w:rPr>
            <m:t>b</m:t>
          </m:r>
          <m:r>
            <w:rPr>
              <w:rFonts w:ascii="Cambria Math" w:hAnsi="Cambria Math"/>
            </w:rPr>
            <m:t>=68-18=50</m:t>
          </m:r>
        </m:oMath>
      </m:oMathPara>
    </w:p>
    <w:p w14:paraId="1493F098" w14:textId="77777777" w:rsidR="001C106D" w:rsidRPr="001C106D" w:rsidRDefault="001C106D" w:rsidP="009A424B">
      <w:pPr>
        <w:spacing w:line="360" w:lineRule="auto"/>
        <w:ind w:firstLine="709"/>
        <w:jc w:val="both"/>
        <w:rPr>
          <w:bCs/>
        </w:rPr>
      </w:pPr>
      <w:r w:rsidRPr="001C106D">
        <w:rPr>
          <w:bCs/>
        </w:rPr>
        <w:t>Площадь смятия:</w:t>
      </w:r>
    </w:p>
    <w:p w14:paraId="0A81A0BC" w14:textId="45907327" w:rsidR="001C106D" w:rsidRPr="001C106D" w:rsidRDefault="00894B4C" w:rsidP="009A424B">
      <w:pPr>
        <w:spacing w:line="360" w:lineRule="auto"/>
        <w:ind w:left="709"/>
        <w:jc w:val="both"/>
        <w:rPr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см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</w:rPr>
                <m:t>h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∙l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1-7</m:t>
              </m:r>
            </m:e>
          </m:d>
          <m:r>
            <w:rPr>
              <w:rFonts w:ascii="Cambria Math" w:hAnsi="Cambria Math"/>
            </w:rPr>
            <m:t xml:space="preserve">∙68=272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мм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=0,272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3</m:t>
              </m:r>
            </m:sup>
          </m:sSup>
          <m:r>
            <w:rPr>
              <w:rFonts w:ascii="Cambria Math" w:hAnsi="Cambria Math"/>
            </w:rPr>
            <m:t xml:space="preserve">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м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14:paraId="29FFF18A" w14:textId="77777777" w:rsidR="001C106D" w:rsidRPr="001C106D" w:rsidRDefault="001C106D" w:rsidP="009A424B">
      <w:pPr>
        <w:spacing w:line="360" w:lineRule="auto"/>
        <w:ind w:firstLine="709"/>
        <w:jc w:val="both"/>
        <w:rPr>
          <w:bCs/>
        </w:rPr>
      </w:pPr>
      <w:r w:rsidRPr="001C106D">
        <w:rPr>
          <w:bCs/>
        </w:rPr>
        <w:t>Напряжения смятия:</w:t>
      </w:r>
    </w:p>
    <w:p w14:paraId="5AE1F92C" w14:textId="4510154A" w:rsidR="001C106D" w:rsidRPr="001C106D" w:rsidRDefault="00894B4C" w:rsidP="009A424B">
      <w:pPr>
        <w:spacing w:line="360" w:lineRule="auto"/>
        <w:ind w:left="709"/>
        <w:jc w:val="both"/>
        <w:rPr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</w:rPr>
                <m:t>см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кр</m:t>
                  </m:r>
                </m:sub>
              </m:sSub>
            </m:num>
            <m:den>
              <m:r>
                <w:rPr>
                  <w:rFonts w:ascii="Cambria Math" w:hAnsi="Cambria Math"/>
                  <w:lang w:val="en-US"/>
                </w:rPr>
                <m:t>D</m:t>
              </m:r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см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∙680</m:t>
              </m:r>
            </m:num>
            <m:den>
              <m:r>
                <w:rPr>
                  <w:rFonts w:ascii="Cambria Math" w:hAnsi="Cambria Math"/>
                  <w:lang w:val="en-US"/>
                </w:rPr>
                <m:t>0,0612</m:t>
              </m:r>
              <m:r>
                <w:rPr>
                  <w:rFonts w:ascii="Cambria Math" w:hAnsi="Cambria Math"/>
                </w:rPr>
                <m:t>∙0,272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/>
            </w:rPr>
            <m:t xml:space="preserve">=81,7 </m:t>
          </m:r>
          <m:r>
            <m:rPr>
              <m:sty m:val="p"/>
            </m:rPr>
            <w:rPr>
              <w:rFonts w:ascii="Cambria Math" w:hAnsi="Cambria Math"/>
            </w:rPr>
            <m:t>МПа</m:t>
          </m:r>
        </m:oMath>
      </m:oMathPara>
    </w:p>
    <w:p w14:paraId="2A20F61C" w14:textId="77777777" w:rsidR="001C106D" w:rsidRPr="001C106D" w:rsidRDefault="001C106D" w:rsidP="009A424B">
      <w:pPr>
        <w:spacing w:line="360" w:lineRule="auto"/>
        <w:ind w:firstLine="709"/>
        <w:jc w:val="both"/>
        <w:rPr>
          <w:bCs/>
        </w:rPr>
      </w:pPr>
      <w:r w:rsidRPr="001C106D">
        <w:rPr>
          <w:bCs/>
        </w:rPr>
        <w:t>Проверка условия прочности</w:t>
      </w:r>
    </w:p>
    <w:p w14:paraId="4D8E63F1" w14:textId="77777777" w:rsidR="001C106D" w:rsidRPr="001C106D" w:rsidRDefault="001C106D" w:rsidP="009A424B">
      <w:pPr>
        <w:spacing w:line="360" w:lineRule="auto"/>
        <w:ind w:firstLine="709"/>
        <w:jc w:val="both"/>
        <w:rPr>
          <w:i/>
        </w:rPr>
      </w:pPr>
      <w:r w:rsidRPr="001C106D">
        <w:t xml:space="preserve">При втулке, выполненной из стали 45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[</m:t>
            </m:r>
            <m:r>
              <w:rPr>
                <w:rFonts w:ascii="Cambria Math" w:hAnsi="Cambria Math"/>
                <w:lang w:val="en-US"/>
              </w:rPr>
              <m:t>σ</m:t>
            </m:r>
            <m:r>
              <w:rPr>
                <w:rFonts w:ascii="Cambria Math" w:hAnsi="Cambria Math"/>
              </w:rPr>
              <m:t>]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см</m:t>
            </m:r>
          </m:sub>
        </m:sSub>
        <m:r>
          <w:rPr>
            <w:rFonts w:ascii="Cambria Math" w:hAnsi="Cambria Math"/>
          </w:rPr>
          <m:t>=130÷150</m:t>
        </m:r>
      </m:oMath>
      <w:r w:rsidRPr="001C106D">
        <w:t xml:space="preserve"> Примем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σ</m:t>
                </m:r>
              </m:e>
              <m:sub>
                <m:r>
                  <w:rPr>
                    <w:rFonts w:ascii="Cambria Math" w:hAnsi="Cambria Math"/>
                  </w:rPr>
                  <m:t>см</m:t>
                </m:r>
              </m:sub>
            </m:sSub>
            <m:ctrlPr>
              <w:rPr>
                <w:rFonts w:ascii="Cambria Math" w:hAnsi="Cambria Math"/>
                <w:i/>
                <w:lang w:val="en-US"/>
              </w:rPr>
            </m:ctrlPr>
          </m:e>
        </m:d>
        <m:r>
          <w:rPr>
            <w:rFonts w:ascii="Cambria Math" w:hAnsi="Cambria Math"/>
          </w:rPr>
          <m:t>=140 МПа</m:t>
        </m:r>
      </m:oMath>
    </w:p>
    <w:p w14:paraId="6A9CF13C" w14:textId="177FE384" w:rsidR="001C106D" w:rsidRPr="001C106D" w:rsidRDefault="00894B4C" w:rsidP="009A424B">
      <w:pPr>
        <w:spacing w:line="360" w:lineRule="auto"/>
        <w:ind w:left="709"/>
        <w:jc w:val="both"/>
        <w:rPr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</w:rPr>
                <m:t>см</m:t>
              </m:r>
            </m:sub>
          </m:sSub>
          <m:r>
            <w:rPr>
              <w:rFonts w:ascii="Cambria Math" w:hAnsi="Cambria Math"/>
            </w:rPr>
            <m:t>=81,7 МПа&lt;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</w:rPr>
                    <m:t>см</m:t>
                  </m:r>
                </m:sub>
              </m:sSub>
            </m:e>
          </m:d>
          <m:r>
            <w:rPr>
              <w:rFonts w:ascii="Cambria Math" w:hAnsi="Cambria Math"/>
            </w:rPr>
            <m:t>=140 МПа</m:t>
          </m:r>
        </m:oMath>
      </m:oMathPara>
    </w:p>
    <w:p w14:paraId="21DF7F16" w14:textId="574F2E9E" w:rsidR="00D67B08" w:rsidRDefault="001C106D" w:rsidP="009A424B">
      <w:pPr>
        <w:spacing w:line="360" w:lineRule="auto"/>
        <w:ind w:firstLine="709"/>
        <w:jc w:val="both"/>
        <w:rPr>
          <w:bCs/>
        </w:rPr>
      </w:pPr>
      <w:r w:rsidRPr="001C106D">
        <w:rPr>
          <w:bCs/>
        </w:rPr>
        <w:t>Условие прочности выполнено.</w:t>
      </w:r>
    </w:p>
    <w:p w14:paraId="786E70B0" w14:textId="5A40BA73" w:rsidR="00BD1F0E" w:rsidRPr="00BD1F0E" w:rsidRDefault="001E4786" w:rsidP="00CD789B">
      <w:pPr>
        <w:spacing w:line="360" w:lineRule="auto"/>
        <w:ind w:firstLine="709"/>
        <w:rPr>
          <w:b/>
        </w:rPr>
      </w:pPr>
      <w:r>
        <w:rPr>
          <w:b/>
        </w:rPr>
        <w:lastRenderedPageBreak/>
        <w:t>1</w:t>
      </w:r>
      <w:r w:rsidR="00196843" w:rsidRPr="00182AE6">
        <w:rPr>
          <w:b/>
        </w:rPr>
        <w:t>2</w:t>
      </w:r>
      <w:r w:rsidR="007F51F9">
        <w:rPr>
          <w:b/>
        </w:rPr>
        <w:t>.</w:t>
      </w:r>
      <w:r w:rsidR="00BD1F0E" w:rsidRPr="00BD1F0E">
        <w:rPr>
          <w:b/>
        </w:rPr>
        <w:t xml:space="preserve"> Список использованной литературы</w:t>
      </w:r>
    </w:p>
    <w:p w14:paraId="3FE60BF2" w14:textId="77777777" w:rsidR="00BD1F0E" w:rsidRPr="00BD1F0E" w:rsidRDefault="00BD1F0E" w:rsidP="00BD1F0E">
      <w:pPr>
        <w:spacing w:line="360" w:lineRule="auto"/>
        <w:rPr>
          <w:b/>
        </w:rPr>
      </w:pPr>
    </w:p>
    <w:p w14:paraId="77650E10" w14:textId="77777777" w:rsidR="00BD1F0E" w:rsidRPr="00BD1F0E" w:rsidRDefault="00BD1F0E" w:rsidP="00CD789B">
      <w:pPr>
        <w:numPr>
          <w:ilvl w:val="0"/>
          <w:numId w:val="24"/>
        </w:numPr>
        <w:tabs>
          <w:tab w:val="num" w:pos="912"/>
        </w:tabs>
        <w:spacing w:line="360" w:lineRule="auto"/>
        <w:jc w:val="both"/>
      </w:pPr>
      <w:proofErr w:type="spellStart"/>
      <w:r w:rsidRPr="00BD1F0E">
        <w:t>Маргулова</w:t>
      </w:r>
      <w:proofErr w:type="spellEnd"/>
      <w:r w:rsidRPr="00BD1F0E">
        <w:t xml:space="preserve"> Т.Х. «Атомные электрические станции», М.: Высшая школа, 1978г </w:t>
      </w:r>
    </w:p>
    <w:p w14:paraId="7AD98321" w14:textId="77777777" w:rsidR="00BD1F0E" w:rsidRPr="00BD1F0E" w:rsidRDefault="00BD1F0E" w:rsidP="00CD789B">
      <w:pPr>
        <w:numPr>
          <w:ilvl w:val="0"/>
          <w:numId w:val="24"/>
        </w:numPr>
        <w:tabs>
          <w:tab w:val="num" w:pos="912"/>
        </w:tabs>
        <w:spacing w:line="360" w:lineRule="auto"/>
        <w:jc w:val="both"/>
      </w:pPr>
      <w:proofErr w:type="spellStart"/>
      <w:r w:rsidRPr="00BD1F0E">
        <w:t>Будов</w:t>
      </w:r>
      <w:proofErr w:type="spellEnd"/>
      <w:r w:rsidRPr="00BD1F0E">
        <w:t xml:space="preserve"> В.М.  «Насосы АЭС», Москва, Энергоатомиздат, 1986г</w:t>
      </w:r>
    </w:p>
    <w:p w14:paraId="05888AFE" w14:textId="77777777" w:rsidR="00BD1F0E" w:rsidRPr="00BD1F0E" w:rsidRDefault="00BD1F0E" w:rsidP="00CD789B">
      <w:pPr>
        <w:numPr>
          <w:ilvl w:val="0"/>
          <w:numId w:val="24"/>
        </w:numPr>
        <w:tabs>
          <w:tab w:val="num" w:pos="912"/>
        </w:tabs>
        <w:spacing w:line="360" w:lineRule="auto"/>
        <w:jc w:val="both"/>
      </w:pPr>
      <w:r w:rsidRPr="00BD1F0E">
        <w:t xml:space="preserve">Митенков Ф.М., Новинский Э.Г., </w:t>
      </w:r>
      <w:proofErr w:type="spellStart"/>
      <w:r w:rsidRPr="00BD1F0E">
        <w:t>Будов</w:t>
      </w:r>
      <w:proofErr w:type="spellEnd"/>
      <w:r w:rsidRPr="00BD1F0E">
        <w:t xml:space="preserve"> В.М. «Главные циркуляционные насосы АЭС», Москва, Энергоатомиздат, 1990г</w:t>
      </w:r>
    </w:p>
    <w:p w14:paraId="6248EB71" w14:textId="77777777" w:rsidR="00BD1F0E" w:rsidRPr="00BD1F0E" w:rsidRDefault="00BD1F0E" w:rsidP="00CD789B">
      <w:pPr>
        <w:numPr>
          <w:ilvl w:val="0"/>
          <w:numId w:val="24"/>
        </w:numPr>
        <w:tabs>
          <w:tab w:val="num" w:pos="912"/>
        </w:tabs>
        <w:spacing w:line="360" w:lineRule="auto"/>
        <w:jc w:val="both"/>
      </w:pPr>
      <w:r w:rsidRPr="00BD1F0E">
        <w:t>Новинский Э. Г. «Насосы и газодувные машины. Курс лекций», НГТУ, 2010г.</w:t>
      </w:r>
    </w:p>
    <w:p w14:paraId="227D3E98" w14:textId="77777777" w:rsidR="00BD1F0E" w:rsidRPr="00BD1F0E" w:rsidRDefault="00BD1F0E" w:rsidP="00CD789B">
      <w:pPr>
        <w:numPr>
          <w:ilvl w:val="0"/>
          <w:numId w:val="24"/>
        </w:numPr>
        <w:tabs>
          <w:tab w:val="num" w:pos="912"/>
        </w:tabs>
        <w:spacing w:line="360" w:lineRule="auto"/>
        <w:jc w:val="both"/>
      </w:pPr>
      <w:r w:rsidRPr="00BD1F0E">
        <w:t>Алымов А.Г., Новинский Э.Г. «Гидравлический расчёт проточной части центробежных насосов для АЭУ», Нижний Новгород, 2015г</w:t>
      </w:r>
    </w:p>
    <w:p w14:paraId="39D72051" w14:textId="77777777" w:rsidR="00BD1F0E" w:rsidRPr="00BD1F0E" w:rsidRDefault="00BD1F0E" w:rsidP="00CD789B">
      <w:pPr>
        <w:numPr>
          <w:ilvl w:val="0"/>
          <w:numId w:val="24"/>
        </w:numPr>
        <w:tabs>
          <w:tab w:val="num" w:pos="912"/>
        </w:tabs>
        <w:spacing w:line="360" w:lineRule="auto"/>
        <w:jc w:val="both"/>
      </w:pPr>
      <w:r w:rsidRPr="00BD1F0E">
        <w:t>Лапшин Р.М. Расчёт проточной части центробежного насоса: Методические указания к курсовому и дипломному проектированию по дисциплине «Насосы и компрессоры ЯЭУ". Г.: ГПИ, 1988г</w:t>
      </w:r>
    </w:p>
    <w:p w14:paraId="0CFF87C4" w14:textId="77777777" w:rsidR="00BD1F0E" w:rsidRPr="00BD1F0E" w:rsidRDefault="00BD1F0E" w:rsidP="00CD789B">
      <w:pPr>
        <w:numPr>
          <w:ilvl w:val="0"/>
          <w:numId w:val="24"/>
        </w:numPr>
        <w:tabs>
          <w:tab w:val="num" w:pos="912"/>
        </w:tabs>
        <w:spacing w:line="360" w:lineRule="auto"/>
        <w:jc w:val="both"/>
      </w:pPr>
      <w:r w:rsidRPr="00BD1F0E">
        <w:t>Воскресенский В.А., Дьяков В.И. «Расчёт и проектирование опор скольжения», Москва, Машиностроение, 1980г</w:t>
      </w:r>
    </w:p>
    <w:p w14:paraId="4208107E" w14:textId="77777777" w:rsidR="00BD1F0E" w:rsidRPr="00BD1F0E" w:rsidRDefault="00BD1F0E" w:rsidP="00CD789B">
      <w:pPr>
        <w:numPr>
          <w:ilvl w:val="0"/>
          <w:numId w:val="24"/>
        </w:numPr>
        <w:tabs>
          <w:tab w:val="num" w:pos="912"/>
        </w:tabs>
        <w:spacing w:line="360" w:lineRule="auto"/>
        <w:jc w:val="both"/>
      </w:pPr>
      <w:r w:rsidRPr="00BD1F0E">
        <w:t>Справочник по расчёту на прочность элементов конструкций энергетического оборудования. Под научной редакцией д.т.н. Митенкова Ф.М., Горький, 1975г</w:t>
      </w:r>
    </w:p>
    <w:p w14:paraId="4A6D84A5" w14:textId="77777777" w:rsidR="00BD1F0E" w:rsidRPr="00BD1F0E" w:rsidRDefault="00BD1F0E" w:rsidP="00CD789B">
      <w:pPr>
        <w:numPr>
          <w:ilvl w:val="0"/>
          <w:numId w:val="24"/>
        </w:numPr>
        <w:tabs>
          <w:tab w:val="num" w:pos="912"/>
        </w:tabs>
        <w:spacing w:line="360" w:lineRule="auto"/>
        <w:jc w:val="both"/>
      </w:pPr>
      <w:r w:rsidRPr="00BD1F0E">
        <w:t>Андреев В.В., Ульянов А.А. «Детали машин и основы конструирования» Курсовое проектирование, Нижний Новгород, 2013г</w:t>
      </w:r>
    </w:p>
    <w:p w14:paraId="668683BB" w14:textId="77777777" w:rsidR="00BD1F0E" w:rsidRPr="00BD1F0E" w:rsidRDefault="00BD1F0E" w:rsidP="00CD789B">
      <w:pPr>
        <w:numPr>
          <w:ilvl w:val="0"/>
          <w:numId w:val="24"/>
        </w:numPr>
        <w:tabs>
          <w:tab w:val="num" w:pos="912"/>
          <w:tab w:val="left" w:pos="993"/>
        </w:tabs>
        <w:spacing w:line="360" w:lineRule="auto"/>
        <w:jc w:val="both"/>
      </w:pPr>
      <w:r w:rsidRPr="00BD1F0E">
        <w:t xml:space="preserve">Кириллов П.Л., Юрьев Ю.С., Бобков В.П. «Справочник по </w:t>
      </w:r>
      <w:proofErr w:type="spellStart"/>
      <w:r w:rsidRPr="00BD1F0E">
        <w:t>теплогидравлическим</w:t>
      </w:r>
      <w:proofErr w:type="spellEnd"/>
      <w:r w:rsidRPr="00BD1F0E">
        <w:t xml:space="preserve"> расчетам», Энергоатомиздат, 1990г.</w:t>
      </w:r>
    </w:p>
    <w:p w14:paraId="51789C50" w14:textId="77777777" w:rsidR="00BD1F0E" w:rsidRPr="00BD1F0E" w:rsidRDefault="00BD1F0E" w:rsidP="00CD789B">
      <w:pPr>
        <w:numPr>
          <w:ilvl w:val="0"/>
          <w:numId w:val="24"/>
        </w:numPr>
        <w:tabs>
          <w:tab w:val="num" w:pos="993"/>
        </w:tabs>
        <w:spacing w:line="360" w:lineRule="auto"/>
        <w:jc w:val="both"/>
      </w:pPr>
      <w:r w:rsidRPr="00BD1F0E">
        <w:t>Ломакин А. А. «Центробежные и осевые насосы» М.-Л.: Машиностроение, 1966г</w:t>
      </w:r>
    </w:p>
    <w:p w14:paraId="1B117AD0" w14:textId="77777777" w:rsidR="00BD1F0E" w:rsidRDefault="00BD1F0E" w:rsidP="00CD789B">
      <w:pPr>
        <w:numPr>
          <w:ilvl w:val="0"/>
          <w:numId w:val="24"/>
        </w:numPr>
        <w:tabs>
          <w:tab w:val="clear" w:pos="1380"/>
          <w:tab w:val="num" w:pos="570"/>
          <w:tab w:val="num" w:pos="993"/>
        </w:tabs>
        <w:spacing w:line="360" w:lineRule="auto"/>
        <w:jc w:val="both"/>
      </w:pPr>
      <w:r w:rsidRPr="00BD1F0E">
        <w:t xml:space="preserve">Дмитриев С.М., </w:t>
      </w:r>
      <w:proofErr w:type="spellStart"/>
      <w:r w:rsidRPr="00BD1F0E">
        <w:t>Хробостов</w:t>
      </w:r>
      <w:proofErr w:type="spellEnd"/>
      <w:r w:rsidRPr="00BD1F0E">
        <w:t xml:space="preserve"> А.Е. «Краткий курс теплообмена», НГТУ, Нижний Новгород, 2008г.</w:t>
      </w:r>
    </w:p>
    <w:p w14:paraId="08A13790" w14:textId="77777777" w:rsidR="00F056E6" w:rsidRPr="00D90977" w:rsidRDefault="00F056E6" w:rsidP="00CD789B">
      <w:pPr>
        <w:numPr>
          <w:ilvl w:val="0"/>
          <w:numId w:val="24"/>
        </w:numPr>
        <w:tabs>
          <w:tab w:val="num" w:pos="993"/>
        </w:tabs>
        <w:spacing w:line="360" w:lineRule="auto"/>
        <w:jc w:val="both"/>
      </w:pPr>
      <w:r w:rsidRPr="00F056E6">
        <w:t>Андреев, Ульянов «Детали машин и основы конструирования» Курсовое проектирование, Н. Новгород, НГТУ, 2010г.</w:t>
      </w:r>
    </w:p>
    <w:p w14:paraId="2BDD330E" w14:textId="576AB515" w:rsidR="00D90977" w:rsidRPr="00D90977" w:rsidRDefault="00D90977" w:rsidP="00CD789B">
      <w:pPr>
        <w:pStyle w:val="af3"/>
        <w:numPr>
          <w:ilvl w:val="0"/>
          <w:numId w:val="24"/>
        </w:numPr>
        <w:tabs>
          <w:tab w:val="num" w:pos="993"/>
        </w:tabs>
        <w:spacing w:line="360" w:lineRule="auto"/>
        <w:jc w:val="both"/>
        <w:rPr>
          <w:u w:val="single"/>
        </w:rPr>
      </w:pPr>
      <w:proofErr w:type="spellStart"/>
      <w:r w:rsidRPr="00D90977">
        <w:t>Волошилин</w:t>
      </w:r>
      <w:proofErr w:type="spellEnd"/>
      <w:r w:rsidRPr="00D90977">
        <w:t xml:space="preserve"> С.А. </w:t>
      </w:r>
      <w:r w:rsidRPr="005F4E08">
        <w:t>«Реактор на быстрых нейтронах БОР – 60»,</w:t>
      </w:r>
      <w:r w:rsidRPr="00D90977">
        <w:t xml:space="preserve"> Государственный научный центр – Научно-исследовательский институт атомных реакторов, Димитровград, </w:t>
      </w:r>
      <w:r w:rsidRPr="00D90977">
        <w:rPr>
          <w:u w:val="single"/>
        </w:rPr>
        <w:t xml:space="preserve">http://www.niiar.ru/?q=node/101 </w:t>
      </w:r>
    </w:p>
    <w:p w14:paraId="41ADFF67" w14:textId="77777777" w:rsidR="00BD1F0E" w:rsidRDefault="00BD1F0E" w:rsidP="00BD1F0E">
      <w:pPr>
        <w:spacing w:line="360" w:lineRule="auto"/>
      </w:pPr>
    </w:p>
    <w:p w14:paraId="4B2BE151" w14:textId="77777777" w:rsidR="00BD1F0E" w:rsidRDefault="00BD1F0E" w:rsidP="00BD1F0E">
      <w:pPr>
        <w:spacing w:line="360" w:lineRule="auto"/>
      </w:pPr>
    </w:p>
    <w:p w14:paraId="6D6FC487" w14:textId="77777777" w:rsidR="00BD1F0E" w:rsidRDefault="00BD1F0E" w:rsidP="00BD1F0E">
      <w:pPr>
        <w:spacing w:line="360" w:lineRule="auto"/>
      </w:pPr>
    </w:p>
    <w:p w14:paraId="73D362A8" w14:textId="77777777" w:rsidR="00BD1F0E" w:rsidRDefault="00BD1F0E" w:rsidP="00BD1F0E">
      <w:pPr>
        <w:spacing w:line="360" w:lineRule="auto"/>
      </w:pPr>
    </w:p>
    <w:p w14:paraId="735278F8" w14:textId="734A325C" w:rsidR="00CD60DC" w:rsidRDefault="003A2C9B" w:rsidP="00DA03C7">
      <w:pPr>
        <w:spacing w:line="360" w:lineRule="auto"/>
        <w:ind w:firstLine="709"/>
        <w:jc w:val="both"/>
      </w:pPr>
      <w:r>
        <w:rPr>
          <w:b/>
        </w:rPr>
        <w:lastRenderedPageBreak/>
        <w:t xml:space="preserve">Приложение </w:t>
      </w:r>
      <w:r w:rsidR="00CD60DC">
        <w:rPr>
          <w:b/>
        </w:rPr>
        <w:t>А</w:t>
      </w:r>
      <w:r w:rsidR="00F71D3C">
        <w:rPr>
          <w:b/>
        </w:rPr>
        <w:t xml:space="preserve">. </w:t>
      </w:r>
      <w:r w:rsidR="00CD60DC" w:rsidRPr="00CD60DC">
        <w:rPr>
          <w:b/>
          <w:bCs/>
        </w:rPr>
        <w:t xml:space="preserve">Результаты программы </w:t>
      </w:r>
      <w:proofErr w:type="spellStart"/>
      <w:r w:rsidR="00CD60DC" w:rsidRPr="00CD60DC">
        <w:rPr>
          <w:b/>
          <w:bCs/>
          <w:lang w:val="en-US"/>
        </w:rPr>
        <w:t>MathCad</w:t>
      </w:r>
      <w:proofErr w:type="spellEnd"/>
      <w:r w:rsidR="00CD60DC" w:rsidRPr="00CD60DC">
        <w:rPr>
          <w:b/>
          <w:bCs/>
        </w:rPr>
        <w:t xml:space="preserve"> «Расчет геометрии рабочего колеса»</w:t>
      </w:r>
    </w:p>
    <w:p w14:paraId="3529DFAF" w14:textId="23DF4A81" w:rsidR="00F71D3C" w:rsidRDefault="00CD60DC" w:rsidP="00CD60DC">
      <w:pPr>
        <w:tabs>
          <w:tab w:val="num" w:pos="0"/>
        </w:tabs>
        <w:spacing w:line="360" w:lineRule="auto"/>
        <w:jc w:val="center"/>
      </w:pPr>
      <w:r>
        <w:rPr>
          <w:noProof/>
        </w:rPr>
        <w:drawing>
          <wp:inline distT="0" distB="0" distL="0" distR="0" wp14:anchorId="6CC0B156" wp14:editId="37601FA9">
            <wp:extent cx="5810250" cy="6562725"/>
            <wp:effectExtent l="0" t="0" r="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810250" cy="6562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39FA39" w14:textId="734141DB" w:rsidR="00DA03C7" w:rsidRDefault="00DA03C7">
      <w:r>
        <w:br w:type="page"/>
      </w:r>
    </w:p>
    <w:p w14:paraId="701D561B" w14:textId="4CC8AF7E" w:rsidR="00DA03C7" w:rsidRDefault="00F71D3C" w:rsidP="00DA03C7">
      <w:pPr>
        <w:spacing w:line="360" w:lineRule="auto"/>
        <w:ind w:firstLine="709"/>
        <w:jc w:val="both"/>
      </w:pPr>
      <w:r>
        <w:rPr>
          <w:b/>
        </w:rPr>
        <w:lastRenderedPageBreak/>
        <w:t xml:space="preserve">Приложение </w:t>
      </w:r>
      <w:r w:rsidR="00DA03C7">
        <w:rPr>
          <w:b/>
        </w:rPr>
        <w:t>Б</w:t>
      </w:r>
      <w:r>
        <w:rPr>
          <w:b/>
        </w:rPr>
        <w:t xml:space="preserve">. </w:t>
      </w:r>
      <w:r w:rsidR="00DA03C7" w:rsidRPr="007F51F9">
        <w:rPr>
          <w:b/>
          <w:bCs/>
        </w:rPr>
        <w:t xml:space="preserve">Результаты программы </w:t>
      </w:r>
      <w:proofErr w:type="spellStart"/>
      <w:r w:rsidR="00DA03C7" w:rsidRPr="007F51F9">
        <w:rPr>
          <w:b/>
          <w:bCs/>
          <w:lang w:val="en-US"/>
        </w:rPr>
        <w:t>MathCad</w:t>
      </w:r>
      <w:proofErr w:type="spellEnd"/>
      <w:r w:rsidR="00DA03C7" w:rsidRPr="007F51F9">
        <w:rPr>
          <w:b/>
          <w:bCs/>
        </w:rPr>
        <w:t xml:space="preserve"> «Профилирование лопастей рабочего колеса»</w:t>
      </w:r>
    </w:p>
    <w:p w14:paraId="22770A0D" w14:textId="4B579415" w:rsidR="00F71D3C" w:rsidRDefault="00DA03C7" w:rsidP="00DA03C7">
      <w:pPr>
        <w:tabs>
          <w:tab w:val="num" w:pos="0"/>
        </w:tabs>
        <w:spacing w:line="360" w:lineRule="auto"/>
        <w:jc w:val="center"/>
        <w:rPr>
          <w:b/>
        </w:rPr>
      </w:pPr>
      <w:r>
        <w:rPr>
          <w:noProof/>
        </w:rPr>
        <w:drawing>
          <wp:inline distT="0" distB="0" distL="0" distR="0" wp14:anchorId="6A1EF15E" wp14:editId="401E8B39">
            <wp:extent cx="5572125" cy="1409700"/>
            <wp:effectExtent l="0" t="0" r="952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5721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D8CF4E" w14:textId="7802BDFB" w:rsidR="00DA03C7" w:rsidRDefault="00DA03C7" w:rsidP="00DA03C7">
      <w:pPr>
        <w:tabs>
          <w:tab w:val="num" w:pos="0"/>
        </w:tabs>
        <w:spacing w:line="360" w:lineRule="auto"/>
        <w:jc w:val="center"/>
        <w:rPr>
          <w:b/>
        </w:rPr>
      </w:pPr>
      <w:r>
        <w:rPr>
          <w:noProof/>
        </w:rPr>
        <w:drawing>
          <wp:inline distT="0" distB="0" distL="0" distR="0" wp14:anchorId="21074E07" wp14:editId="587ABF1E">
            <wp:extent cx="5940425" cy="441452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14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3F4F74" w14:textId="03AA24B4" w:rsidR="00DA03C7" w:rsidRDefault="00DA03C7" w:rsidP="00DA03C7">
      <w:pPr>
        <w:tabs>
          <w:tab w:val="num" w:pos="0"/>
        </w:tabs>
        <w:spacing w:line="360" w:lineRule="auto"/>
        <w:jc w:val="center"/>
        <w:rPr>
          <w:b/>
        </w:rPr>
      </w:pPr>
      <w:r>
        <w:rPr>
          <w:noProof/>
        </w:rPr>
        <w:lastRenderedPageBreak/>
        <w:drawing>
          <wp:inline distT="0" distB="0" distL="0" distR="0" wp14:anchorId="1D4F2841" wp14:editId="00C807EE">
            <wp:extent cx="5257800" cy="51816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518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4EBAB0" w14:textId="17CA6E53" w:rsidR="00DA03C7" w:rsidRPr="003F385D" w:rsidRDefault="00DA03C7" w:rsidP="00DA03C7">
      <w:pPr>
        <w:tabs>
          <w:tab w:val="num" w:pos="0"/>
        </w:tabs>
        <w:spacing w:line="360" w:lineRule="auto"/>
        <w:jc w:val="center"/>
        <w:rPr>
          <w:b/>
          <w:lang w:val="en-US"/>
        </w:rPr>
      </w:pPr>
      <w:r>
        <w:rPr>
          <w:noProof/>
        </w:rPr>
        <w:lastRenderedPageBreak/>
        <w:drawing>
          <wp:inline distT="0" distB="0" distL="0" distR="0" wp14:anchorId="2BB84A67" wp14:editId="580B0BA3">
            <wp:extent cx="5819775" cy="3924300"/>
            <wp:effectExtent l="0" t="0" r="952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5819775" cy="392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F72804" w14:textId="77777777" w:rsidR="00DA03C7" w:rsidRDefault="00DA03C7" w:rsidP="00DA03C7">
      <w:pPr>
        <w:tabs>
          <w:tab w:val="num" w:pos="0"/>
        </w:tabs>
        <w:spacing w:line="360" w:lineRule="auto"/>
        <w:jc w:val="center"/>
        <w:rPr>
          <w:b/>
        </w:rPr>
      </w:pPr>
    </w:p>
    <w:sectPr w:rsidR="00DA03C7" w:rsidSect="005F58B3">
      <w:headerReference w:type="default" r:id="rId84"/>
      <w:footerReference w:type="default" r:id="rId85"/>
      <w:pgSz w:w="11906" w:h="16838"/>
      <w:pgMar w:top="1134" w:right="850" w:bottom="1134" w:left="1701" w:header="708" w:footer="708" w:gutter="0"/>
      <w:pgNumType w:start="5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BEE8767" w14:textId="77777777" w:rsidR="00894B4C" w:rsidRDefault="00894B4C" w:rsidP="00FE2E66">
      <w:r>
        <w:separator/>
      </w:r>
    </w:p>
  </w:endnote>
  <w:endnote w:type="continuationSeparator" w:id="0">
    <w:p w14:paraId="1A03642F" w14:textId="77777777" w:rsidR="00894B4C" w:rsidRDefault="00894B4C" w:rsidP="00FE2E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GOST type A">
    <w:panose1 w:val="020B0500000000000000"/>
    <w:charset w:val="CC"/>
    <w:family w:val="swiss"/>
    <w:pitch w:val="variable"/>
    <w:sig w:usb0="00000203" w:usb1="00000000" w:usb2="00000000" w:usb3="00000000" w:csb0="00000005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Journal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Journal Cyr">
    <w:altName w:val="Times New Roman"/>
    <w:panose1 w:val="00000000000000000000"/>
    <w:charset w:val="CC"/>
    <w:family w:val="auto"/>
    <w:notTrueType/>
    <w:pitch w:val="variable"/>
    <w:sig w:usb0="00000201" w:usb1="00000000" w:usb2="00000000" w:usb3="00000000" w:csb0="00000004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CF2EEEF" w14:textId="77777777" w:rsidR="006D68AA" w:rsidRDefault="006D68AA" w:rsidP="00FE2E66">
    <w:pPr>
      <w:pStyle w:val="ab"/>
      <w:jc w:val="center"/>
    </w:pPr>
  </w:p>
  <w:p w14:paraId="6EC52442" w14:textId="77777777" w:rsidR="006D68AA" w:rsidRDefault="006D68AA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A4312F4" w14:textId="77777777" w:rsidR="00894B4C" w:rsidRDefault="00894B4C" w:rsidP="00FE2E66">
      <w:r>
        <w:separator/>
      </w:r>
    </w:p>
  </w:footnote>
  <w:footnote w:type="continuationSeparator" w:id="0">
    <w:p w14:paraId="2462B19B" w14:textId="77777777" w:rsidR="00894B4C" w:rsidRDefault="00894B4C" w:rsidP="00FE2E6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681EA84" w14:textId="77777777" w:rsidR="006D68AA" w:rsidRDefault="00894B4C">
    <w:pPr>
      <w:pStyle w:val="a9"/>
    </w:pPr>
    <w:r>
      <w:rPr>
        <w:noProof/>
      </w:rPr>
      <w:pict w14:anchorId="03FE7866">
        <v:group id="_x0000_s2049" style="position:absolute;margin-left:57.1pt;margin-top:19.4pt;width:522pt;height:802.3pt;z-index:251660288;mso-position-horizontal-relative:page;mso-position-vertical-relative:page" coordsize="20000,20000">
          <v:rect id="_x0000_s2050" style="position:absolute;width:20000;height:20000" filled="f" strokeweight="2pt"/>
          <v:line id="_x0000_s2051" style="position:absolute" from="1093,18949" to="1095,19989" strokeweight="2pt"/>
          <v:line id="_x0000_s2052" style="position:absolute" from="10,18941" to="19977,18942" strokeweight="2pt"/>
          <v:line id="_x0000_s2053" style="position:absolute" from="2186,18949" to="2188,19989" strokeweight="2pt"/>
          <v:line id="_x0000_s2054" style="position:absolute" from="4919,18949" to="4921,19989" strokeweight="2pt"/>
          <v:line id="_x0000_s2055" style="position:absolute" from="6557,18959" to="6559,19989" strokeweight="2pt"/>
          <v:line id="_x0000_s2056" style="position:absolute" from="7650,18949" to="7652,19979" strokeweight="2pt"/>
          <v:line id="_x0000_s2057" style="position:absolute" from="18905,18949" to="18909,19989" strokeweight="2pt"/>
          <v:line id="_x0000_s2058" style="position:absolute" from="10,19293" to="7631,19295" strokeweight="1pt"/>
          <v:line id="_x0000_s2059" style="position:absolute" from="10,19646" to="7631,19647" strokeweight="2pt"/>
          <v:line id="_x0000_s2060" style="position:absolute" from="18919,19296" to="19990,19297" strokeweight="1pt"/>
          <v:rect id="_x0000_s2061" style="position:absolute;left:54;top:19660;width:1000;height:309" filled="f" stroked="f" strokeweight=".25pt">
            <v:textbox style="mso-next-textbox:#_x0000_s2061" inset="1pt,1pt,1pt,1pt">
              <w:txbxContent>
                <w:p w14:paraId="48DAEFE3" w14:textId="77777777" w:rsidR="006D68AA" w:rsidRDefault="006D68AA" w:rsidP="00FE2E66">
                  <w:pPr>
                    <w:jc w:val="center"/>
                    <w:rPr>
                      <w:rFonts w:ascii="Journal" w:hAnsi="Journal" w:cs="Journal"/>
                    </w:rPr>
                  </w:pPr>
                  <w:r>
                    <w:rPr>
                      <w:rFonts w:ascii="Journal Cyr" w:hAnsi="Journal Cyr" w:cs="Journal Cyr"/>
                      <w:sz w:val="18"/>
                      <w:szCs w:val="18"/>
                    </w:rPr>
                    <w:t>Изм.</w:t>
                  </w:r>
                </w:p>
              </w:txbxContent>
            </v:textbox>
          </v:rect>
          <v:rect id="_x0000_s2062" style="position:absolute;left:1139;top:19660;width:1001;height:309" filled="f" stroked="f" strokeweight=".25pt">
            <v:textbox style="mso-next-textbox:#_x0000_s2062" inset="1pt,1pt,1pt,1pt">
              <w:txbxContent>
                <w:p w14:paraId="19643159" w14:textId="77777777" w:rsidR="006D68AA" w:rsidRDefault="006D68AA" w:rsidP="00FE2E66">
                  <w:pPr>
                    <w:jc w:val="center"/>
                    <w:rPr>
                      <w:rFonts w:ascii="Journal" w:hAnsi="Journal" w:cs="Journal"/>
                    </w:rPr>
                  </w:pPr>
                  <w:r>
                    <w:rPr>
                      <w:rFonts w:ascii="Journal Cyr" w:hAnsi="Journal Cyr" w:cs="Journal Cyr"/>
                      <w:sz w:val="18"/>
                      <w:szCs w:val="18"/>
                    </w:rPr>
                    <w:t>Лист</w:t>
                  </w:r>
                </w:p>
              </w:txbxContent>
            </v:textbox>
          </v:rect>
          <v:rect id="_x0000_s2063" style="position:absolute;left:2267;top:19660;width:2573;height:309" filled="f" stroked="f" strokeweight=".25pt">
            <v:textbox style="mso-next-textbox:#_x0000_s2063" inset="1pt,1pt,1pt,1pt">
              <w:txbxContent>
                <w:p w14:paraId="4A77D638" w14:textId="77777777" w:rsidR="006D68AA" w:rsidRDefault="006D68AA" w:rsidP="00FE2E66">
                  <w:pPr>
                    <w:jc w:val="center"/>
                    <w:rPr>
                      <w:rFonts w:ascii="Journal" w:hAnsi="Journal" w:cs="Journal"/>
                    </w:rPr>
                  </w:pPr>
                  <w:r>
                    <w:rPr>
                      <w:rFonts w:ascii="Journal Cyr" w:hAnsi="Journal Cyr" w:cs="Journal Cyr"/>
                      <w:sz w:val="18"/>
                      <w:szCs w:val="18"/>
                    </w:rPr>
                    <w:t>№ докум.</w:t>
                  </w:r>
                </w:p>
              </w:txbxContent>
            </v:textbox>
          </v:rect>
          <v:rect id="_x0000_s2064" style="position:absolute;left:4983;top:19660;width:1534;height:309" filled="f" stroked="f" strokeweight=".25pt">
            <v:textbox style="mso-next-textbox:#_x0000_s2064" inset="1pt,1pt,1pt,1pt">
              <w:txbxContent>
                <w:p w14:paraId="371F65B3" w14:textId="77777777" w:rsidR="006D68AA" w:rsidRDefault="006D68AA" w:rsidP="00FE2E66">
                  <w:pPr>
                    <w:jc w:val="center"/>
                    <w:rPr>
                      <w:rFonts w:ascii="Journal" w:hAnsi="Journal" w:cs="Journal"/>
                    </w:rPr>
                  </w:pPr>
                  <w:r>
                    <w:rPr>
                      <w:rFonts w:ascii="Journal Cyr" w:hAnsi="Journal Cyr" w:cs="Journal Cyr"/>
                      <w:sz w:val="18"/>
                      <w:szCs w:val="18"/>
                    </w:rPr>
                    <w:t>Подпись</w:t>
                  </w:r>
                </w:p>
              </w:txbxContent>
            </v:textbox>
          </v:rect>
          <v:rect id="_x0000_s2065" style="position:absolute;left:6604;top:19660;width:1000;height:309" filled="f" stroked="f" strokeweight=".25pt">
            <v:textbox style="mso-next-textbox:#_x0000_s2065" inset="1pt,1pt,1pt,1pt">
              <w:txbxContent>
                <w:p w14:paraId="2BA4A757" w14:textId="77777777" w:rsidR="006D68AA" w:rsidRDefault="006D68AA" w:rsidP="00FE2E66">
                  <w:pPr>
                    <w:jc w:val="center"/>
                    <w:rPr>
                      <w:rFonts w:ascii="Journal" w:hAnsi="Journal" w:cs="Journal"/>
                    </w:rPr>
                  </w:pPr>
                  <w:r>
                    <w:rPr>
                      <w:rFonts w:ascii="Journal Cyr" w:hAnsi="Journal Cyr" w:cs="Journal Cyr"/>
                      <w:sz w:val="18"/>
                      <w:szCs w:val="18"/>
                    </w:rPr>
                    <w:t>Дата</w:t>
                  </w:r>
                </w:p>
              </w:txbxContent>
            </v:textbox>
          </v:rect>
          <v:rect id="_x0000_s2066" style="position:absolute;left:18949;top:18977;width:1001;height:309" filled="f" stroked="f" strokeweight=".25pt">
            <v:textbox style="mso-next-textbox:#_x0000_s2066" inset="1pt,1pt,1pt,1pt">
              <w:txbxContent>
                <w:p w14:paraId="35C4145E" w14:textId="77777777" w:rsidR="006D68AA" w:rsidRDefault="006D68AA" w:rsidP="00FE2E66">
                  <w:pPr>
                    <w:jc w:val="center"/>
                    <w:rPr>
                      <w:rFonts w:ascii="Journal" w:hAnsi="Journal" w:cs="Journal"/>
                    </w:rPr>
                  </w:pPr>
                  <w:r>
                    <w:rPr>
                      <w:rFonts w:ascii="Journal Cyr" w:hAnsi="Journal Cyr" w:cs="Journal Cyr"/>
                      <w:sz w:val="18"/>
                      <w:szCs w:val="18"/>
                    </w:rPr>
                    <w:t>Лист</w:t>
                  </w:r>
                </w:p>
              </w:txbxContent>
            </v:textbox>
          </v:rect>
          <v:rect id="_x0000_s2067" style="position:absolute;left:18949;top:19435;width:1001;height:423" filled="f" stroked="f" strokeweight=".25pt">
            <v:textbox style="mso-next-textbox:#_x0000_s2067" inset="1pt,1pt,1pt,1pt">
              <w:txbxContent>
                <w:p w14:paraId="554AAF54" w14:textId="77777777" w:rsidR="006D68AA" w:rsidRPr="00D93FCE" w:rsidRDefault="006D68AA" w:rsidP="00FE2E66">
                  <w:pPr>
                    <w:jc w:val="center"/>
                    <w:rPr>
                      <w:rFonts w:ascii="Calibri" w:hAnsi="Calibri" w:cs="Journal"/>
                      <w:lang w:val="en-US"/>
                    </w:rPr>
                  </w:pPr>
                  <w:r w:rsidRPr="00FE2E66">
                    <w:rPr>
                      <w:rFonts w:ascii="Calibri" w:hAnsi="Calibri" w:cs="Journal"/>
                    </w:rPr>
                    <w:fldChar w:fldCharType="begin"/>
                  </w:r>
                  <w:r w:rsidRPr="00FE2E66">
                    <w:rPr>
                      <w:rFonts w:ascii="Calibri" w:hAnsi="Calibri" w:cs="Journal"/>
                    </w:rPr>
                    <w:instrText>PAGE   \* MERGEFORMAT</w:instrText>
                  </w:r>
                  <w:r w:rsidRPr="00FE2E66">
                    <w:rPr>
                      <w:rFonts w:ascii="Calibri" w:hAnsi="Calibri" w:cs="Journal"/>
                    </w:rPr>
                    <w:fldChar w:fldCharType="separate"/>
                  </w:r>
                  <w:r>
                    <w:rPr>
                      <w:rFonts w:ascii="Calibri" w:hAnsi="Calibri" w:cs="Journal"/>
                      <w:noProof/>
                    </w:rPr>
                    <w:t>24</w:t>
                  </w:r>
                  <w:r w:rsidRPr="00FE2E66">
                    <w:rPr>
                      <w:rFonts w:ascii="Calibri" w:hAnsi="Calibri" w:cs="Journal"/>
                    </w:rPr>
                    <w:fldChar w:fldCharType="end"/>
                  </w:r>
                </w:p>
              </w:txbxContent>
            </v:textbox>
          </v:rect>
          <v:rect id="_x0000_s2068" style="position:absolute;left:7745;top:19221;width:11075;height:477" filled="f" stroked="f" strokeweight=".25pt">
            <v:textbox style="mso-next-textbox:#_x0000_s2068" inset="1pt,1pt,1pt,1pt">
              <w:txbxContent>
                <w:p w14:paraId="66B48162" w14:textId="3E9A6E41" w:rsidR="006D68AA" w:rsidRPr="00266604" w:rsidRDefault="006D68AA" w:rsidP="00266604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КП–</w:t>
                  </w:r>
                  <w:proofErr w:type="spellStart"/>
                  <w:r>
                    <w:rPr>
                      <w:sz w:val="28"/>
                      <w:szCs w:val="28"/>
                    </w:rPr>
                    <w:t>ИЯЭиТФ</w:t>
                  </w:r>
                  <w:proofErr w:type="spellEnd"/>
                  <w:r>
                    <w:rPr>
                      <w:sz w:val="28"/>
                      <w:szCs w:val="28"/>
                    </w:rPr>
                    <w:t>–14.05.02-(С17-АЭ)–17–2020-ПЗ</w:t>
                  </w:r>
                </w:p>
              </w:txbxContent>
            </v:textbox>
          </v:rect>
          <w10:wrap anchorx="page" anchory="page"/>
          <w10:anchorlock/>
        </v:group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200B72"/>
    <w:multiLevelType w:val="hybridMultilevel"/>
    <w:tmpl w:val="C902C52E"/>
    <w:lvl w:ilvl="0" w:tplc="97DC677E">
      <w:start w:val="1"/>
      <w:numFmt w:val="decimal"/>
      <w:lvlText w:val="%1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 w15:restartNumberingAfterBreak="0">
    <w:nsid w:val="007C5376"/>
    <w:multiLevelType w:val="multilevel"/>
    <w:tmpl w:val="3F66BE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02A2242A"/>
    <w:multiLevelType w:val="hybridMultilevel"/>
    <w:tmpl w:val="E61E88A0"/>
    <w:lvl w:ilvl="0" w:tplc="1662EF96">
      <w:start w:val="10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C42E55"/>
    <w:multiLevelType w:val="multilevel"/>
    <w:tmpl w:val="6CA09B28"/>
    <w:lvl w:ilvl="0">
      <w:start w:val="3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835" w:hanging="480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143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85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5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57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25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40" w:hanging="1800"/>
      </w:pPr>
      <w:rPr>
        <w:rFonts w:hint="default"/>
      </w:rPr>
    </w:lvl>
  </w:abstractNum>
  <w:abstractNum w:abstractNumId="4" w15:restartNumberingAfterBreak="0">
    <w:nsid w:val="05F36D2B"/>
    <w:multiLevelType w:val="hybridMultilevel"/>
    <w:tmpl w:val="F22895A6"/>
    <w:lvl w:ilvl="0" w:tplc="9A3675A8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1" w:tplc="1CA677B4">
      <w:numFmt w:val="none"/>
      <w:lvlText w:val=""/>
      <w:lvlJc w:val="left"/>
      <w:pPr>
        <w:tabs>
          <w:tab w:val="num" w:pos="360"/>
        </w:tabs>
      </w:pPr>
    </w:lvl>
    <w:lvl w:ilvl="2" w:tplc="CF4631C2">
      <w:numFmt w:val="none"/>
      <w:lvlText w:val=""/>
      <w:lvlJc w:val="left"/>
      <w:pPr>
        <w:tabs>
          <w:tab w:val="num" w:pos="360"/>
        </w:tabs>
      </w:pPr>
    </w:lvl>
    <w:lvl w:ilvl="3" w:tplc="68808D88">
      <w:numFmt w:val="none"/>
      <w:lvlText w:val=""/>
      <w:lvlJc w:val="left"/>
      <w:pPr>
        <w:tabs>
          <w:tab w:val="num" w:pos="360"/>
        </w:tabs>
      </w:pPr>
    </w:lvl>
    <w:lvl w:ilvl="4" w:tplc="1AC67234">
      <w:numFmt w:val="none"/>
      <w:lvlText w:val=""/>
      <w:lvlJc w:val="left"/>
      <w:pPr>
        <w:tabs>
          <w:tab w:val="num" w:pos="360"/>
        </w:tabs>
      </w:pPr>
    </w:lvl>
    <w:lvl w:ilvl="5" w:tplc="9AC056EA">
      <w:numFmt w:val="none"/>
      <w:lvlText w:val=""/>
      <w:lvlJc w:val="left"/>
      <w:pPr>
        <w:tabs>
          <w:tab w:val="num" w:pos="360"/>
        </w:tabs>
      </w:pPr>
    </w:lvl>
    <w:lvl w:ilvl="6" w:tplc="D10E9024">
      <w:numFmt w:val="none"/>
      <w:lvlText w:val=""/>
      <w:lvlJc w:val="left"/>
      <w:pPr>
        <w:tabs>
          <w:tab w:val="num" w:pos="360"/>
        </w:tabs>
      </w:pPr>
    </w:lvl>
    <w:lvl w:ilvl="7" w:tplc="2A601616">
      <w:numFmt w:val="none"/>
      <w:lvlText w:val=""/>
      <w:lvlJc w:val="left"/>
      <w:pPr>
        <w:tabs>
          <w:tab w:val="num" w:pos="360"/>
        </w:tabs>
      </w:pPr>
    </w:lvl>
    <w:lvl w:ilvl="8" w:tplc="C982FFA4">
      <w:numFmt w:val="none"/>
      <w:lvlText w:val=""/>
      <w:lvlJc w:val="left"/>
      <w:pPr>
        <w:tabs>
          <w:tab w:val="num" w:pos="360"/>
        </w:tabs>
      </w:pPr>
    </w:lvl>
  </w:abstractNum>
  <w:abstractNum w:abstractNumId="5" w15:restartNumberingAfterBreak="0">
    <w:nsid w:val="12767BD5"/>
    <w:multiLevelType w:val="hybridMultilevel"/>
    <w:tmpl w:val="2764741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2D23E14"/>
    <w:multiLevelType w:val="hybridMultilevel"/>
    <w:tmpl w:val="92EE5966"/>
    <w:lvl w:ilvl="0" w:tplc="0419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7" w15:restartNumberingAfterBreak="0">
    <w:nsid w:val="145D7390"/>
    <w:multiLevelType w:val="hybridMultilevel"/>
    <w:tmpl w:val="74EC20A2"/>
    <w:lvl w:ilvl="0" w:tplc="07C0CA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85778D5"/>
    <w:multiLevelType w:val="multilevel"/>
    <w:tmpl w:val="86284AF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19B13E51"/>
    <w:multiLevelType w:val="hybridMultilevel"/>
    <w:tmpl w:val="212A920C"/>
    <w:lvl w:ilvl="0" w:tplc="0419000F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  <w:rPr>
        <w:rFonts w:cs="Times New Roman"/>
      </w:rPr>
    </w:lvl>
  </w:abstractNum>
  <w:abstractNum w:abstractNumId="10" w15:restartNumberingAfterBreak="0">
    <w:nsid w:val="1D754C61"/>
    <w:multiLevelType w:val="multilevel"/>
    <w:tmpl w:val="F316574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1E891F2C"/>
    <w:multiLevelType w:val="hybridMultilevel"/>
    <w:tmpl w:val="1568A6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FC86E42"/>
    <w:multiLevelType w:val="hybridMultilevel"/>
    <w:tmpl w:val="A88ED59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 w15:restartNumberingAfterBreak="0">
    <w:nsid w:val="254F76F5"/>
    <w:multiLevelType w:val="hybridMultilevel"/>
    <w:tmpl w:val="85CEB3A6"/>
    <w:lvl w:ilvl="0" w:tplc="7918EFEA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7BC7E53"/>
    <w:multiLevelType w:val="hybridMultilevel"/>
    <w:tmpl w:val="1C684BA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83953F5"/>
    <w:multiLevelType w:val="multilevel"/>
    <w:tmpl w:val="5D5AD74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337C4A4A"/>
    <w:multiLevelType w:val="hybridMultilevel"/>
    <w:tmpl w:val="D5B2AFBE"/>
    <w:lvl w:ilvl="0" w:tplc="24B23878">
      <w:start w:val="1"/>
      <w:numFmt w:val="decimal"/>
      <w:lvlText w:val="%1-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7" w15:restartNumberingAfterBreak="0">
    <w:nsid w:val="33B1572D"/>
    <w:multiLevelType w:val="hybridMultilevel"/>
    <w:tmpl w:val="24F89F74"/>
    <w:lvl w:ilvl="0" w:tplc="9F2E20D2">
      <w:start w:val="1"/>
      <w:numFmt w:val="decimal"/>
      <w:lvlText w:val="%1."/>
      <w:lvlJc w:val="left"/>
      <w:pPr>
        <w:tabs>
          <w:tab w:val="num" w:pos="1380"/>
        </w:tabs>
        <w:ind w:left="1380" w:hanging="81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50"/>
        </w:tabs>
        <w:ind w:left="165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70"/>
        </w:tabs>
        <w:ind w:left="237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90"/>
        </w:tabs>
        <w:ind w:left="309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10"/>
        </w:tabs>
        <w:ind w:left="381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30"/>
        </w:tabs>
        <w:ind w:left="453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50"/>
        </w:tabs>
        <w:ind w:left="525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70"/>
        </w:tabs>
        <w:ind w:left="597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90"/>
        </w:tabs>
        <w:ind w:left="6690" w:hanging="180"/>
      </w:pPr>
    </w:lvl>
  </w:abstractNum>
  <w:abstractNum w:abstractNumId="18" w15:restartNumberingAfterBreak="0">
    <w:nsid w:val="385A1BC1"/>
    <w:multiLevelType w:val="hybridMultilevel"/>
    <w:tmpl w:val="1C4CE0E8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3ACD0079"/>
    <w:multiLevelType w:val="hybridMultilevel"/>
    <w:tmpl w:val="C884FFA0"/>
    <w:lvl w:ilvl="0" w:tplc="3EB2B316">
      <w:start w:val="10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50"/>
        </w:tabs>
        <w:ind w:left="165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70"/>
        </w:tabs>
        <w:ind w:left="237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90"/>
        </w:tabs>
        <w:ind w:left="309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10"/>
        </w:tabs>
        <w:ind w:left="381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30"/>
        </w:tabs>
        <w:ind w:left="453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50"/>
        </w:tabs>
        <w:ind w:left="525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70"/>
        </w:tabs>
        <w:ind w:left="597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90"/>
        </w:tabs>
        <w:ind w:left="6690" w:hanging="180"/>
      </w:pPr>
    </w:lvl>
  </w:abstractNum>
  <w:abstractNum w:abstractNumId="20" w15:restartNumberingAfterBreak="0">
    <w:nsid w:val="41E649C3"/>
    <w:multiLevelType w:val="multilevel"/>
    <w:tmpl w:val="1DA802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452B33F8"/>
    <w:multiLevelType w:val="multilevel"/>
    <w:tmpl w:val="FCA86BB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471A6C25"/>
    <w:multiLevelType w:val="hybridMultilevel"/>
    <w:tmpl w:val="39B2D4A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B3B4F35"/>
    <w:multiLevelType w:val="multilevel"/>
    <w:tmpl w:val="DECCCC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4BFB3098"/>
    <w:multiLevelType w:val="hybridMultilevel"/>
    <w:tmpl w:val="D9426CEE"/>
    <w:lvl w:ilvl="0" w:tplc="57444A4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C356491"/>
    <w:multiLevelType w:val="multilevel"/>
    <w:tmpl w:val="B95C6F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 w15:restartNumberingAfterBreak="0">
    <w:nsid w:val="4EE579B5"/>
    <w:multiLevelType w:val="hybridMultilevel"/>
    <w:tmpl w:val="D9704C9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7" w15:restartNumberingAfterBreak="0">
    <w:nsid w:val="4FF821BC"/>
    <w:multiLevelType w:val="multilevel"/>
    <w:tmpl w:val="A8E2831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 w15:restartNumberingAfterBreak="0">
    <w:nsid w:val="5126574E"/>
    <w:multiLevelType w:val="multilevel"/>
    <w:tmpl w:val="1B22660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 w15:restartNumberingAfterBreak="0">
    <w:nsid w:val="521A051C"/>
    <w:multiLevelType w:val="multilevel"/>
    <w:tmpl w:val="DF26349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4"/>
      <w:numFmt w:val="decimal"/>
      <w:isLgl/>
      <w:lvlText w:val="%1.%2"/>
      <w:lvlJc w:val="left"/>
      <w:pPr>
        <w:ind w:left="107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7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3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19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25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960" w:hanging="1800"/>
      </w:pPr>
      <w:rPr>
        <w:rFonts w:hint="default"/>
      </w:rPr>
    </w:lvl>
  </w:abstractNum>
  <w:abstractNum w:abstractNumId="30" w15:restartNumberingAfterBreak="0">
    <w:nsid w:val="596417FE"/>
    <w:multiLevelType w:val="multilevel"/>
    <w:tmpl w:val="38685EA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 w15:restartNumberingAfterBreak="0">
    <w:nsid w:val="5FD23AEB"/>
    <w:multiLevelType w:val="multilevel"/>
    <w:tmpl w:val="9184E33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260" w:hanging="540"/>
      </w:pPr>
      <w:rPr>
        <w:rFonts w:hint="default"/>
      </w:rPr>
    </w:lvl>
    <w:lvl w:ilvl="2">
      <w:start w:val="2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32" w15:restartNumberingAfterBreak="0">
    <w:nsid w:val="645C6C0D"/>
    <w:multiLevelType w:val="multilevel"/>
    <w:tmpl w:val="4AFAC4C0"/>
    <w:lvl w:ilvl="0">
      <w:start w:val="1"/>
      <w:numFmt w:val="decimal"/>
      <w:pStyle w:val="1"/>
      <w:lvlText w:val="%1"/>
      <w:lvlJc w:val="right"/>
      <w:pPr>
        <w:tabs>
          <w:tab w:val="num" w:pos="1584"/>
        </w:tabs>
        <w:ind w:left="1584" w:hanging="144"/>
      </w:pPr>
      <w:rPr>
        <w:rFonts w:cs="Times New Roman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cs="Times New Roman" w:hint="default"/>
      </w:r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 w:hint="default"/>
      </w:rPr>
    </w:lvl>
  </w:abstractNum>
  <w:abstractNum w:abstractNumId="33" w15:restartNumberingAfterBreak="0">
    <w:nsid w:val="6950782E"/>
    <w:multiLevelType w:val="multilevel"/>
    <w:tmpl w:val="92A2FC2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4" w15:restartNumberingAfterBreak="0">
    <w:nsid w:val="6FFD1DF2"/>
    <w:multiLevelType w:val="hybridMultilevel"/>
    <w:tmpl w:val="75E43DA4"/>
    <w:lvl w:ilvl="0" w:tplc="3A566B0E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35" w15:restartNumberingAfterBreak="0">
    <w:nsid w:val="75A33283"/>
    <w:multiLevelType w:val="hybridMultilevel"/>
    <w:tmpl w:val="CFF2034C"/>
    <w:lvl w:ilvl="0" w:tplc="61D80D7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7B4E3270"/>
    <w:multiLevelType w:val="multilevel"/>
    <w:tmpl w:val="77D221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32"/>
  </w:num>
  <w:num w:numId="2">
    <w:abstractNumId w:val="9"/>
  </w:num>
  <w:num w:numId="3">
    <w:abstractNumId w:val="36"/>
  </w:num>
  <w:num w:numId="4">
    <w:abstractNumId w:val="20"/>
  </w:num>
  <w:num w:numId="5">
    <w:abstractNumId w:val="33"/>
  </w:num>
  <w:num w:numId="6">
    <w:abstractNumId w:val="15"/>
  </w:num>
  <w:num w:numId="7">
    <w:abstractNumId w:val="8"/>
    <w:lvlOverride w:ilvl="0">
      <w:lvl w:ilvl="0">
        <w:numFmt w:val="bullet"/>
        <w:lvlText w:val=""/>
        <w:lvlJc w:val="left"/>
        <w:pPr>
          <w:tabs>
            <w:tab w:val="num" w:pos="1440"/>
          </w:tabs>
          <w:ind w:left="1440" w:hanging="360"/>
        </w:pPr>
        <w:rPr>
          <w:rFonts w:ascii="Symbol" w:hAnsi="Symbol" w:hint="default"/>
          <w:sz w:val="20"/>
        </w:rPr>
      </w:lvl>
    </w:lvlOverride>
  </w:num>
  <w:num w:numId="8">
    <w:abstractNumId w:val="21"/>
    <w:lvlOverride w:ilvl="0">
      <w:lvl w:ilvl="0">
        <w:numFmt w:val="bullet"/>
        <w:lvlText w:val=""/>
        <w:lvlJc w:val="left"/>
        <w:pPr>
          <w:tabs>
            <w:tab w:val="num" w:pos="1440"/>
          </w:tabs>
          <w:ind w:left="1440" w:hanging="360"/>
        </w:pPr>
        <w:rPr>
          <w:rFonts w:ascii="Symbol" w:hAnsi="Symbol" w:hint="default"/>
          <w:sz w:val="20"/>
        </w:rPr>
      </w:lvl>
    </w:lvlOverride>
  </w:num>
  <w:num w:numId="9">
    <w:abstractNumId w:val="1"/>
    <w:lvlOverride w:ilvl="0">
      <w:lvl w:ilvl="0">
        <w:numFmt w:val="bullet"/>
        <w:lvlText w:val=""/>
        <w:lvlJc w:val="left"/>
        <w:pPr>
          <w:tabs>
            <w:tab w:val="num" w:pos="1440"/>
          </w:tabs>
          <w:ind w:left="1440" w:hanging="360"/>
        </w:pPr>
        <w:rPr>
          <w:rFonts w:ascii="Symbol" w:hAnsi="Symbol" w:hint="default"/>
          <w:sz w:val="20"/>
        </w:rPr>
      </w:lvl>
    </w:lvlOverride>
  </w:num>
  <w:num w:numId="10">
    <w:abstractNumId w:val="10"/>
    <w:lvlOverride w:ilvl="0">
      <w:lvl w:ilvl="0">
        <w:numFmt w:val="bullet"/>
        <w:lvlText w:val=""/>
        <w:lvlJc w:val="left"/>
        <w:pPr>
          <w:tabs>
            <w:tab w:val="num" w:pos="1440"/>
          </w:tabs>
          <w:ind w:left="1440" w:hanging="360"/>
        </w:pPr>
        <w:rPr>
          <w:rFonts w:ascii="Symbol" w:hAnsi="Symbol" w:hint="default"/>
          <w:sz w:val="20"/>
        </w:rPr>
      </w:lvl>
    </w:lvlOverride>
  </w:num>
  <w:num w:numId="11">
    <w:abstractNumId w:val="25"/>
  </w:num>
  <w:num w:numId="12">
    <w:abstractNumId w:val="30"/>
  </w:num>
  <w:num w:numId="13">
    <w:abstractNumId w:val="28"/>
  </w:num>
  <w:num w:numId="14">
    <w:abstractNumId w:val="23"/>
  </w:num>
  <w:num w:numId="15">
    <w:abstractNumId w:val="27"/>
  </w:num>
  <w:num w:numId="16">
    <w:abstractNumId w:val="12"/>
  </w:num>
  <w:num w:numId="17">
    <w:abstractNumId w:val="26"/>
  </w:num>
  <w:num w:numId="18">
    <w:abstractNumId w:val="34"/>
  </w:num>
  <w:num w:numId="19">
    <w:abstractNumId w:val="35"/>
  </w:num>
  <w:num w:numId="20">
    <w:abstractNumId w:val="7"/>
  </w:num>
  <w:num w:numId="21">
    <w:abstractNumId w:val="16"/>
  </w:num>
  <w:num w:numId="22">
    <w:abstractNumId w:val="0"/>
  </w:num>
  <w:num w:numId="23">
    <w:abstractNumId w:val="31"/>
  </w:num>
  <w:num w:numId="24">
    <w:abstractNumId w:val="17"/>
  </w:num>
  <w:num w:numId="25">
    <w:abstractNumId w:val="19"/>
  </w:num>
  <w:num w:numId="26">
    <w:abstractNumId w:val="2"/>
  </w:num>
  <w:num w:numId="27">
    <w:abstractNumId w:val="13"/>
  </w:num>
  <w:num w:numId="28">
    <w:abstractNumId w:val="24"/>
  </w:num>
  <w:num w:numId="29">
    <w:abstractNumId w:val="5"/>
  </w:num>
  <w:num w:numId="30">
    <w:abstractNumId w:val="18"/>
  </w:num>
  <w:num w:numId="31">
    <w:abstractNumId w:val="6"/>
  </w:num>
  <w:num w:numId="32">
    <w:abstractNumId w:val="4"/>
  </w:num>
  <w:num w:numId="33">
    <w:abstractNumId w:val="22"/>
  </w:num>
  <w:num w:numId="34">
    <w:abstractNumId w:val="29"/>
  </w:num>
  <w:num w:numId="35">
    <w:abstractNumId w:val="3"/>
  </w:num>
  <w:num w:numId="36">
    <w:abstractNumId w:val="14"/>
  </w:num>
  <w:num w:numId="37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proofState w:spelling="clean" w:grammar="clean"/>
  <w:defaultTabStop w:val="708"/>
  <w:noPunctuationKerning/>
  <w:characterSpacingControl w:val="doNotCompress"/>
  <w:doNotValidateAgainstSchema/>
  <w:doNotDemarcateInvalidXml/>
  <w:hdrShapeDefaults>
    <o:shapedefaults v:ext="edit" spidmax="2069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10364"/>
    <w:rsid w:val="00027EA6"/>
    <w:rsid w:val="000315D6"/>
    <w:rsid w:val="000343A0"/>
    <w:rsid w:val="00040C39"/>
    <w:rsid w:val="00043113"/>
    <w:rsid w:val="00043B0E"/>
    <w:rsid w:val="00046D94"/>
    <w:rsid w:val="0005292E"/>
    <w:rsid w:val="00054988"/>
    <w:rsid w:val="0005577C"/>
    <w:rsid w:val="00064A86"/>
    <w:rsid w:val="00067BA5"/>
    <w:rsid w:val="00071BB0"/>
    <w:rsid w:val="000747FA"/>
    <w:rsid w:val="00081A16"/>
    <w:rsid w:val="00081D41"/>
    <w:rsid w:val="0008370E"/>
    <w:rsid w:val="00084129"/>
    <w:rsid w:val="00084370"/>
    <w:rsid w:val="00084F11"/>
    <w:rsid w:val="00085A32"/>
    <w:rsid w:val="00094C2B"/>
    <w:rsid w:val="00097014"/>
    <w:rsid w:val="000A36E4"/>
    <w:rsid w:val="000B3F9F"/>
    <w:rsid w:val="000B579A"/>
    <w:rsid w:val="000B7106"/>
    <w:rsid w:val="000C04B0"/>
    <w:rsid w:val="000C26F1"/>
    <w:rsid w:val="000C326B"/>
    <w:rsid w:val="000C485F"/>
    <w:rsid w:val="000D4D7A"/>
    <w:rsid w:val="000D637B"/>
    <w:rsid w:val="000E2ADC"/>
    <w:rsid w:val="000F00EA"/>
    <w:rsid w:val="000F077B"/>
    <w:rsid w:val="000F0B54"/>
    <w:rsid w:val="000F1B4F"/>
    <w:rsid w:val="000F366E"/>
    <w:rsid w:val="000F5730"/>
    <w:rsid w:val="00100471"/>
    <w:rsid w:val="001057EC"/>
    <w:rsid w:val="001070CE"/>
    <w:rsid w:val="00110F71"/>
    <w:rsid w:val="00112896"/>
    <w:rsid w:val="00115A6C"/>
    <w:rsid w:val="001164F5"/>
    <w:rsid w:val="00122692"/>
    <w:rsid w:val="001252E7"/>
    <w:rsid w:val="00126C7D"/>
    <w:rsid w:val="00137EBC"/>
    <w:rsid w:val="00141A44"/>
    <w:rsid w:val="00144C65"/>
    <w:rsid w:val="0015760F"/>
    <w:rsid w:val="00163255"/>
    <w:rsid w:val="00166E59"/>
    <w:rsid w:val="00172AF2"/>
    <w:rsid w:val="00182AE6"/>
    <w:rsid w:val="00187C5A"/>
    <w:rsid w:val="00194D1F"/>
    <w:rsid w:val="00196843"/>
    <w:rsid w:val="00197D01"/>
    <w:rsid w:val="001A49E0"/>
    <w:rsid w:val="001A4D31"/>
    <w:rsid w:val="001A65C3"/>
    <w:rsid w:val="001B2571"/>
    <w:rsid w:val="001B2A99"/>
    <w:rsid w:val="001C0751"/>
    <w:rsid w:val="001C07CC"/>
    <w:rsid w:val="001C106D"/>
    <w:rsid w:val="001C281D"/>
    <w:rsid w:val="001C3E91"/>
    <w:rsid w:val="001D0619"/>
    <w:rsid w:val="001D48F1"/>
    <w:rsid w:val="001E4786"/>
    <w:rsid w:val="001E554B"/>
    <w:rsid w:val="001F46BF"/>
    <w:rsid w:val="001F4A0F"/>
    <w:rsid w:val="001F78DF"/>
    <w:rsid w:val="00200E1C"/>
    <w:rsid w:val="00202578"/>
    <w:rsid w:val="00202A39"/>
    <w:rsid w:val="00203953"/>
    <w:rsid w:val="00205D83"/>
    <w:rsid w:val="00207119"/>
    <w:rsid w:val="00217AC4"/>
    <w:rsid w:val="002208C1"/>
    <w:rsid w:val="00223BC9"/>
    <w:rsid w:val="002264F7"/>
    <w:rsid w:val="00227CAC"/>
    <w:rsid w:val="00234DEA"/>
    <w:rsid w:val="00235834"/>
    <w:rsid w:val="00241C01"/>
    <w:rsid w:val="00242ADB"/>
    <w:rsid w:val="00247D36"/>
    <w:rsid w:val="00251751"/>
    <w:rsid w:val="002536FF"/>
    <w:rsid w:val="002601A2"/>
    <w:rsid w:val="0026058E"/>
    <w:rsid w:val="0026387E"/>
    <w:rsid w:val="00263D3F"/>
    <w:rsid w:val="0026421C"/>
    <w:rsid w:val="00264F00"/>
    <w:rsid w:val="00266604"/>
    <w:rsid w:val="0027392D"/>
    <w:rsid w:val="0027612C"/>
    <w:rsid w:val="002819F3"/>
    <w:rsid w:val="00281A1F"/>
    <w:rsid w:val="00282110"/>
    <w:rsid w:val="002835B7"/>
    <w:rsid w:val="00283A45"/>
    <w:rsid w:val="00284D15"/>
    <w:rsid w:val="00287314"/>
    <w:rsid w:val="00292E75"/>
    <w:rsid w:val="00296E88"/>
    <w:rsid w:val="002A05C7"/>
    <w:rsid w:val="002B34D4"/>
    <w:rsid w:val="002B5652"/>
    <w:rsid w:val="002B5E54"/>
    <w:rsid w:val="002C3C16"/>
    <w:rsid w:val="002C5327"/>
    <w:rsid w:val="002C6CA3"/>
    <w:rsid w:val="002C777C"/>
    <w:rsid w:val="002D29E8"/>
    <w:rsid w:val="002D2ADE"/>
    <w:rsid w:val="002E066A"/>
    <w:rsid w:val="002F1622"/>
    <w:rsid w:val="002F1746"/>
    <w:rsid w:val="002F3010"/>
    <w:rsid w:val="002F5E7E"/>
    <w:rsid w:val="00316932"/>
    <w:rsid w:val="0033293A"/>
    <w:rsid w:val="00332C37"/>
    <w:rsid w:val="00341870"/>
    <w:rsid w:val="003430C1"/>
    <w:rsid w:val="00343510"/>
    <w:rsid w:val="003549F6"/>
    <w:rsid w:val="003552FF"/>
    <w:rsid w:val="00355A8D"/>
    <w:rsid w:val="00357A7E"/>
    <w:rsid w:val="00364532"/>
    <w:rsid w:val="003646D7"/>
    <w:rsid w:val="0036592D"/>
    <w:rsid w:val="00372E26"/>
    <w:rsid w:val="00377101"/>
    <w:rsid w:val="003839B1"/>
    <w:rsid w:val="00386677"/>
    <w:rsid w:val="00390BE9"/>
    <w:rsid w:val="00391275"/>
    <w:rsid w:val="00391D23"/>
    <w:rsid w:val="00393196"/>
    <w:rsid w:val="00394B45"/>
    <w:rsid w:val="00395AA8"/>
    <w:rsid w:val="003A2326"/>
    <w:rsid w:val="003A2C9B"/>
    <w:rsid w:val="003A743B"/>
    <w:rsid w:val="003B3E79"/>
    <w:rsid w:val="003B43CD"/>
    <w:rsid w:val="003B6B6B"/>
    <w:rsid w:val="003C1327"/>
    <w:rsid w:val="003C3090"/>
    <w:rsid w:val="003C7323"/>
    <w:rsid w:val="003D147C"/>
    <w:rsid w:val="003D67D1"/>
    <w:rsid w:val="003E4A9A"/>
    <w:rsid w:val="003E6B9C"/>
    <w:rsid w:val="003F01C4"/>
    <w:rsid w:val="003F1FA1"/>
    <w:rsid w:val="003F385D"/>
    <w:rsid w:val="003F52E1"/>
    <w:rsid w:val="003F7C55"/>
    <w:rsid w:val="00412682"/>
    <w:rsid w:val="00413EDB"/>
    <w:rsid w:val="00421D88"/>
    <w:rsid w:val="00430282"/>
    <w:rsid w:val="0043400F"/>
    <w:rsid w:val="00435F18"/>
    <w:rsid w:val="00437B7C"/>
    <w:rsid w:val="00447102"/>
    <w:rsid w:val="0046096C"/>
    <w:rsid w:val="00461DE1"/>
    <w:rsid w:val="00463CEB"/>
    <w:rsid w:val="0048278C"/>
    <w:rsid w:val="00487923"/>
    <w:rsid w:val="00493B61"/>
    <w:rsid w:val="004944A5"/>
    <w:rsid w:val="00496D37"/>
    <w:rsid w:val="004A2BA5"/>
    <w:rsid w:val="004A5962"/>
    <w:rsid w:val="004A6867"/>
    <w:rsid w:val="004B7C7F"/>
    <w:rsid w:val="004C05D6"/>
    <w:rsid w:val="004C0BB5"/>
    <w:rsid w:val="004C0F27"/>
    <w:rsid w:val="004C23B7"/>
    <w:rsid w:val="004C31A6"/>
    <w:rsid w:val="004C3A05"/>
    <w:rsid w:val="004C4950"/>
    <w:rsid w:val="004C6943"/>
    <w:rsid w:val="004D0B3C"/>
    <w:rsid w:val="004D5EBE"/>
    <w:rsid w:val="004D60C1"/>
    <w:rsid w:val="004E20D7"/>
    <w:rsid w:val="004E23AB"/>
    <w:rsid w:val="004E6CF0"/>
    <w:rsid w:val="004F3C14"/>
    <w:rsid w:val="0050117D"/>
    <w:rsid w:val="00502D84"/>
    <w:rsid w:val="00503303"/>
    <w:rsid w:val="0050788C"/>
    <w:rsid w:val="005262E4"/>
    <w:rsid w:val="005333EA"/>
    <w:rsid w:val="00542E7A"/>
    <w:rsid w:val="00552BB5"/>
    <w:rsid w:val="005536A6"/>
    <w:rsid w:val="00555461"/>
    <w:rsid w:val="005621E5"/>
    <w:rsid w:val="005700C5"/>
    <w:rsid w:val="0057074C"/>
    <w:rsid w:val="00584FE5"/>
    <w:rsid w:val="0059269B"/>
    <w:rsid w:val="005A724A"/>
    <w:rsid w:val="005A7D79"/>
    <w:rsid w:val="005B3C36"/>
    <w:rsid w:val="005C3F15"/>
    <w:rsid w:val="005C41DE"/>
    <w:rsid w:val="005D425E"/>
    <w:rsid w:val="005D569A"/>
    <w:rsid w:val="005D6F9B"/>
    <w:rsid w:val="005E5993"/>
    <w:rsid w:val="005F01E5"/>
    <w:rsid w:val="005F2602"/>
    <w:rsid w:val="005F4E08"/>
    <w:rsid w:val="005F58B3"/>
    <w:rsid w:val="005F7B4A"/>
    <w:rsid w:val="00602213"/>
    <w:rsid w:val="00620BBB"/>
    <w:rsid w:val="00623C75"/>
    <w:rsid w:val="00624C4A"/>
    <w:rsid w:val="00627D2E"/>
    <w:rsid w:val="006323B6"/>
    <w:rsid w:val="00637EB4"/>
    <w:rsid w:val="0064127E"/>
    <w:rsid w:val="006444DA"/>
    <w:rsid w:val="00646614"/>
    <w:rsid w:val="00647852"/>
    <w:rsid w:val="006534E6"/>
    <w:rsid w:val="00654A40"/>
    <w:rsid w:val="00654D64"/>
    <w:rsid w:val="00655A6A"/>
    <w:rsid w:val="00655B6B"/>
    <w:rsid w:val="006563E3"/>
    <w:rsid w:val="006564DF"/>
    <w:rsid w:val="006630A1"/>
    <w:rsid w:val="00663848"/>
    <w:rsid w:val="00665A34"/>
    <w:rsid w:val="00666AB2"/>
    <w:rsid w:val="006705F5"/>
    <w:rsid w:val="006724F1"/>
    <w:rsid w:val="00673333"/>
    <w:rsid w:val="0068076B"/>
    <w:rsid w:val="00684198"/>
    <w:rsid w:val="00694E33"/>
    <w:rsid w:val="0069769D"/>
    <w:rsid w:val="006A0EEB"/>
    <w:rsid w:val="006A34FD"/>
    <w:rsid w:val="006A45B7"/>
    <w:rsid w:val="006A4FB6"/>
    <w:rsid w:val="006A66B7"/>
    <w:rsid w:val="006B5A25"/>
    <w:rsid w:val="006B6830"/>
    <w:rsid w:val="006B72D1"/>
    <w:rsid w:val="006C0022"/>
    <w:rsid w:val="006C5829"/>
    <w:rsid w:val="006C67E0"/>
    <w:rsid w:val="006D0787"/>
    <w:rsid w:val="006D1B6C"/>
    <w:rsid w:val="006D386D"/>
    <w:rsid w:val="006D68AA"/>
    <w:rsid w:val="006E23EE"/>
    <w:rsid w:val="006F59D9"/>
    <w:rsid w:val="006F5FDD"/>
    <w:rsid w:val="00700886"/>
    <w:rsid w:val="007028DF"/>
    <w:rsid w:val="00704F3B"/>
    <w:rsid w:val="007053F6"/>
    <w:rsid w:val="00707F1D"/>
    <w:rsid w:val="00710246"/>
    <w:rsid w:val="00711882"/>
    <w:rsid w:val="007209B1"/>
    <w:rsid w:val="007220F0"/>
    <w:rsid w:val="007239C2"/>
    <w:rsid w:val="00724955"/>
    <w:rsid w:val="00726D15"/>
    <w:rsid w:val="007304CF"/>
    <w:rsid w:val="007322E6"/>
    <w:rsid w:val="0073677F"/>
    <w:rsid w:val="007378C4"/>
    <w:rsid w:val="00740611"/>
    <w:rsid w:val="00743490"/>
    <w:rsid w:val="007474FA"/>
    <w:rsid w:val="007513BC"/>
    <w:rsid w:val="00754E9C"/>
    <w:rsid w:val="00757B58"/>
    <w:rsid w:val="007628AD"/>
    <w:rsid w:val="00767D14"/>
    <w:rsid w:val="00773CFE"/>
    <w:rsid w:val="00782B9B"/>
    <w:rsid w:val="00786A5E"/>
    <w:rsid w:val="00787F87"/>
    <w:rsid w:val="00794AE7"/>
    <w:rsid w:val="00797D72"/>
    <w:rsid w:val="007A4FFC"/>
    <w:rsid w:val="007A5748"/>
    <w:rsid w:val="007B3438"/>
    <w:rsid w:val="007B6408"/>
    <w:rsid w:val="007B6693"/>
    <w:rsid w:val="007B6CF7"/>
    <w:rsid w:val="007C0CCA"/>
    <w:rsid w:val="007C2C73"/>
    <w:rsid w:val="007C587C"/>
    <w:rsid w:val="007D0213"/>
    <w:rsid w:val="007D7BC0"/>
    <w:rsid w:val="007E3931"/>
    <w:rsid w:val="007E4D53"/>
    <w:rsid w:val="007E6FBA"/>
    <w:rsid w:val="007E7348"/>
    <w:rsid w:val="007F067D"/>
    <w:rsid w:val="007F0F9B"/>
    <w:rsid w:val="007F380B"/>
    <w:rsid w:val="007F4351"/>
    <w:rsid w:val="007F4845"/>
    <w:rsid w:val="007F51F9"/>
    <w:rsid w:val="00802127"/>
    <w:rsid w:val="0080703D"/>
    <w:rsid w:val="00814DF7"/>
    <w:rsid w:val="00820E32"/>
    <w:rsid w:val="00826131"/>
    <w:rsid w:val="00840DDD"/>
    <w:rsid w:val="008555D5"/>
    <w:rsid w:val="008558CA"/>
    <w:rsid w:val="00856A78"/>
    <w:rsid w:val="00861249"/>
    <w:rsid w:val="00861946"/>
    <w:rsid w:val="00873DEB"/>
    <w:rsid w:val="008808DF"/>
    <w:rsid w:val="008812E1"/>
    <w:rsid w:val="00886EBC"/>
    <w:rsid w:val="0089357A"/>
    <w:rsid w:val="00893731"/>
    <w:rsid w:val="00894B4C"/>
    <w:rsid w:val="00896270"/>
    <w:rsid w:val="008A66A8"/>
    <w:rsid w:val="008A6B43"/>
    <w:rsid w:val="008B18D2"/>
    <w:rsid w:val="008D3F8D"/>
    <w:rsid w:val="008D4EC8"/>
    <w:rsid w:val="008E308F"/>
    <w:rsid w:val="008E4E02"/>
    <w:rsid w:val="008F3100"/>
    <w:rsid w:val="008F36CE"/>
    <w:rsid w:val="008F3984"/>
    <w:rsid w:val="008F7353"/>
    <w:rsid w:val="009051F1"/>
    <w:rsid w:val="0090558A"/>
    <w:rsid w:val="0091637D"/>
    <w:rsid w:val="00916695"/>
    <w:rsid w:val="00931A4E"/>
    <w:rsid w:val="00946769"/>
    <w:rsid w:val="00946F1E"/>
    <w:rsid w:val="00954BFE"/>
    <w:rsid w:val="0096326D"/>
    <w:rsid w:val="00963354"/>
    <w:rsid w:val="00963E2B"/>
    <w:rsid w:val="00963E98"/>
    <w:rsid w:val="009649C2"/>
    <w:rsid w:val="00965AC3"/>
    <w:rsid w:val="00970289"/>
    <w:rsid w:val="009779F0"/>
    <w:rsid w:val="00981139"/>
    <w:rsid w:val="00984E37"/>
    <w:rsid w:val="0098522E"/>
    <w:rsid w:val="00985C69"/>
    <w:rsid w:val="00986D9D"/>
    <w:rsid w:val="00990411"/>
    <w:rsid w:val="009919A0"/>
    <w:rsid w:val="009A231E"/>
    <w:rsid w:val="009A2DFA"/>
    <w:rsid w:val="009A424B"/>
    <w:rsid w:val="009A5246"/>
    <w:rsid w:val="009A7A51"/>
    <w:rsid w:val="009B1604"/>
    <w:rsid w:val="009B32C7"/>
    <w:rsid w:val="009B3D61"/>
    <w:rsid w:val="009C3EAA"/>
    <w:rsid w:val="009D26C3"/>
    <w:rsid w:val="009D33CA"/>
    <w:rsid w:val="009E7140"/>
    <w:rsid w:val="009E7C55"/>
    <w:rsid w:val="009F2D74"/>
    <w:rsid w:val="009F42DC"/>
    <w:rsid w:val="009F61E9"/>
    <w:rsid w:val="00A0615E"/>
    <w:rsid w:val="00A1523B"/>
    <w:rsid w:val="00A16616"/>
    <w:rsid w:val="00A20210"/>
    <w:rsid w:val="00A25229"/>
    <w:rsid w:val="00A26681"/>
    <w:rsid w:val="00A35A77"/>
    <w:rsid w:val="00A37DE9"/>
    <w:rsid w:val="00A431D7"/>
    <w:rsid w:val="00A44CF0"/>
    <w:rsid w:val="00A50A10"/>
    <w:rsid w:val="00A52176"/>
    <w:rsid w:val="00A5392D"/>
    <w:rsid w:val="00A54273"/>
    <w:rsid w:val="00A54A62"/>
    <w:rsid w:val="00A654D8"/>
    <w:rsid w:val="00A70E35"/>
    <w:rsid w:val="00A7443A"/>
    <w:rsid w:val="00A74C99"/>
    <w:rsid w:val="00A8002A"/>
    <w:rsid w:val="00A80EBD"/>
    <w:rsid w:val="00A8533D"/>
    <w:rsid w:val="00A92EC7"/>
    <w:rsid w:val="00A93F7B"/>
    <w:rsid w:val="00A945AE"/>
    <w:rsid w:val="00AB7D0D"/>
    <w:rsid w:val="00AC22AE"/>
    <w:rsid w:val="00AC2E86"/>
    <w:rsid w:val="00AC496E"/>
    <w:rsid w:val="00AE3A99"/>
    <w:rsid w:val="00AE5060"/>
    <w:rsid w:val="00B0302D"/>
    <w:rsid w:val="00B04EE4"/>
    <w:rsid w:val="00B124AF"/>
    <w:rsid w:val="00B16786"/>
    <w:rsid w:val="00B24ED1"/>
    <w:rsid w:val="00B27E37"/>
    <w:rsid w:val="00B3075D"/>
    <w:rsid w:val="00B41653"/>
    <w:rsid w:val="00B549C7"/>
    <w:rsid w:val="00B55A2B"/>
    <w:rsid w:val="00B60238"/>
    <w:rsid w:val="00B633BD"/>
    <w:rsid w:val="00B6646A"/>
    <w:rsid w:val="00B714EE"/>
    <w:rsid w:val="00B828FC"/>
    <w:rsid w:val="00B85A1E"/>
    <w:rsid w:val="00B8629A"/>
    <w:rsid w:val="00B87349"/>
    <w:rsid w:val="00B9140A"/>
    <w:rsid w:val="00B930E5"/>
    <w:rsid w:val="00B95446"/>
    <w:rsid w:val="00BB3DAC"/>
    <w:rsid w:val="00BB454B"/>
    <w:rsid w:val="00BB524E"/>
    <w:rsid w:val="00BB7B38"/>
    <w:rsid w:val="00BB7BA5"/>
    <w:rsid w:val="00BC2FC8"/>
    <w:rsid w:val="00BC557B"/>
    <w:rsid w:val="00BD1F0E"/>
    <w:rsid w:val="00BD32C8"/>
    <w:rsid w:val="00BE05CC"/>
    <w:rsid w:val="00BE105A"/>
    <w:rsid w:val="00BE4042"/>
    <w:rsid w:val="00BE5574"/>
    <w:rsid w:val="00BF15C2"/>
    <w:rsid w:val="00C01273"/>
    <w:rsid w:val="00C10D58"/>
    <w:rsid w:val="00C1106C"/>
    <w:rsid w:val="00C126B8"/>
    <w:rsid w:val="00C140C6"/>
    <w:rsid w:val="00C1791C"/>
    <w:rsid w:val="00C2174F"/>
    <w:rsid w:val="00C21E78"/>
    <w:rsid w:val="00C25B7D"/>
    <w:rsid w:val="00C30F09"/>
    <w:rsid w:val="00C3557B"/>
    <w:rsid w:val="00C35B7A"/>
    <w:rsid w:val="00C360F6"/>
    <w:rsid w:val="00C44EB9"/>
    <w:rsid w:val="00C44FB6"/>
    <w:rsid w:val="00C45AF8"/>
    <w:rsid w:val="00C52984"/>
    <w:rsid w:val="00C56CA7"/>
    <w:rsid w:val="00C65A1D"/>
    <w:rsid w:val="00C6719A"/>
    <w:rsid w:val="00C707DD"/>
    <w:rsid w:val="00C82929"/>
    <w:rsid w:val="00C8417E"/>
    <w:rsid w:val="00C848CB"/>
    <w:rsid w:val="00C860E7"/>
    <w:rsid w:val="00C9105E"/>
    <w:rsid w:val="00C9525B"/>
    <w:rsid w:val="00C96A68"/>
    <w:rsid w:val="00CA17F7"/>
    <w:rsid w:val="00CA7576"/>
    <w:rsid w:val="00CC1EFD"/>
    <w:rsid w:val="00CC2B28"/>
    <w:rsid w:val="00CC47B4"/>
    <w:rsid w:val="00CD0A34"/>
    <w:rsid w:val="00CD0CCA"/>
    <w:rsid w:val="00CD1349"/>
    <w:rsid w:val="00CD60DC"/>
    <w:rsid w:val="00CD789B"/>
    <w:rsid w:val="00CE0422"/>
    <w:rsid w:val="00CE14A2"/>
    <w:rsid w:val="00CE366E"/>
    <w:rsid w:val="00CE38B1"/>
    <w:rsid w:val="00CE3B6B"/>
    <w:rsid w:val="00CF40FC"/>
    <w:rsid w:val="00D01CFB"/>
    <w:rsid w:val="00D035FB"/>
    <w:rsid w:val="00D10364"/>
    <w:rsid w:val="00D22352"/>
    <w:rsid w:val="00D243A0"/>
    <w:rsid w:val="00D3415F"/>
    <w:rsid w:val="00D44BC1"/>
    <w:rsid w:val="00D45203"/>
    <w:rsid w:val="00D47517"/>
    <w:rsid w:val="00D52EFD"/>
    <w:rsid w:val="00D57462"/>
    <w:rsid w:val="00D60B62"/>
    <w:rsid w:val="00D61D80"/>
    <w:rsid w:val="00D654BF"/>
    <w:rsid w:val="00D66E1B"/>
    <w:rsid w:val="00D67B08"/>
    <w:rsid w:val="00D727E2"/>
    <w:rsid w:val="00D829A0"/>
    <w:rsid w:val="00D83CA0"/>
    <w:rsid w:val="00D842B7"/>
    <w:rsid w:val="00D8650C"/>
    <w:rsid w:val="00D90977"/>
    <w:rsid w:val="00D93FCE"/>
    <w:rsid w:val="00D94004"/>
    <w:rsid w:val="00D9402D"/>
    <w:rsid w:val="00DA03C7"/>
    <w:rsid w:val="00DA48A4"/>
    <w:rsid w:val="00DB1D53"/>
    <w:rsid w:val="00DB59C1"/>
    <w:rsid w:val="00DB6B56"/>
    <w:rsid w:val="00DC7C27"/>
    <w:rsid w:val="00DD03EA"/>
    <w:rsid w:val="00DD2D75"/>
    <w:rsid w:val="00DE084F"/>
    <w:rsid w:val="00DE773D"/>
    <w:rsid w:val="00DF6F20"/>
    <w:rsid w:val="00E041FE"/>
    <w:rsid w:val="00E05651"/>
    <w:rsid w:val="00E10413"/>
    <w:rsid w:val="00E32BAE"/>
    <w:rsid w:val="00E34B3B"/>
    <w:rsid w:val="00E35287"/>
    <w:rsid w:val="00E43488"/>
    <w:rsid w:val="00E45F22"/>
    <w:rsid w:val="00E5306B"/>
    <w:rsid w:val="00E660C3"/>
    <w:rsid w:val="00E661DF"/>
    <w:rsid w:val="00E70B4F"/>
    <w:rsid w:val="00E719DF"/>
    <w:rsid w:val="00E71B1E"/>
    <w:rsid w:val="00E76441"/>
    <w:rsid w:val="00E80508"/>
    <w:rsid w:val="00E85892"/>
    <w:rsid w:val="00E85ED7"/>
    <w:rsid w:val="00E90C27"/>
    <w:rsid w:val="00E92E01"/>
    <w:rsid w:val="00E97025"/>
    <w:rsid w:val="00EB2B69"/>
    <w:rsid w:val="00EC42C8"/>
    <w:rsid w:val="00ED1E95"/>
    <w:rsid w:val="00ED6F77"/>
    <w:rsid w:val="00EE1E03"/>
    <w:rsid w:val="00EE4006"/>
    <w:rsid w:val="00EE6282"/>
    <w:rsid w:val="00EF29F6"/>
    <w:rsid w:val="00EF5BFE"/>
    <w:rsid w:val="00EF6C00"/>
    <w:rsid w:val="00F01A1A"/>
    <w:rsid w:val="00F024C7"/>
    <w:rsid w:val="00F056E6"/>
    <w:rsid w:val="00F10C14"/>
    <w:rsid w:val="00F126A1"/>
    <w:rsid w:val="00F1756A"/>
    <w:rsid w:val="00F2177A"/>
    <w:rsid w:val="00F4331F"/>
    <w:rsid w:val="00F43C47"/>
    <w:rsid w:val="00F44847"/>
    <w:rsid w:val="00F50475"/>
    <w:rsid w:val="00F51ACC"/>
    <w:rsid w:val="00F53AB4"/>
    <w:rsid w:val="00F55D3E"/>
    <w:rsid w:val="00F620FE"/>
    <w:rsid w:val="00F63F16"/>
    <w:rsid w:val="00F7152D"/>
    <w:rsid w:val="00F71D3C"/>
    <w:rsid w:val="00F80B48"/>
    <w:rsid w:val="00F81CF2"/>
    <w:rsid w:val="00F86A11"/>
    <w:rsid w:val="00F86C91"/>
    <w:rsid w:val="00FA72DF"/>
    <w:rsid w:val="00FB0C6D"/>
    <w:rsid w:val="00FB32D8"/>
    <w:rsid w:val="00FB4ECE"/>
    <w:rsid w:val="00FB63F1"/>
    <w:rsid w:val="00FB6EC4"/>
    <w:rsid w:val="00FC1EA0"/>
    <w:rsid w:val="00FC3AFC"/>
    <w:rsid w:val="00FD2125"/>
    <w:rsid w:val="00FD5A7C"/>
    <w:rsid w:val="00FD5CFA"/>
    <w:rsid w:val="00FE2E66"/>
    <w:rsid w:val="00FE379A"/>
    <w:rsid w:val="00FE3D46"/>
    <w:rsid w:val="00FE53C0"/>
    <w:rsid w:val="00FE62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69"/>
    <o:shapelayout v:ext="edit">
      <o:idmap v:ext="edit" data="1"/>
    </o:shapelayout>
  </w:shapeDefaults>
  <w:decimalSymbol w:val=","/>
  <w:listSeparator w:val=";"/>
  <w14:docId w14:val="28B5CCC5"/>
  <w15:docId w15:val="{48FE6B53-177D-4C31-959B-A080B190D8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552FF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377101"/>
    <w:pPr>
      <w:keepNext/>
      <w:pageBreakBefore/>
      <w:numPr>
        <w:numId w:val="1"/>
      </w:numPr>
      <w:spacing w:before="240" w:after="120" w:line="360" w:lineRule="auto"/>
      <w:ind w:left="431" w:hanging="142"/>
      <w:jc w:val="right"/>
      <w:outlineLvl w:val="0"/>
    </w:pPr>
    <w:rPr>
      <w:rFonts w:ascii="Arial" w:hAnsi="Arial" w:cs="Arial"/>
      <w:b/>
      <w:bCs/>
      <w:sz w:val="32"/>
      <w:szCs w:val="32"/>
    </w:rPr>
  </w:style>
  <w:style w:type="paragraph" w:styleId="2">
    <w:name w:val="heading 2"/>
    <w:basedOn w:val="a"/>
    <w:next w:val="a0"/>
    <w:link w:val="20"/>
    <w:uiPriority w:val="9"/>
    <w:qFormat/>
    <w:rsid w:val="00377101"/>
    <w:pPr>
      <w:keepNext/>
      <w:numPr>
        <w:ilvl w:val="1"/>
        <w:numId w:val="1"/>
      </w:numPr>
      <w:spacing w:before="120" w:after="120" w:line="360" w:lineRule="auto"/>
      <w:ind w:left="578" w:hanging="578"/>
      <w:outlineLvl w:val="1"/>
    </w:pPr>
    <w:rPr>
      <w:rFonts w:ascii="Arial" w:hAnsi="Arial" w:cs="Arial"/>
      <w:b/>
      <w:bCs/>
      <w:sz w:val="32"/>
      <w:szCs w:val="32"/>
    </w:rPr>
  </w:style>
  <w:style w:type="paragraph" w:styleId="3">
    <w:name w:val="heading 3"/>
    <w:basedOn w:val="a"/>
    <w:next w:val="a0"/>
    <w:link w:val="30"/>
    <w:uiPriority w:val="99"/>
    <w:qFormat/>
    <w:rsid w:val="00377101"/>
    <w:pPr>
      <w:numPr>
        <w:ilvl w:val="2"/>
        <w:numId w:val="1"/>
      </w:numPr>
      <w:spacing w:before="120" w:after="120" w:line="360" w:lineRule="auto"/>
      <w:jc w:val="both"/>
      <w:outlineLvl w:val="2"/>
    </w:pPr>
    <w:rPr>
      <w:rFonts w:ascii="Arial" w:hAnsi="Arial" w:cs="Arial"/>
      <w:sz w:val="28"/>
      <w:szCs w:val="28"/>
    </w:rPr>
  </w:style>
  <w:style w:type="paragraph" w:styleId="4">
    <w:name w:val="heading 4"/>
    <w:basedOn w:val="a"/>
    <w:next w:val="a"/>
    <w:link w:val="40"/>
    <w:uiPriority w:val="99"/>
    <w:qFormat/>
    <w:rsid w:val="00377101"/>
    <w:pPr>
      <w:keepNext/>
      <w:numPr>
        <w:ilvl w:val="3"/>
        <w:numId w:val="1"/>
      </w:numPr>
      <w:spacing w:line="360" w:lineRule="auto"/>
      <w:jc w:val="center"/>
      <w:outlineLvl w:val="3"/>
    </w:pPr>
    <w:rPr>
      <w:rFonts w:ascii="Arial" w:hAnsi="Arial" w:cs="Arial"/>
      <w:b/>
      <w:bCs/>
      <w:sz w:val="52"/>
      <w:szCs w:val="52"/>
    </w:rPr>
  </w:style>
  <w:style w:type="paragraph" w:styleId="5">
    <w:name w:val="heading 5"/>
    <w:basedOn w:val="a"/>
    <w:next w:val="a"/>
    <w:link w:val="50"/>
    <w:uiPriority w:val="99"/>
    <w:qFormat/>
    <w:rsid w:val="00377101"/>
    <w:pPr>
      <w:numPr>
        <w:ilvl w:val="4"/>
        <w:numId w:val="1"/>
      </w:numPr>
      <w:spacing w:before="240" w:after="60" w:line="360" w:lineRule="auto"/>
      <w:jc w:val="both"/>
      <w:outlineLvl w:val="4"/>
    </w:pPr>
    <w:rPr>
      <w:rFonts w:ascii="Arial" w:hAnsi="Arial" w:cs="Arial"/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qFormat/>
    <w:rsid w:val="00377101"/>
    <w:pPr>
      <w:numPr>
        <w:ilvl w:val="5"/>
        <w:numId w:val="1"/>
      </w:numPr>
      <w:spacing w:before="240" w:after="60" w:line="360" w:lineRule="auto"/>
      <w:jc w:val="both"/>
      <w:outlineLvl w:val="5"/>
    </w:pPr>
    <w:rPr>
      <w:b/>
      <w:bCs/>
    </w:rPr>
  </w:style>
  <w:style w:type="paragraph" w:styleId="7">
    <w:name w:val="heading 7"/>
    <w:basedOn w:val="a"/>
    <w:next w:val="a"/>
    <w:link w:val="70"/>
    <w:qFormat/>
    <w:rsid w:val="00377101"/>
    <w:pPr>
      <w:numPr>
        <w:ilvl w:val="6"/>
        <w:numId w:val="1"/>
      </w:numPr>
      <w:spacing w:before="240" w:after="60" w:line="360" w:lineRule="auto"/>
      <w:jc w:val="both"/>
      <w:outlineLvl w:val="6"/>
    </w:pPr>
  </w:style>
  <w:style w:type="paragraph" w:styleId="8">
    <w:name w:val="heading 8"/>
    <w:basedOn w:val="a"/>
    <w:next w:val="a"/>
    <w:link w:val="80"/>
    <w:qFormat/>
    <w:rsid w:val="00377101"/>
    <w:pPr>
      <w:numPr>
        <w:ilvl w:val="7"/>
        <w:numId w:val="1"/>
      </w:numPr>
      <w:spacing w:before="240" w:after="60" w:line="360" w:lineRule="auto"/>
      <w:jc w:val="both"/>
      <w:outlineLvl w:val="7"/>
    </w:pPr>
    <w:rPr>
      <w:i/>
      <w:iCs/>
    </w:rPr>
  </w:style>
  <w:style w:type="paragraph" w:styleId="9">
    <w:name w:val="heading 9"/>
    <w:basedOn w:val="a"/>
    <w:next w:val="a"/>
    <w:link w:val="90"/>
    <w:qFormat/>
    <w:rsid w:val="00377101"/>
    <w:pPr>
      <w:numPr>
        <w:ilvl w:val="8"/>
        <w:numId w:val="1"/>
      </w:numPr>
      <w:spacing w:before="240" w:after="60" w:line="360" w:lineRule="auto"/>
      <w:jc w:val="both"/>
      <w:outlineLvl w:val="8"/>
    </w:pPr>
    <w:rPr>
      <w:rFonts w:ascii="Arial" w:hAnsi="Arial" w:cs="Arial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locked/>
    <w:rsid w:val="008812E1"/>
    <w:rPr>
      <w:rFonts w:ascii="Calibri Light" w:hAnsi="Calibri Light"/>
      <w:b/>
      <w:kern w:val="32"/>
      <w:sz w:val="32"/>
    </w:rPr>
  </w:style>
  <w:style w:type="character" w:customStyle="1" w:styleId="20">
    <w:name w:val="Заголовок 2 Знак"/>
    <w:basedOn w:val="a1"/>
    <w:link w:val="2"/>
    <w:uiPriority w:val="9"/>
    <w:locked/>
    <w:rsid w:val="008812E1"/>
    <w:rPr>
      <w:rFonts w:ascii="Calibri Light" w:hAnsi="Calibri Light"/>
      <w:b/>
      <w:i/>
      <w:sz w:val="28"/>
    </w:rPr>
  </w:style>
  <w:style w:type="character" w:customStyle="1" w:styleId="30">
    <w:name w:val="Заголовок 3 Знак"/>
    <w:basedOn w:val="a1"/>
    <w:link w:val="3"/>
    <w:uiPriority w:val="9"/>
    <w:semiHidden/>
    <w:locked/>
    <w:rsid w:val="008812E1"/>
    <w:rPr>
      <w:rFonts w:ascii="Calibri Light" w:hAnsi="Calibri Light"/>
      <w:b/>
      <w:sz w:val="26"/>
    </w:rPr>
  </w:style>
  <w:style w:type="character" w:customStyle="1" w:styleId="40">
    <w:name w:val="Заголовок 4 Знак"/>
    <w:basedOn w:val="a1"/>
    <w:link w:val="4"/>
    <w:uiPriority w:val="9"/>
    <w:semiHidden/>
    <w:locked/>
    <w:rsid w:val="008812E1"/>
    <w:rPr>
      <w:rFonts w:ascii="Calibri" w:hAnsi="Calibri"/>
      <w:b/>
      <w:sz w:val="28"/>
    </w:rPr>
  </w:style>
  <w:style w:type="character" w:customStyle="1" w:styleId="50">
    <w:name w:val="Заголовок 5 Знак"/>
    <w:basedOn w:val="a1"/>
    <w:link w:val="5"/>
    <w:uiPriority w:val="9"/>
    <w:semiHidden/>
    <w:locked/>
    <w:rsid w:val="008812E1"/>
    <w:rPr>
      <w:rFonts w:ascii="Calibri" w:hAnsi="Calibri"/>
      <w:b/>
      <w:i/>
      <w:sz w:val="26"/>
    </w:rPr>
  </w:style>
  <w:style w:type="character" w:customStyle="1" w:styleId="60">
    <w:name w:val="Заголовок 6 Знак"/>
    <w:basedOn w:val="a1"/>
    <w:link w:val="6"/>
    <w:locked/>
    <w:rsid w:val="008812E1"/>
    <w:rPr>
      <w:rFonts w:ascii="Calibri" w:hAnsi="Calibri"/>
      <w:b/>
    </w:rPr>
  </w:style>
  <w:style w:type="character" w:customStyle="1" w:styleId="70">
    <w:name w:val="Заголовок 7 Знак"/>
    <w:basedOn w:val="a1"/>
    <w:link w:val="7"/>
    <w:locked/>
    <w:rsid w:val="008812E1"/>
    <w:rPr>
      <w:rFonts w:ascii="Calibri" w:hAnsi="Calibri"/>
      <w:sz w:val="24"/>
    </w:rPr>
  </w:style>
  <w:style w:type="character" w:customStyle="1" w:styleId="80">
    <w:name w:val="Заголовок 8 Знак"/>
    <w:basedOn w:val="a1"/>
    <w:link w:val="8"/>
    <w:locked/>
    <w:rsid w:val="008812E1"/>
    <w:rPr>
      <w:rFonts w:ascii="Calibri" w:hAnsi="Calibri"/>
      <w:i/>
      <w:sz w:val="24"/>
    </w:rPr>
  </w:style>
  <w:style w:type="character" w:customStyle="1" w:styleId="90">
    <w:name w:val="Заголовок 9 Знак"/>
    <w:basedOn w:val="a1"/>
    <w:link w:val="9"/>
    <w:locked/>
    <w:rsid w:val="008812E1"/>
    <w:rPr>
      <w:rFonts w:ascii="Calibri Light" w:hAnsi="Calibri Light"/>
    </w:rPr>
  </w:style>
  <w:style w:type="paragraph" w:styleId="a0">
    <w:name w:val="Body Text"/>
    <w:basedOn w:val="a"/>
    <w:link w:val="a4"/>
    <w:rsid w:val="00377101"/>
    <w:pPr>
      <w:spacing w:after="120"/>
    </w:pPr>
  </w:style>
  <w:style w:type="character" w:customStyle="1" w:styleId="a4">
    <w:name w:val="Основной текст Знак"/>
    <w:basedOn w:val="a1"/>
    <w:link w:val="a0"/>
    <w:locked/>
    <w:rsid w:val="008812E1"/>
    <w:rPr>
      <w:sz w:val="24"/>
    </w:rPr>
  </w:style>
  <w:style w:type="paragraph" w:customStyle="1" w:styleId="a5">
    <w:name w:val="Чертежный"/>
    <w:rsid w:val="000747FA"/>
    <w:pPr>
      <w:jc w:val="both"/>
    </w:pPr>
    <w:rPr>
      <w:rFonts w:ascii="ISOCPEUR" w:hAnsi="ISOCPEUR" w:cs="ISOCPEUR"/>
      <w:i/>
      <w:iCs/>
      <w:sz w:val="28"/>
      <w:szCs w:val="28"/>
      <w:lang w:val="uk-UA"/>
    </w:rPr>
  </w:style>
  <w:style w:type="table" w:styleId="a6">
    <w:name w:val="Table Grid"/>
    <w:basedOn w:val="a2"/>
    <w:rsid w:val="00D44BC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Balloon Text"/>
    <w:basedOn w:val="a"/>
    <w:link w:val="a8"/>
    <w:uiPriority w:val="99"/>
    <w:semiHidden/>
    <w:rsid w:val="00700886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1"/>
    <w:link w:val="a7"/>
    <w:uiPriority w:val="99"/>
    <w:semiHidden/>
    <w:locked/>
    <w:rsid w:val="008812E1"/>
    <w:rPr>
      <w:rFonts w:ascii="Segoe UI" w:hAnsi="Segoe UI"/>
      <w:sz w:val="18"/>
    </w:rPr>
  </w:style>
  <w:style w:type="paragraph" w:styleId="a9">
    <w:name w:val="header"/>
    <w:basedOn w:val="a"/>
    <w:link w:val="aa"/>
    <w:unhideWhenUsed/>
    <w:rsid w:val="00FE2E66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1"/>
    <w:link w:val="a9"/>
    <w:locked/>
    <w:rsid w:val="00FE2E66"/>
    <w:rPr>
      <w:sz w:val="24"/>
    </w:rPr>
  </w:style>
  <w:style w:type="paragraph" w:styleId="ab">
    <w:name w:val="footer"/>
    <w:basedOn w:val="a"/>
    <w:link w:val="ac"/>
    <w:uiPriority w:val="99"/>
    <w:unhideWhenUsed/>
    <w:rsid w:val="00FE2E66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1"/>
    <w:link w:val="ab"/>
    <w:uiPriority w:val="99"/>
    <w:locked/>
    <w:rsid w:val="00FE2E66"/>
    <w:rPr>
      <w:sz w:val="24"/>
    </w:rPr>
  </w:style>
  <w:style w:type="character" w:customStyle="1" w:styleId="apple-converted-space">
    <w:name w:val="apple-converted-space"/>
    <w:rsid w:val="00F43C47"/>
  </w:style>
  <w:style w:type="paragraph" w:styleId="ad">
    <w:name w:val="Body Text Indent"/>
    <w:basedOn w:val="a"/>
    <w:link w:val="ae"/>
    <w:rsid w:val="009A231E"/>
    <w:pPr>
      <w:ind w:left="1316" w:hanging="956"/>
      <w:jc w:val="both"/>
    </w:pPr>
    <w:rPr>
      <w:sz w:val="28"/>
      <w:szCs w:val="28"/>
    </w:rPr>
  </w:style>
  <w:style w:type="character" w:customStyle="1" w:styleId="ae">
    <w:name w:val="Основной текст с отступом Знак"/>
    <w:basedOn w:val="a1"/>
    <w:link w:val="ad"/>
    <w:rsid w:val="009A231E"/>
    <w:rPr>
      <w:sz w:val="28"/>
      <w:szCs w:val="28"/>
    </w:rPr>
  </w:style>
  <w:style w:type="paragraph" w:customStyle="1" w:styleId="af">
    <w:name w:val="грег"/>
    <w:basedOn w:val="a"/>
    <w:rsid w:val="009A231E"/>
    <w:pPr>
      <w:spacing w:line="360" w:lineRule="auto"/>
    </w:pPr>
    <w:rPr>
      <w:rFonts w:ascii="GOST type A" w:hAnsi="GOST type A"/>
      <w:i/>
      <w:sz w:val="28"/>
      <w:szCs w:val="28"/>
    </w:rPr>
  </w:style>
  <w:style w:type="paragraph" w:customStyle="1" w:styleId="af0">
    <w:name w:val="Обычный уч"/>
    <w:basedOn w:val="a"/>
    <w:rsid w:val="009A231E"/>
    <w:pPr>
      <w:jc w:val="both"/>
    </w:pPr>
    <w:rPr>
      <w:kern w:val="20"/>
      <w:sz w:val="20"/>
    </w:rPr>
  </w:style>
  <w:style w:type="character" w:styleId="af1">
    <w:name w:val="page number"/>
    <w:basedOn w:val="a1"/>
    <w:rsid w:val="009A231E"/>
  </w:style>
  <w:style w:type="paragraph" w:customStyle="1" w:styleId="11">
    <w:name w:val="Стиль1"/>
    <w:basedOn w:val="a"/>
    <w:rsid w:val="009A231E"/>
    <w:pPr>
      <w:spacing w:before="60" w:after="60"/>
      <w:jc w:val="center"/>
    </w:pPr>
    <w:rPr>
      <w:szCs w:val="20"/>
    </w:rPr>
  </w:style>
  <w:style w:type="paragraph" w:styleId="af2">
    <w:name w:val="Block Text"/>
    <w:basedOn w:val="a"/>
    <w:rsid w:val="009A231E"/>
    <w:pPr>
      <w:spacing w:line="360" w:lineRule="auto"/>
      <w:ind w:left="360" w:right="461" w:firstLine="700"/>
      <w:jc w:val="both"/>
    </w:pPr>
    <w:rPr>
      <w:sz w:val="28"/>
      <w:szCs w:val="20"/>
    </w:rPr>
  </w:style>
  <w:style w:type="paragraph" w:styleId="21">
    <w:name w:val="Body Text 2"/>
    <w:basedOn w:val="a"/>
    <w:link w:val="22"/>
    <w:rsid w:val="009A231E"/>
    <w:pPr>
      <w:tabs>
        <w:tab w:val="left" w:pos="2576"/>
        <w:tab w:val="left" w:pos="3696"/>
      </w:tabs>
      <w:ind w:right="461"/>
    </w:pPr>
    <w:rPr>
      <w:sz w:val="28"/>
      <w:szCs w:val="20"/>
    </w:rPr>
  </w:style>
  <w:style w:type="character" w:customStyle="1" w:styleId="22">
    <w:name w:val="Основной текст 2 Знак"/>
    <w:basedOn w:val="a1"/>
    <w:link w:val="21"/>
    <w:rsid w:val="009A231E"/>
    <w:rPr>
      <w:sz w:val="28"/>
    </w:rPr>
  </w:style>
  <w:style w:type="paragraph" w:styleId="af3">
    <w:name w:val="List Paragraph"/>
    <w:basedOn w:val="a"/>
    <w:uiPriority w:val="34"/>
    <w:qFormat/>
    <w:rsid w:val="009A231E"/>
    <w:pPr>
      <w:ind w:left="720"/>
      <w:contextualSpacing/>
    </w:pPr>
  </w:style>
  <w:style w:type="character" w:styleId="af4">
    <w:name w:val="Placeholder Text"/>
    <w:basedOn w:val="a1"/>
    <w:uiPriority w:val="99"/>
    <w:semiHidden/>
    <w:rsid w:val="009A231E"/>
    <w:rPr>
      <w:color w:val="808080"/>
    </w:rPr>
  </w:style>
  <w:style w:type="paragraph" w:customStyle="1" w:styleId="Iauiue">
    <w:name w:val="Iau?iue"/>
    <w:rsid w:val="009A231E"/>
    <w:pPr>
      <w:suppressAutoHyphens/>
    </w:pPr>
    <w:rPr>
      <w:rFonts w:eastAsia="Arial"/>
      <w:lang w:val="en-US" w:eastAsia="ar-SA"/>
    </w:rPr>
  </w:style>
  <w:style w:type="paragraph" w:customStyle="1" w:styleId="23">
    <w:name w:val="Подз2"/>
    <w:basedOn w:val="a"/>
    <w:link w:val="24"/>
    <w:qFormat/>
    <w:rsid w:val="00DC7C27"/>
    <w:pPr>
      <w:overflowPunct w:val="0"/>
      <w:autoSpaceDE w:val="0"/>
      <w:autoSpaceDN w:val="0"/>
      <w:adjustRightInd w:val="0"/>
      <w:textAlignment w:val="baseline"/>
    </w:pPr>
    <w:rPr>
      <w:b/>
      <w:sz w:val="28"/>
      <w:szCs w:val="28"/>
    </w:rPr>
  </w:style>
  <w:style w:type="character" w:customStyle="1" w:styleId="24">
    <w:name w:val="Подз2 Знак"/>
    <w:link w:val="23"/>
    <w:rsid w:val="00DC7C27"/>
    <w:rPr>
      <w:b/>
      <w:sz w:val="28"/>
      <w:szCs w:val="28"/>
    </w:rPr>
  </w:style>
  <w:style w:type="character" w:customStyle="1" w:styleId="fontstyle01">
    <w:name w:val="fontstyle01"/>
    <w:basedOn w:val="a1"/>
    <w:rsid w:val="00DC7C27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af5">
    <w:name w:val="Normal (Web)"/>
    <w:basedOn w:val="a"/>
    <w:uiPriority w:val="99"/>
    <w:unhideWhenUsed/>
    <w:rsid w:val="00292E75"/>
    <w:pPr>
      <w:spacing w:before="100" w:beforeAutospacing="1" w:after="100" w:afterAutospacing="1"/>
    </w:pPr>
  </w:style>
  <w:style w:type="character" w:customStyle="1" w:styleId="fontstyle21">
    <w:name w:val="fontstyle21"/>
    <w:basedOn w:val="a1"/>
    <w:rsid w:val="006B5A25"/>
    <w:rPr>
      <w:rFonts w:ascii="Times-Roman" w:hAnsi="Times-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11">
    <w:name w:val="fontstyle11"/>
    <w:basedOn w:val="a1"/>
    <w:rsid w:val="006B5A25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3800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5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787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620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667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250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573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397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83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64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5479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2936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02126197">
                  <w:marLeft w:val="-108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615593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47312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66958145">
                  <w:marLeft w:val="-108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5227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327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525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304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4952104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568760095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90195209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004286663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609358706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94060483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143304764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445195774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72888514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272860620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895966566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409541018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866524193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470251293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930890388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953287306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889486240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429010694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534389421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406033891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527328392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462963600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429816924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466240240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373505231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928271785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2066558342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08012604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391975083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29590083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789401815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741173937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57768445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235773291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30875639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67768870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534927735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772018324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36009922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829516646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601571846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21390179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405614364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532449242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697895313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7295887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669647898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755858804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203712390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782334847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976493424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599027385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732582189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664359126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860976475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122042677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402290606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854760813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681810453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675577091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86967865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071073986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364208876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407196777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875924575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330256731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941372964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498548571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852572891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2003073660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645158666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056198282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299925313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89398040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60952059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477918679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966936699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751665038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582957426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674145479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2078242484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00730554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539783146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477452648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229074498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396242640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38349979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2110999699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881868315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016424656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681862701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842114994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565293758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997074411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910889979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84640580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407000160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98261927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000696324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183518598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33911505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404492739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725248681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642224583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364407077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260942087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2005743951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688870636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319730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991374436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25590908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348458273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910778173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520969643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413772123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68772785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682702629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580455377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765375313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009715727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548487869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114402501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883756018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423719342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414666360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2063628906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675260679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2111392015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337610726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25447627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761223907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679114131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89491299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185629869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692729571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02117943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976182105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450583782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271158833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67310665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116631731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726484435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546065852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377773017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2089841757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301225228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777875006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2011057987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797944892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25450904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100105052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868643483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429008446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733893310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615988657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202140173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654408612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24211111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782964433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869905902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978221797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637993532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968508573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311866844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905187104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548643074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715425373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721096963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782725248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961957940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244608884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744885104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376194373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751543157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393384953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043407673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291787200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355734846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869441886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239026146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393851501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2133400589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714231854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504321043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83380739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2098594356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315572281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977762358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644627726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450003266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256596318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654482496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168325129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382028210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453327290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850018788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840893411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716275040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81217921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29844893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592355654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262149548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2112043207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003122903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2132436230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841512258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2097555753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344597229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591694228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782919243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8" w:space="0" w:color="808080"/>
            <w:right w:val="single" w:sz="2" w:space="0" w:color="FF0000"/>
          </w:divBdr>
        </w:div>
        <w:div w:id="1096361246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10133144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645427703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753625096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735855932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840774889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922789630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538271899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313487943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762527760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126510169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698362287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049844650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985399543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412747639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618872462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742993620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502279844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678187779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251554589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889993742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504319871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449856339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871653413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243032275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607544226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737510172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447963224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30149361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270505054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874532576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734699309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2093231443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726833960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620798480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175612152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393426617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083914898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266082566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456529944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782186650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613366565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851092903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87236138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976229586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263029239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796408868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692072410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514297793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705668444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170565264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2001421275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890457761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60179818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404573682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818380394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550767705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131359628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758017965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681781124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270016844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673677682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29692825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621768035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471947281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999918542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855222254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751584775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920023651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749230439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841042599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658071960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99226980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662513843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2013949246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55414184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426414163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913318309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199396705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231309859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760365186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779182219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549798462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955526940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328703160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268007543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929805057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927809566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258489590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543249823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723089595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422190230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652029942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64630229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2127038658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313217966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519661209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775200210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268007143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625043098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085371756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773547417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204222884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861973194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29980934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208907326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637102418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532910688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772238768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813862871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093863553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172842785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846242944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427338049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863059524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044792843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108816532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2131122311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406418901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477796619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845097667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2115981936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005089028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1657108760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668673141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798650100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785084007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  <w:div w:id="501967294">
          <w:marLeft w:val="0"/>
          <w:marRight w:val="0"/>
          <w:marTop w:val="0"/>
          <w:marBottom w:val="0"/>
          <w:divBdr>
            <w:top w:val="single" w:sz="2" w:space="0" w:color="FF0000"/>
            <w:left w:val="single" w:sz="2" w:space="0" w:color="FF0000"/>
            <w:bottom w:val="single" w:sz="2" w:space="0" w:color="FF0000"/>
            <w:right w:val="single" w:sz="2" w:space="0" w:color="FF0000"/>
          </w:divBdr>
        </w:div>
      </w:divsChild>
    </w:div>
    <w:div w:id="1497844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138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965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272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366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7950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7950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84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487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5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wmf"/><Relationship Id="rId39" Type="http://schemas.openxmlformats.org/officeDocument/2006/relationships/image" Target="media/image32.wmf"/><Relationship Id="rId21" Type="http://schemas.openxmlformats.org/officeDocument/2006/relationships/image" Target="media/image14.wmf"/><Relationship Id="rId34" Type="http://schemas.openxmlformats.org/officeDocument/2006/relationships/image" Target="media/image27.wmf"/><Relationship Id="rId42" Type="http://schemas.openxmlformats.org/officeDocument/2006/relationships/image" Target="media/image35.wmf"/><Relationship Id="rId47" Type="http://schemas.openxmlformats.org/officeDocument/2006/relationships/image" Target="media/image40.wmf"/><Relationship Id="rId50" Type="http://schemas.openxmlformats.org/officeDocument/2006/relationships/image" Target="media/image43.wmf"/><Relationship Id="rId55" Type="http://schemas.openxmlformats.org/officeDocument/2006/relationships/image" Target="media/image48.wmf"/><Relationship Id="rId63" Type="http://schemas.openxmlformats.org/officeDocument/2006/relationships/image" Target="media/image56.wmf"/><Relationship Id="rId68" Type="http://schemas.openxmlformats.org/officeDocument/2006/relationships/image" Target="media/image61.png"/><Relationship Id="rId76" Type="http://schemas.openxmlformats.org/officeDocument/2006/relationships/oleObject" Target="embeddings/oleObject1.bin"/><Relationship Id="rId84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image" Target="media/image64.png"/><Relationship Id="rId2" Type="http://schemas.openxmlformats.org/officeDocument/2006/relationships/numbering" Target="numbering.xml"/><Relationship Id="rId16" Type="http://schemas.openxmlformats.org/officeDocument/2006/relationships/image" Target="media/image9.jpeg"/><Relationship Id="rId29" Type="http://schemas.openxmlformats.org/officeDocument/2006/relationships/image" Target="media/image22.wmf"/><Relationship Id="rId11" Type="http://schemas.openxmlformats.org/officeDocument/2006/relationships/image" Target="media/image4.png"/><Relationship Id="rId24" Type="http://schemas.openxmlformats.org/officeDocument/2006/relationships/image" Target="media/image17.wmf"/><Relationship Id="rId32" Type="http://schemas.openxmlformats.org/officeDocument/2006/relationships/image" Target="media/image25.wmf"/><Relationship Id="rId37" Type="http://schemas.openxmlformats.org/officeDocument/2006/relationships/image" Target="media/image30.wmf"/><Relationship Id="rId40" Type="http://schemas.openxmlformats.org/officeDocument/2006/relationships/image" Target="media/image33.wmf"/><Relationship Id="rId45" Type="http://schemas.openxmlformats.org/officeDocument/2006/relationships/image" Target="media/image38.wmf"/><Relationship Id="rId53" Type="http://schemas.openxmlformats.org/officeDocument/2006/relationships/image" Target="media/image46.wmf"/><Relationship Id="rId58" Type="http://schemas.openxmlformats.org/officeDocument/2006/relationships/image" Target="media/image51.wmf"/><Relationship Id="rId66" Type="http://schemas.openxmlformats.org/officeDocument/2006/relationships/image" Target="media/image59.png"/><Relationship Id="rId74" Type="http://schemas.openxmlformats.org/officeDocument/2006/relationships/image" Target="media/image67.png"/><Relationship Id="rId79" Type="http://schemas.openxmlformats.org/officeDocument/2006/relationships/image" Target="media/image71.png"/><Relationship Id="rId87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54.wmf"/><Relationship Id="rId82" Type="http://schemas.openxmlformats.org/officeDocument/2006/relationships/image" Target="media/image74.png"/><Relationship Id="rId19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jpeg"/><Relationship Id="rId22" Type="http://schemas.openxmlformats.org/officeDocument/2006/relationships/image" Target="media/image15.wmf"/><Relationship Id="rId27" Type="http://schemas.openxmlformats.org/officeDocument/2006/relationships/image" Target="media/image20.wmf"/><Relationship Id="rId30" Type="http://schemas.openxmlformats.org/officeDocument/2006/relationships/image" Target="media/image23.wmf"/><Relationship Id="rId35" Type="http://schemas.openxmlformats.org/officeDocument/2006/relationships/image" Target="media/image28.wmf"/><Relationship Id="rId43" Type="http://schemas.openxmlformats.org/officeDocument/2006/relationships/image" Target="media/image36.wmf"/><Relationship Id="rId48" Type="http://schemas.openxmlformats.org/officeDocument/2006/relationships/image" Target="media/image41.wmf"/><Relationship Id="rId56" Type="http://schemas.openxmlformats.org/officeDocument/2006/relationships/image" Target="media/image49.wmf"/><Relationship Id="rId64" Type="http://schemas.openxmlformats.org/officeDocument/2006/relationships/image" Target="media/image57.wmf"/><Relationship Id="rId69" Type="http://schemas.openxmlformats.org/officeDocument/2006/relationships/image" Target="media/image62.png"/><Relationship Id="rId77" Type="http://schemas.openxmlformats.org/officeDocument/2006/relationships/image" Target="media/image69.png"/><Relationship Id="rId8" Type="http://schemas.openxmlformats.org/officeDocument/2006/relationships/image" Target="media/image1.png"/><Relationship Id="rId51" Type="http://schemas.openxmlformats.org/officeDocument/2006/relationships/image" Target="media/image44.wmf"/><Relationship Id="rId72" Type="http://schemas.openxmlformats.org/officeDocument/2006/relationships/image" Target="media/image65.png"/><Relationship Id="rId80" Type="http://schemas.openxmlformats.org/officeDocument/2006/relationships/image" Target="media/image72.png"/><Relationship Id="rId85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jpeg"/><Relationship Id="rId25" Type="http://schemas.openxmlformats.org/officeDocument/2006/relationships/image" Target="media/image18.wmf"/><Relationship Id="rId33" Type="http://schemas.openxmlformats.org/officeDocument/2006/relationships/image" Target="media/image26.wmf"/><Relationship Id="rId38" Type="http://schemas.openxmlformats.org/officeDocument/2006/relationships/image" Target="media/image31.wmf"/><Relationship Id="rId46" Type="http://schemas.openxmlformats.org/officeDocument/2006/relationships/image" Target="media/image39.wmf"/><Relationship Id="rId59" Type="http://schemas.openxmlformats.org/officeDocument/2006/relationships/image" Target="media/image52.wmf"/><Relationship Id="rId67" Type="http://schemas.openxmlformats.org/officeDocument/2006/relationships/image" Target="media/image60.png"/><Relationship Id="rId20" Type="http://schemas.openxmlformats.org/officeDocument/2006/relationships/image" Target="media/image13.wmf"/><Relationship Id="rId41" Type="http://schemas.openxmlformats.org/officeDocument/2006/relationships/image" Target="media/image34.wmf"/><Relationship Id="rId54" Type="http://schemas.openxmlformats.org/officeDocument/2006/relationships/image" Target="media/image47.wmf"/><Relationship Id="rId62" Type="http://schemas.openxmlformats.org/officeDocument/2006/relationships/image" Target="media/image55.wmf"/><Relationship Id="rId70" Type="http://schemas.openxmlformats.org/officeDocument/2006/relationships/image" Target="media/image63.png"/><Relationship Id="rId75" Type="http://schemas.openxmlformats.org/officeDocument/2006/relationships/image" Target="media/image68.wmf"/><Relationship Id="rId83" Type="http://schemas.openxmlformats.org/officeDocument/2006/relationships/image" Target="media/image75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wmf"/><Relationship Id="rId28" Type="http://schemas.openxmlformats.org/officeDocument/2006/relationships/image" Target="media/image21.wmf"/><Relationship Id="rId36" Type="http://schemas.openxmlformats.org/officeDocument/2006/relationships/image" Target="media/image29.wmf"/><Relationship Id="rId49" Type="http://schemas.openxmlformats.org/officeDocument/2006/relationships/image" Target="media/image42.wmf"/><Relationship Id="rId57" Type="http://schemas.openxmlformats.org/officeDocument/2006/relationships/image" Target="media/image50.wmf"/><Relationship Id="rId10" Type="http://schemas.openxmlformats.org/officeDocument/2006/relationships/image" Target="media/image3.jpeg"/><Relationship Id="rId31" Type="http://schemas.openxmlformats.org/officeDocument/2006/relationships/image" Target="media/image24.wmf"/><Relationship Id="rId44" Type="http://schemas.openxmlformats.org/officeDocument/2006/relationships/image" Target="media/image37.wmf"/><Relationship Id="rId52" Type="http://schemas.openxmlformats.org/officeDocument/2006/relationships/image" Target="media/image45.wmf"/><Relationship Id="rId60" Type="http://schemas.openxmlformats.org/officeDocument/2006/relationships/image" Target="media/image53.wmf"/><Relationship Id="rId65" Type="http://schemas.openxmlformats.org/officeDocument/2006/relationships/image" Target="media/image58.png"/><Relationship Id="rId73" Type="http://schemas.openxmlformats.org/officeDocument/2006/relationships/image" Target="media/image66.png"/><Relationship Id="rId78" Type="http://schemas.openxmlformats.org/officeDocument/2006/relationships/image" Target="media/image70.png"/><Relationship Id="rId81" Type="http://schemas.openxmlformats.org/officeDocument/2006/relationships/image" Target="media/image73.png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CB42E45-9A9B-4676-83F8-4262AE582A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52</TotalTime>
  <Pages>53</Pages>
  <Words>7543</Words>
  <Characters>42999</Characters>
  <Application>Microsoft Office Word</Application>
  <DocSecurity>0</DocSecurity>
  <Lines>358</Lines>
  <Paragraphs>10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1   Введение</vt:lpstr>
    </vt:vector>
  </TitlesOfParts>
  <Company>11</Company>
  <LinksUpToDate>false</LinksUpToDate>
  <CharactersWithSpaces>504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   Введение</dc:title>
  <dc:creator>Сергей</dc:creator>
  <cp:lastModifiedBy>Алексей Рязанов</cp:lastModifiedBy>
  <cp:revision>136</cp:revision>
  <cp:lastPrinted>2016-05-26T19:11:00Z</cp:lastPrinted>
  <dcterms:created xsi:type="dcterms:W3CDTF">2016-05-22T16:38:00Z</dcterms:created>
  <dcterms:modified xsi:type="dcterms:W3CDTF">2020-06-13T20:11:00Z</dcterms:modified>
</cp:coreProperties>
</file>